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sldIdLst>
    <p:sldId id="256" r:id="rId2"/>
    <p:sldId id="275" r:id="rId3"/>
    <p:sldId id="279" r:id="rId4"/>
    <p:sldId id="257" r:id="rId5"/>
    <p:sldId id="280" r:id="rId6"/>
    <p:sldId id="276" r:id="rId7"/>
    <p:sldId id="281" r:id="rId8"/>
    <p:sldId id="271" r:id="rId9"/>
    <p:sldId id="277" r:id="rId10"/>
    <p:sldId id="285" r:id="rId11"/>
    <p:sldId id="282" r:id="rId12"/>
    <p:sldId id="259" r:id="rId13"/>
    <p:sldId id="263" r:id="rId14"/>
    <p:sldId id="283" r:id="rId15"/>
    <p:sldId id="266" r:id="rId16"/>
    <p:sldId id="274" r:id="rId17"/>
  </p:sldIdLst>
  <p:sldSz cx="12192000" cy="6858000"/>
  <p:notesSz cx="6858000" cy="9144000"/>
  <p:embeddedFontLst>
    <p:embeddedFont>
      <p:font typeface="Agency FB" panose="020B0503020202020204" pitchFamily="34" charset="0"/>
      <p:regular r:id="rId19"/>
      <p:bold r:id="rId20"/>
    </p:embeddedFont>
    <p:embeddedFont>
      <p:font typeface="Arial Rounded MT Bold" panose="020F0704030504030204" pitchFamily="34" charset="0"/>
      <p:regular r:id="rId21"/>
    </p:embeddedFont>
    <p:embeddedFont>
      <p:font typeface="等线" panose="02010600030101010101" pitchFamily="2" charset="-122"/>
      <p:regular r:id="rId22"/>
      <p:bold r:id="rId23"/>
    </p:embeddedFont>
    <p:embeddedFont>
      <p:font typeface="微软雅黑" panose="020B0503020204020204" pitchFamily="34" charset="-122"/>
      <p:regular r:id="rId24"/>
      <p:bold r:id="rId25"/>
    </p:embeddedFont>
    <p:embeddedFont>
      <p:font typeface="新宋体" panose="02010609030101010101" pitchFamily="49" charset="-122"/>
      <p:regular r:id="rId26"/>
    </p:embeddedFont>
  </p:embeddedFontLst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E2BC"/>
    <a:srgbClr val="001D36"/>
    <a:srgbClr val="0106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89" d="100"/>
          <a:sy n="89" d="100"/>
        </p:scale>
        <p:origin x="237" y="45"/>
      </p:cViewPr>
      <p:guideLst>
        <p:guide orient="horz" pos="2409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alpha val="10000"/>
                </a:scheme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88F8-493A-8AC8-8681EDEE89CB}"/>
              </c:ext>
            </c:extLst>
          </c:dPt>
          <c:cat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8F8-493A-8AC8-8681EDEE89CB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系列 2</c:v>
                </c:pt>
              </c:strCache>
            </c:strRef>
          </c:tx>
          <c:spPr>
            <a:blipFill>
              <a:blip xmlns:r="http://schemas.openxmlformats.org/officeDocument/2006/relationships" r:embed="rId3"/>
              <a:stretch>
                <a:fillRect/>
              </a:stretch>
            </a:blipFill>
            <a:ln>
              <a:noFill/>
            </a:ln>
            <a:effectLst/>
          </c:spPr>
          <c:invertIfNegative val="0"/>
          <c:pictureOptions>
            <c:pictureFormat val="stack"/>
          </c:pictureOptions>
          <c:cat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3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8F8-493A-8AC8-8681EDEE89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100"/>
        <c:axId val="-417763232"/>
        <c:axId val="-417780096"/>
      </c:barChart>
      <c:catAx>
        <c:axId val="-417763232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-417780096"/>
        <c:crosses val="autoZero"/>
        <c:auto val="1"/>
        <c:lblAlgn val="ctr"/>
        <c:lblOffset val="100"/>
        <c:noMultiLvlLbl val="0"/>
      </c:catAx>
      <c:valAx>
        <c:axId val="-41778009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-4177632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alpha val="10000"/>
                </a:scheme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9FA6-485B-A071-F758A41684C5}"/>
              </c:ext>
            </c:extLst>
          </c:dPt>
          <c:cat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9FA6-485B-A071-F758A41684C5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系列 2</c:v>
                </c:pt>
              </c:strCache>
            </c:strRef>
          </c:tx>
          <c:spPr>
            <a:blipFill>
              <a:blip xmlns:r="http://schemas.openxmlformats.org/officeDocument/2006/relationships" r:embed="rId3"/>
              <a:stretch>
                <a:fillRect/>
              </a:stretch>
            </a:blipFill>
            <a:ln>
              <a:noFill/>
            </a:ln>
            <a:effectLst/>
          </c:spPr>
          <c:invertIfNegative val="0"/>
          <c:pictureOptions>
            <c:pictureFormat val="stack"/>
          </c:pictureOptions>
          <c:cat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4.09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FA6-485B-A071-F758A41684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100"/>
        <c:axId val="-417773024"/>
        <c:axId val="-417769760"/>
      </c:barChart>
      <c:catAx>
        <c:axId val="-417773024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-417769760"/>
        <c:crosses val="autoZero"/>
        <c:auto val="1"/>
        <c:lblAlgn val="ctr"/>
        <c:lblOffset val="100"/>
        <c:noMultiLvlLbl val="0"/>
      </c:catAx>
      <c:valAx>
        <c:axId val="-41776976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-41777302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D9F3F5-851B-4BAB-8DB4-C52A960652D4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D12F6F-CC17-44BF-9074-807CE87F8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253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9241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2266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017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1352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6783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2277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1708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237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035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805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8039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019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484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42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733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12F6F-CC17-44BF-9074-807CE87F887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35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8150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1352575" y="1997483"/>
            <a:ext cx="3464550" cy="3464548"/>
          </a:xfrm>
          <a:custGeom>
            <a:avLst/>
            <a:gdLst>
              <a:gd name="connsiteX0" fmla="*/ 1732275 w 3464550"/>
              <a:gd name="connsiteY0" fmla="*/ 0 h 3464548"/>
              <a:gd name="connsiteX1" fmla="*/ 3464550 w 3464550"/>
              <a:gd name="connsiteY1" fmla="*/ 1732274 h 3464548"/>
              <a:gd name="connsiteX2" fmla="*/ 1732275 w 3464550"/>
              <a:gd name="connsiteY2" fmla="*/ 3464548 h 3464548"/>
              <a:gd name="connsiteX3" fmla="*/ 0 w 3464550"/>
              <a:gd name="connsiteY3" fmla="*/ 1732274 h 3464548"/>
              <a:gd name="connsiteX4" fmla="*/ 1732275 w 3464550"/>
              <a:gd name="connsiteY4" fmla="*/ 0 h 346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64550" h="3464548">
                <a:moveTo>
                  <a:pt x="1732275" y="0"/>
                </a:moveTo>
                <a:cubicBezTo>
                  <a:pt x="2688984" y="0"/>
                  <a:pt x="3464550" y="775565"/>
                  <a:pt x="3464550" y="1732274"/>
                </a:cubicBezTo>
                <a:cubicBezTo>
                  <a:pt x="3464550" y="2688983"/>
                  <a:pt x="2688984" y="3464548"/>
                  <a:pt x="1732275" y="3464548"/>
                </a:cubicBezTo>
                <a:cubicBezTo>
                  <a:pt x="775566" y="3464548"/>
                  <a:pt x="0" y="2688983"/>
                  <a:pt x="0" y="1732274"/>
                </a:cubicBezTo>
                <a:cubicBezTo>
                  <a:pt x="0" y="775565"/>
                  <a:pt x="775566" y="0"/>
                  <a:pt x="173227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792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5320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0365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2643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1155700" y="1816100"/>
            <a:ext cx="4813300" cy="2743200"/>
          </a:xfrm>
          <a:custGeom>
            <a:avLst/>
            <a:gdLst>
              <a:gd name="connsiteX0" fmla="*/ 0 w 4813300"/>
              <a:gd name="connsiteY0" fmla="*/ 0 h 2743200"/>
              <a:gd name="connsiteX1" fmla="*/ 4813300 w 4813300"/>
              <a:gd name="connsiteY1" fmla="*/ 0 h 2743200"/>
              <a:gd name="connsiteX2" fmla="*/ 4813300 w 4813300"/>
              <a:gd name="connsiteY2" fmla="*/ 2743200 h 2743200"/>
              <a:gd name="connsiteX3" fmla="*/ 0 w 4813300"/>
              <a:gd name="connsiteY3" fmla="*/ 274320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13300" h="2743200">
                <a:moveTo>
                  <a:pt x="0" y="0"/>
                </a:moveTo>
                <a:lnTo>
                  <a:pt x="4813300" y="0"/>
                </a:lnTo>
                <a:lnTo>
                  <a:pt x="4813300" y="2743200"/>
                </a:lnTo>
                <a:lnTo>
                  <a:pt x="0" y="27432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7771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4899453" y="2619224"/>
            <a:ext cx="2412326" cy="2412326"/>
          </a:xfrm>
          <a:custGeom>
            <a:avLst/>
            <a:gdLst>
              <a:gd name="connsiteX0" fmla="*/ 1206163 w 2412326"/>
              <a:gd name="connsiteY0" fmla="*/ 0 h 2412326"/>
              <a:gd name="connsiteX1" fmla="*/ 2412326 w 2412326"/>
              <a:gd name="connsiteY1" fmla="*/ 1206163 h 2412326"/>
              <a:gd name="connsiteX2" fmla="*/ 1206163 w 2412326"/>
              <a:gd name="connsiteY2" fmla="*/ 2412326 h 2412326"/>
              <a:gd name="connsiteX3" fmla="*/ 0 w 2412326"/>
              <a:gd name="connsiteY3" fmla="*/ 1206163 h 2412326"/>
              <a:gd name="connsiteX4" fmla="*/ 1206163 w 2412326"/>
              <a:gd name="connsiteY4" fmla="*/ 0 h 2412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2326" h="2412326">
                <a:moveTo>
                  <a:pt x="1206163" y="0"/>
                </a:moveTo>
                <a:cubicBezTo>
                  <a:pt x="1872308" y="0"/>
                  <a:pt x="2412326" y="540018"/>
                  <a:pt x="2412326" y="1206163"/>
                </a:cubicBezTo>
                <a:cubicBezTo>
                  <a:pt x="2412326" y="1872308"/>
                  <a:pt x="1872308" y="2412326"/>
                  <a:pt x="1206163" y="2412326"/>
                </a:cubicBezTo>
                <a:cubicBezTo>
                  <a:pt x="540018" y="2412326"/>
                  <a:pt x="0" y="1872308"/>
                  <a:pt x="0" y="1206163"/>
                </a:cubicBezTo>
                <a:cubicBezTo>
                  <a:pt x="0" y="540018"/>
                  <a:pt x="540018" y="0"/>
                  <a:pt x="120616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24599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9223479" y="2008427"/>
            <a:ext cx="2030964" cy="3631725"/>
          </a:xfrm>
          <a:custGeom>
            <a:avLst/>
            <a:gdLst>
              <a:gd name="connsiteX0" fmla="*/ 0 w 2030964"/>
              <a:gd name="connsiteY0" fmla="*/ 0 h 3631725"/>
              <a:gd name="connsiteX1" fmla="*/ 2030964 w 2030964"/>
              <a:gd name="connsiteY1" fmla="*/ 0 h 3631725"/>
              <a:gd name="connsiteX2" fmla="*/ 2030964 w 2030964"/>
              <a:gd name="connsiteY2" fmla="*/ 3631725 h 3631725"/>
              <a:gd name="connsiteX3" fmla="*/ 0 w 2030964"/>
              <a:gd name="connsiteY3" fmla="*/ 3631725 h 3631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0964" h="3631725">
                <a:moveTo>
                  <a:pt x="0" y="0"/>
                </a:moveTo>
                <a:lnTo>
                  <a:pt x="2030964" y="0"/>
                </a:lnTo>
                <a:lnTo>
                  <a:pt x="2030964" y="3631725"/>
                </a:lnTo>
                <a:lnTo>
                  <a:pt x="0" y="363172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8457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914580" y="1447691"/>
            <a:ext cx="10362841" cy="2488315"/>
          </a:xfrm>
          <a:custGeom>
            <a:avLst/>
            <a:gdLst>
              <a:gd name="connsiteX0" fmla="*/ 433593 w 10362841"/>
              <a:gd name="connsiteY0" fmla="*/ 0 h 2488315"/>
              <a:gd name="connsiteX1" fmla="*/ 9926373 w 10362841"/>
              <a:gd name="connsiteY1" fmla="*/ 0 h 2488315"/>
              <a:gd name="connsiteX2" fmla="*/ 9914386 w 10362841"/>
              <a:gd name="connsiteY2" fmla="*/ 11988 h 2488315"/>
              <a:gd name="connsiteX3" fmla="*/ 10294712 w 10362841"/>
              <a:gd name="connsiteY3" fmla="*/ 11988 h 2488315"/>
              <a:gd name="connsiteX4" fmla="*/ 10349008 w 10362841"/>
              <a:gd name="connsiteY4" fmla="*/ 66282 h 2488315"/>
              <a:gd name="connsiteX5" fmla="*/ 10349007 w 10362841"/>
              <a:gd name="connsiteY5" fmla="*/ 416523 h 2488315"/>
              <a:gd name="connsiteX6" fmla="*/ 10362841 w 10362841"/>
              <a:gd name="connsiteY6" fmla="*/ 430357 h 2488315"/>
              <a:gd name="connsiteX7" fmla="*/ 10362841 w 10362841"/>
              <a:gd name="connsiteY7" fmla="*/ 2060688 h 2488315"/>
              <a:gd name="connsiteX8" fmla="*/ 10349007 w 10362841"/>
              <a:gd name="connsiteY8" fmla="*/ 2074522 h 2488315"/>
              <a:gd name="connsiteX9" fmla="*/ 10349008 w 10362841"/>
              <a:gd name="connsiteY9" fmla="*/ 2424761 h 2488315"/>
              <a:gd name="connsiteX10" fmla="*/ 10294712 w 10362841"/>
              <a:gd name="connsiteY10" fmla="*/ 2479056 h 2488315"/>
              <a:gd name="connsiteX11" fmla="*/ 9914386 w 10362841"/>
              <a:gd name="connsiteY11" fmla="*/ 2479056 h 2488315"/>
              <a:gd name="connsiteX12" fmla="*/ 9923645 w 10362841"/>
              <a:gd name="connsiteY12" fmla="*/ 2488315 h 2488315"/>
              <a:gd name="connsiteX13" fmla="*/ 436322 w 10362841"/>
              <a:gd name="connsiteY13" fmla="*/ 2488315 h 2488315"/>
              <a:gd name="connsiteX14" fmla="*/ 445581 w 10362841"/>
              <a:gd name="connsiteY14" fmla="*/ 2479056 h 2488315"/>
              <a:gd name="connsiteX15" fmla="*/ 65254 w 10362841"/>
              <a:gd name="connsiteY15" fmla="*/ 2479056 h 2488315"/>
              <a:gd name="connsiteX16" fmla="*/ 10958 w 10362841"/>
              <a:gd name="connsiteY16" fmla="*/ 2424761 h 2488315"/>
              <a:gd name="connsiteX17" fmla="*/ 10959 w 10362841"/>
              <a:gd name="connsiteY17" fmla="*/ 2074522 h 2488315"/>
              <a:gd name="connsiteX18" fmla="*/ 0 w 10362841"/>
              <a:gd name="connsiteY18" fmla="*/ 2063563 h 2488315"/>
              <a:gd name="connsiteX19" fmla="*/ 0 w 10362841"/>
              <a:gd name="connsiteY19" fmla="*/ 427482 h 2488315"/>
              <a:gd name="connsiteX20" fmla="*/ 10959 w 10362841"/>
              <a:gd name="connsiteY20" fmla="*/ 416523 h 2488315"/>
              <a:gd name="connsiteX21" fmla="*/ 10958 w 10362841"/>
              <a:gd name="connsiteY21" fmla="*/ 66282 h 2488315"/>
              <a:gd name="connsiteX22" fmla="*/ 65254 w 10362841"/>
              <a:gd name="connsiteY22" fmla="*/ 11988 h 2488315"/>
              <a:gd name="connsiteX23" fmla="*/ 445581 w 10362841"/>
              <a:gd name="connsiteY23" fmla="*/ 11988 h 2488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0362841" h="2488315">
                <a:moveTo>
                  <a:pt x="433593" y="0"/>
                </a:moveTo>
                <a:lnTo>
                  <a:pt x="9926373" y="0"/>
                </a:lnTo>
                <a:lnTo>
                  <a:pt x="9914386" y="11988"/>
                </a:lnTo>
                <a:lnTo>
                  <a:pt x="10294712" y="11988"/>
                </a:lnTo>
                <a:lnTo>
                  <a:pt x="10349008" y="66282"/>
                </a:lnTo>
                <a:lnTo>
                  <a:pt x="10349007" y="416523"/>
                </a:lnTo>
                <a:lnTo>
                  <a:pt x="10362841" y="430357"/>
                </a:lnTo>
                <a:lnTo>
                  <a:pt x="10362841" y="2060688"/>
                </a:lnTo>
                <a:lnTo>
                  <a:pt x="10349007" y="2074522"/>
                </a:lnTo>
                <a:lnTo>
                  <a:pt x="10349008" y="2424761"/>
                </a:lnTo>
                <a:lnTo>
                  <a:pt x="10294712" y="2479056"/>
                </a:lnTo>
                <a:lnTo>
                  <a:pt x="9914386" y="2479056"/>
                </a:lnTo>
                <a:lnTo>
                  <a:pt x="9923645" y="2488315"/>
                </a:lnTo>
                <a:lnTo>
                  <a:pt x="436322" y="2488315"/>
                </a:lnTo>
                <a:lnTo>
                  <a:pt x="445581" y="2479056"/>
                </a:lnTo>
                <a:lnTo>
                  <a:pt x="65254" y="2479056"/>
                </a:lnTo>
                <a:lnTo>
                  <a:pt x="10958" y="2424761"/>
                </a:lnTo>
                <a:lnTo>
                  <a:pt x="10959" y="2074522"/>
                </a:lnTo>
                <a:lnTo>
                  <a:pt x="0" y="2063563"/>
                </a:lnTo>
                <a:lnTo>
                  <a:pt x="0" y="427482"/>
                </a:lnTo>
                <a:lnTo>
                  <a:pt x="10959" y="416523"/>
                </a:lnTo>
                <a:lnTo>
                  <a:pt x="10958" y="66282"/>
                </a:lnTo>
                <a:lnTo>
                  <a:pt x="65254" y="11988"/>
                </a:lnTo>
                <a:lnTo>
                  <a:pt x="445581" y="1198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8733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0"/>
          </p:nvPr>
        </p:nvSpPr>
        <p:spPr>
          <a:xfrm>
            <a:off x="1512170" y="1598068"/>
            <a:ext cx="2566209" cy="1461800"/>
          </a:xfrm>
          <a:custGeom>
            <a:avLst/>
            <a:gdLst>
              <a:gd name="connsiteX0" fmla="*/ 275178 w 2566209"/>
              <a:gd name="connsiteY0" fmla="*/ 0 h 1461800"/>
              <a:gd name="connsiteX1" fmla="*/ 2292202 w 2566209"/>
              <a:gd name="connsiteY1" fmla="*/ 0 h 1461800"/>
              <a:gd name="connsiteX2" fmla="*/ 2284594 w 2566209"/>
              <a:gd name="connsiteY2" fmla="*/ 7608 h 1461800"/>
              <a:gd name="connsiteX3" fmla="*/ 2525966 w 2566209"/>
              <a:gd name="connsiteY3" fmla="*/ 7608 h 1461800"/>
              <a:gd name="connsiteX4" fmla="*/ 2560424 w 2566209"/>
              <a:gd name="connsiteY4" fmla="*/ 42066 h 1461800"/>
              <a:gd name="connsiteX5" fmla="*/ 2560423 w 2566209"/>
              <a:gd name="connsiteY5" fmla="*/ 264343 h 1461800"/>
              <a:gd name="connsiteX6" fmla="*/ 2566209 w 2566209"/>
              <a:gd name="connsiteY6" fmla="*/ 270129 h 1461800"/>
              <a:gd name="connsiteX7" fmla="*/ 2566209 w 2566209"/>
              <a:gd name="connsiteY7" fmla="*/ 1192605 h 1461800"/>
              <a:gd name="connsiteX8" fmla="*/ 2560423 w 2566209"/>
              <a:gd name="connsiteY8" fmla="*/ 1198390 h 1461800"/>
              <a:gd name="connsiteX9" fmla="*/ 2560424 w 2566209"/>
              <a:gd name="connsiteY9" fmla="*/ 1420668 h 1461800"/>
              <a:gd name="connsiteX10" fmla="*/ 2525966 w 2566209"/>
              <a:gd name="connsiteY10" fmla="*/ 1455126 h 1461800"/>
              <a:gd name="connsiteX11" fmla="*/ 2284594 w 2566209"/>
              <a:gd name="connsiteY11" fmla="*/ 1455126 h 1461800"/>
              <a:gd name="connsiteX12" fmla="*/ 2291268 w 2566209"/>
              <a:gd name="connsiteY12" fmla="*/ 1461800 h 1461800"/>
              <a:gd name="connsiteX13" fmla="*/ 276111 w 2566209"/>
              <a:gd name="connsiteY13" fmla="*/ 1461800 h 1461800"/>
              <a:gd name="connsiteX14" fmla="*/ 282785 w 2566209"/>
              <a:gd name="connsiteY14" fmla="*/ 1455126 h 1461800"/>
              <a:gd name="connsiteX15" fmla="*/ 41413 w 2566209"/>
              <a:gd name="connsiteY15" fmla="*/ 1455126 h 1461800"/>
              <a:gd name="connsiteX16" fmla="*/ 6955 w 2566209"/>
              <a:gd name="connsiteY16" fmla="*/ 1420668 h 1461800"/>
              <a:gd name="connsiteX17" fmla="*/ 6955 w 2566209"/>
              <a:gd name="connsiteY17" fmla="*/ 1198390 h 1461800"/>
              <a:gd name="connsiteX18" fmla="*/ 0 w 2566209"/>
              <a:gd name="connsiteY18" fmla="*/ 1191435 h 1461800"/>
              <a:gd name="connsiteX19" fmla="*/ 0 w 2566209"/>
              <a:gd name="connsiteY19" fmla="*/ 271299 h 1461800"/>
              <a:gd name="connsiteX20" fmla="*/ 6955 w 2566209"/>
              <a:gd name="connsiteY20" fmla="*/ 264343 h 1461800"/>
              <a:gd name="connsiteX21" fmla="*/ 6955 w 2566209"/>
              <a:gd name="connsiteY21" fmla="*/ 42066 h 1461800"/>
              <a:gd name="connsiteX22" fmla="*/ 41413 w 2566209"/>
              <a:gd name="connsiteY22" fmla="*/ 7608 h 1461800"/>
              <a:gd name="connsiteX23" fmla="*/ 282785 w 2566209"/>
              <a:gd name="connsiteY23" fmla="*/ 7608 h 146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566209" h="1461800">
                <a:moveTo>
                  <a:pt x="275178" y="0"/>
                </a:moveTo>
                <a:lnTo>
                  <a:pt x="2292202" y="0"/>
                </a:lnTo>
                <a:lnTo>
                  <a:pt x="2284594" y="7608"/>
                </a:lnTo>
                <a:lnTo>
                  <a:pt x="2525966" y="7608"/>
                </a:lnTo>
                <a:lnTo>
                  <a:pt x="2560424" y="42066"/>
                </a:lnTo>
                <a:lnTo>
                  <a:pt x="2560423" y="264343"/>
                </a:lnTo>
                <a:lnTo>
                  <a:pt x="2566209" y="270129"/>
                </a:lnTo>
                <a:lnTo>
                  <a:pt x="2566209" y="1192605"/>
                </a:lnTo>
                <a:lnTo>
                  <a:pt x="2560423" y="1198390"/>
                </a:lnTo>
                <a:lnTo>
                  <a:pt x="2560424" y="1420668"/>
                </a:lnTo>
                <a:lnTo>
                  <a:pt x="2525966" y="1455126"/>
                </a:lnTo>
                <a:lnTo>
                  <a:pt x="2284594" y="1455126"/>
                </a:lnTo>
                <a:lnTo>
                  <a:pt x="2291268" y="1461800"/>
                </a:lnTo>
                <a:lnTo>
                  <a:pt x="276111" y="1461800"/>
                </a:lnTo>
                <a:lnTo>
                  <a:pt x="282785" y="1455126"/>
                </a:lnTo>
                <a:lnTo>
                  <a:pt x="41413" y="1455126"/>
                </a:lnTo>
                <a:lnTo>
                  <a:pt x="6955" y="1420668"/>
                </a:lnTo>
                <a:lnTo>
                  <a:pt x="6955" y="1198390"/>
                </a:lnTo>
                <a:lnTo>
                  <a:pt x="0" y="1191435"/>
                </a:lnTo>
                <a:lnTo>
                  <a:pt x="0" y="271299"/>
                </a:lnTo>
                <a:lnTo>
                  <a:pt x="6955" y="264343"/>
                </a:lnTo>
                <a:lnTo>
                  <a:pt x="6955" y="42066"/>
                </a:lnTo>
                <a:lnTo>
                  <a:pt x="41413" y="7608"/>
                </a:lnTo>
                <a:lnTo>
                  <a:pt x="282785" y="760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1"/>
          </p:nvPr>
        </p:nvSpPr>
        <p:spPr>
          <a:xfrm>
            <a:off x="4813580" y="1598068"/>
            <a:ext cx="2566209" cy="1461800"/>
          </a:xfrm>
          <a:custGeom>
            <a:avLst/>
            <a:gdLst>
              <a:gd name="connsiteX0" fmla="*/ 275178 w 2566209"/>
              <a:gd name="connsiteY0" fmla="*/ 0 h 1461800"/>
              <a:gd name="connsiteX1" fmla="*/ 2292202 w 2566209"/>
              <a:gd name="connsiteY1" fmla="*/ 0 h 1461800"/>
              <a:gd name="connsiteX2" fmla="*/ 2284594 w 2566209"/>
              <a:gd name="connsiteY2" fmla="*/ 7608 h 1461800"/>
              <a:gd name="connsiteX3" fmla="*/ 2525966 w 2566209"/>
              <a:gd name="connsiteY3" fmla="*/ 7608 h 1461800"/>
              <a:gd name="connsiteX4" fmla="*/ 2560424 w 2566209"/>
              <a:gd name="connsiteY4" fmla="*/ 42066 h 1461800"/>
              <a:gd name="connsiteX5" fmla="*/ 2560423 w 2566209"/>
              <a:gd name="connsiteY5" fmla="*/ 264343 h 1461800"/>
              <a:gd name="connsiteX6" fmla="*/ 2566209 w 2566209"/>
              <a:gd name="connsiteY6" fmla="*/ 270129 h 1461800"/>
              <a:gd name="connsiteX7" fmla="*/ 2566209 w 2566209"/>
              <a:gd name="connsiteY7" fmla="*/ 1192605 h 1461800"/>
              <a:gd name="connsiteX8" fmla="*/ 2560423 w 2566209"/>
              <a:gd name="connsiteY8" fmla="*/ 1198390 h 1461800"/>
              <a:gd name="connsiteX9" fmla="*/ 2560424 w 2566209"/>
              <a:gd name="connsiteY9" fmla="*/ 1420668 h 1461800"/>
              <a:gd name="connsiteX10" fmla="*/ 2525966 w 2566209"/>
              <a:gd name="connsiteY10" fmla="*/ 1455126 h 1461800"/>
              <a:gd name="connsiteX11" fmla="*/ 2284594 w 2566209"/>
              <a:gd name="connsiteY11" fmla="*/ 1455126 h 1461800"/>
              <a:gd name="connsiteX12" fmla="*/ 2291268 w 2566209"/>
              <a:gd name="connsiteY12" fmla="*/ 1461800 h 1461800"/>
              <a:gd name="connsiteX13" fmla="*/ 276111 w 2566209"/>
              <a:gd name="connsiteY13" fmla="*/ 1461800 h 1461800"/>
              <a:gd name="connsiteX14" fmla="*/ 282785 w 2566209"/>
              <a:gd name="connsiteY14" fmla="*/ 1455126 h 1461800"/>
              <a:gd name="connsiteX15" fmla="*/ 41413 w 2566209"/>
              <a:gd name="connsiteY15" fmla="*/ 1455126 h 1461800"/>
              <a:gd name="connsiteX16" fmla="*/ 6955 w 2566209"/>
              <a:gd name="connsiteY16" fmla="*/ 1420668 h 1461800"/>
              <a:gd name="connsiteX17" fmla="*/ 6955 w 2566209"/>
              <a:gd name="connsiteY17" fmla="*/ 1198390 h 1461800"/>
              <a:gd name="connsiteX18" fmla="*/ 0 w 2566209"/>
              <a:gd name="connsiteY18" fmla="*/ 1191435 h 1461800"/>
              <a:gd name="connsiteX19" fmla="*/ 0 w 2566209"/>
              <a:gd name="connsiteY19" fmla="*/ 271299 h 1461800"/>
              <a:gd name="connsiteX20" fmla="*/ 6955 w 2566209"/>
              <a:gd name="connsiteY20" fmla="*/ 264343 h 1461800"/>
              <a:gd name="connsiteX21" fmla="*/ 6955 w 2566209"/>
              <a:gd name="connsiteY21" fmla="*/ 42066 h 1461800"/>
              <a:gd name="connsiteX22" fmla="*/ 41413 w 2566209"/>
              <a:gd name="connsiteY22" fmla="*/ 7608 h 1461800"/>
              <a:gd name="connsiteX23" fmla="*/ 282785 w 2566209"/>
              <a:gd name="connsiteY23" fmla="*/ 7608 h 146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566209" h="1461800">
                <a:moveTo>
                  <a:pt x="275178" y="0"/>
                </a:moveTo>
                <a:lnTo>
                  <a:pt x="2292202" y="0"/>
                </a:lnTo>
                <a:lnTo>
                  <a:pt x="2284594" y="7608"/>
                </a:lnTo>
                <a:lnTo>
                  <a:pt x="2525966" y="7608"/>
                </a:lnTo>
                <a:lnTo>
                  <a:pt x="2560424" y="42066"/>
                </a:lnTo>
                <a:lnTo>
                  <a:pt x="2560423" y="264343"/>
                </a:lnTo>
                <a:lnTo>
                  <a:pt x="2566209" y="270129"/>
                </a:lnTo>
                <a:lnTo>
                  <a:pt x="2566209" y="1192605"/>
                </a:lnTo>
                <a:lnTo>
                  <a:pt x="2560423" y="1198390"/>
                </a:lnTo>
                <a:lnTo>
                  <a:pt x="2560424" y="1420668"/>
                </a:lnTo>
                <a:lnTo>
                  <a:pt x="2525966" y="1455126"/>
                </a:lnTo>
                <a:lnTo>
                  <a:pt x="2284594" y="1455126"/>
                </a:lnTo>
                <a:lnTo>
                  <a:pt x="2291268" y="1461800"/>
                </a:lnTo>
                <a:lnTo>
                  <a:pt x="276111" y="1461800"/>
                </a:lnTo>
                <a:lnTo>
                  <a:pt x="282785" y="1455126"/>
                </a:lnTo>
                <a:lnTo>
                  <a:pt x="41413" y="1455126"/>
                </a:lnTo>
                <a:lnTo>
                  <a:pt x="6955" y="1420668"/>
                </a:lnTo>
                <a:lnTo>
                  <a:pt x="6955" y="1198390"/>
                </a:lnTo>
                <a:lnTo>
                  <a:pt x="0" y="1191435"/>
                </a:lnTo>
                <a:lnTo>
                  <a:pt x="0" y="271299"/>
                </a:lnTo>
                <a:lnTo>
                  <a:pt x="6955" y="264343"/>
                </a:lnTo>
                <a:lnTo>
                  <a:pt x="6955" y="42066"/>
                </a:lnTo>
                <a:lnTo>
                  <a:pt x="41413" y="7608"/>
                </a:lnTo>
                <a:lnTo>
                  <a:pt x="282785" y="760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9" name="图片占位符 18"/>
          <p:cNvSpPr>
            <a:spLocks noGrp="1"/>
          </p:cNvSpPr>
          <p:nvPr>
            <p:ph type="pic" sz="quarter" idx="12"/>
          </p:nvPr>
        </p:nvSpPr>
        <p:spPr>
          <a:xfrm>
            <a:off x="8114989" y="1598068"/>
            <a:ext cx="2566209" cy="1461800"/>
          </a:xfrm>
          <a:custGeom>
            <a:avLst/>
            <a:gdLst>
              <a:gd name="connsiteX0" fmla="*/ 275177 w 2566209"/>
              <a:gd name="connsiteY0" fmla="*/ 0 h 1461800"/>
              <a:gd name="connsiteX1" fmla="*/ 2292202 w 2566209"/>
              <a:gd name="connsiteY1" fmla="*/ 0 h 1461800"/>
              <a:gd name="connsiteX2" fmla="*/ 2284594 w 2566209"/>
              <a:gd name="connsiteY2" fmla="*/ 7608 h 1461800"/>
              <a:gd name="connsiteX3" fmla="*/ 2525966 w 2566209"/>
              <a:gd name="connsiteY3" fmla="*/ 7608 h 1461800"/>
              <a:gd name="connsiteX4" fmla="*/ 2560424 w 2566209"/>
              <a:gd name="connsiteY4" fmla="*/ 42066 h 1461800"/>
              <a:gd name="connsiteX5" fmla="*/ 2560423 w 2566209"/>
              <a:gd name="connsiteY5" fmla="*/ 264343 h 1461800"/>
              <a:gd name="connsiteX6" fmla="*/ 2566209 w 2566209"/>
              <a:gd name="connsiteY6" fmla="*/ 270129 h 1461800"/>
              <a:gd name="connsiteX7" fmla="*/ 2566209 w 2566209"/>
              <a:gd name="connsiteY7" fmla="*/ 1192605 h 1461800"/>
              <a:gd name="connsiteX8" fmla="*/ 2560423 w 2566209"/>
              <a:gd name="connsiteY8" fmla="*/ 1198390 h 1461800"/>
              <a:gd name="connsiteX9" fmla="*/ 2560424 w 2566209"/>
              <a:gd name="connsiteY9" fmla="*/ 1420668 h 1461800"/>
              <a:gd name="connsiteX10" fmla="*/ 2525966 w 2566209"/>
              <a:gd name="connsiteY10" fmla="*/ 1455126 h 1461800"/>
              <a:gd name="connsiteX11" fmla="*/ 2284594 w 2566209"/>
              <a:gd name="connsiteY11" fmla="*/ 1455126 h 1461800"/>
              <a:gd name="connsiteX12" fmla="*/ 2291268 w 2566209"/>
              <a:gd name="connsiteY12" fmla="*/ 1461800 h 1461800"/>
              <a:gd name="connsiteX13" fmla="*/ 276111 w 2566209"/>
              <a:gd name="connsiteY13" fmla="*/ 1461800 h 1461800"/>
              <a:gd name="connsiteX14" fmla="*/ 282785 w 2566209"/>
              <a:gd name="connsiteY14" fmla="*/ 1455126 h 1461800"/>
              <a:gd name="connsiteX15" fmla="*/ 41413 w 2566209"/>
              <a:gd name="connsiteY15" fmla="*/ 1455126 h 1461800"/>
              <a:gd name="connsiteX16" fmla="*/ 6955 w 2566209"/>
              <a:gd name="connsiteY16" fmla="*/ 1420668 h 1461800"/>
              <a:gd name="connsiteX17" fmla="*/ 6955 w 2566209"/>
              <a:gd name="connsiteY17" fmla="*/ 1198390 h 1461800"/>
              <a:gd name="connsiteX18" fmla="*/ 0 w 2566209"/>
              <a:gd name="connsiteY18" fmla="*/ 1191435 h 1461800"/>
              <a:gd name="connsiteX19" fmla="*/ 0 w 2566209"/>
              <a:gd name="connsiteY19" fmla="*/ 271299 h 1461800"/>
              <a:gd name="connsiteX20" fmla="*/ 6955 w 2566209"/>
              <a:gd name="connsiteY20" fmla="*/ 264343 h 1461800"/>
              <a:gd name="connsiteX21" fmla="*/ 6955 w 2566209"/>
              <a:gd name="connsiteY21" fmla="*/ 42066 h 1461800"/>
              <a:gd name="connsiteX22" fmla="*/ 41413 w 2566209"/>
              <a:gd name="connsiteY22" fmla="*/ 7608 h 1461800"/>
              <a:gd name="connsiteX23" fmla="*/ 282785 w 2566209"/>
              <a:gd name="connsiteY23" fmla="*/ 7608 h 146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566209" h="1461800">
                <a:moveTo>
                  <a:pt x="275177" y="0"/>
                </a:moveTo>
                <a:lnTo>
                  <a:pt x="2292202" y="0"/>
                </a:lnTo>
                <a:lnTo>
                  <a:pt x="2284594" y="7608"/>
                </a:lnTo>
                <a:lnTo>
                  <a:pt x="2525966" y="7608"/>
                </a:lnTo>
                <a:lnTo>
                  <a:pt x="2560424" y="42066"/>
                </a:lnTo>
                <a:lnTo>
                  <a:pt x="2560423" y="264343"/>
                </a:lnTo>
                <a:lnTo>
                  <a:pt x="2566209" y="270129"/>
                </a:lnTo>
                <a:lnTo>
                  <a:pt x="2566209" y="1192605"/>
                </a:lnTo>
                <a:lnTo>
                  <a:pt x="2560423" y="1198390"/>
                </a:lnTo>
                <a:lnTo>
                  <a:pt x="2560424" y="1420668"/>
                </a:lnTo>
                <a:lnTo>
                  <a:pt x="2525966" y="1455126"/>
                </a:lnTo>
                <a:lnTo>
                  <a:pt x="2284594" y="1455126"/>
                </a:lnTo>
                <a:lnTo>
                  <a:pt x="2291268" y="1461800"/>
                </a:lnTo>
                <a:lnTo>
                  <a:pt x="276111" y="1461800"/>
                </a:lnTo>
                <a:lnTo>
                  <a:pt x="282785" y="1455126"/>
                </a:lnTo>
                <a:lnTo>
                  <a:pt x="41413" y="1455126"/>
                </a:lnTo>
                <a:lnTo>
                  <a:pt x="6955" y="1420668"/>
                </a:lnTo>
                <a:lnTo>
                  <a:pt x="6955" y="1198390"/>
                </a:lnTo>
                <a:lnTo>
                  <a:pt x="0" y="1191435"/>
                </a:lnTo>
                <a:lnTo>
                  <a:pt x="0" y="271299"/>
                </a:lnTo>
                <a:lnTo>
                  <a:pt x="6955" y="264343"/>
                </a:lnTo>
                <a:lnTo>
                  <a:pt x="6955" y="42066"/>
                </a:lnTo>
                <a:lnTo>
                  <a:pt x="41413" y="7608"/>
                </a:lnTo>
                <a:lnTo>
                  <a:pt x="282785" y="760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8114989" y="3980353"/>
            <a:ext cx="2566209" cy="1461800"/>
          </a:xfrm>
          <a:custGeom>
            <a:avLst/>
            <a:gdLst>
              <a:gd name="connsiteX0" fmla="*/ 275177 w 2566209"/>
              <a:gd name="connsiteY0" fmla="*/ 0 h 1461800"/>
              <a:gd name="connsiteX1" fmla="*/ 2292202 w 2566209"/>
              <a:gd name="connsiteY1" fmla="*/ 0 h 1461800"/>
              <a:gd name="connsiteX2" fmla="*/ 2284594 w 2566209"/>
              <a:gd name="connsiteY2" fmla="*/ 7608 h 1461800"/>
              <a:gd name="connsiteX3" fmla="*/ 2525966 w 2566209"/>
              <a:gd name="connsiteY3" fmla="*/ 7608 h 1461800"/>
              <a:gd name="connsiteX4" fmla="*/ 2560424 w 2566209"/>
              <a:gd name="connsiteY4" fmla="*/ 42066 h 1461800"/>
              <a:gd name="connsiteX5" fmla="*/ 2560423 w 2566209"/>
              <a:gd name="connsiteY5" fmla="*/ 264343 h 1461800"/>
              <a:gd name="connsiteX6" fmla="*/ 2566209 w 2566209"/>
              <a:gd name="connsiteY6" fmla="*/ 270129 h 1461800"/>
              <a:gd name="connsiteX7" fmla="*/ 2566209 w 2566209"/>
              <a:gd name="connsiteY7" fmla="*/ 1192605 h 1461800"/>
              <a:gd name="connsiteX8" fmla="*/ 2560423 w 2566209"/>
              <a:gd name="connsiteY8" fmla="*/ 1198390 h 1461800"/>
              <a:gd name="connsiteX9" fmla="*/ 2560424 w 2566209"/>
              <a:gd name="connsiteY9" fmla="*/ 1420668 h 1461800"/>
              <a:gd name="connsiteX10" fmla="*/ 2525966 w 2566209"/>
              <a:gd name="connsiteY10" fmla="*/ 1455126 h 1461800"/>
              <a:gd name="connsiteX11" fmla="*/ 2284594 w 2566209"/>
              <a:gd name="connsiteY11" fmla="*/ 1455126 h 1461800"/>
              <a:gd name="connsiteX12" fmla="*/ 2291268 w 2566209"/>
              <a:gd name="connsiteY12" fmla="*/ 1461800 h 1461800"/>
              <a:gd name="connsiteX13" fmla="*/ 276111 w 2566209"/>
              <a:gd name="connsiteY13" fmla="*/ 1461800 h 1461800"/>
              <a:gd name="connsiteX14" fmla="*/ 282785 w 2566209"/>
              <a:gd name="connsiteY14" fmla="*/ 1455126 h 1461800"/>
              <a:gd name="connsiteX15" fmla="*/ 41413 w 2566209"/>
              <a:gd name="connsiteY15" fmla="*/ 1455126 h 1461800"/>
              <a:gd name="connsiteX16" fmla="*/ 6955 w 2566209"/>
              <a:gd name="connsiteY16" fmla="*/ 1420668 h 1461800"/>
              <a:gd name="connsiteX17" fmla="*/ 6955 w 2566209"/>
              <a:gd name="connsiteY17" fmla="*/ 1198390 h 1461800"/>
              <a:gd name="connsiteX18" fmla="*/ 0 w 2566209"/>
              <a:gd name="connsiteY18" fmla="*/ 1191435 h 1461800"/>
              <a:gd name="connsiteX19" fmla="*/ 0 w 2566209"/>
              <a:gd name="connsiteY19" fmla="*/ 271299 h 1461800"/>
              <a:gd name="connsiteX20" fmla="*/ 6955 w 2566209"/>
              <a:gd name="connsiteY20" fmla="*/ 264343 h 1461800"/>
              <a:gd name="connsiteX21" fmla="*/ 6955 w 2566209"/>
              <a:gd name="connsiteY21" fmla="*/ 42066 h 1461800"/>
              <a:gd name="connsiteX22" fmla="*/ 41413 w 2566209"/>
              <a:gd name="connsiteY22" fmla="*/ 7608 h 1461800"/>
              <a:gd name="connsiteX23" fmla="*/ 282785 w 2566209"/>
              <a:gd name="connsiteY23" fmla="*/ 7608 h 146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566209" h="1461800">
                <a:moveTo>
                  <a:pt x="275177" y="0"/>
                </a:moveTo>
                <a:lnTo>
                  <a:pt x="2292202" y="0"/>
                </a:lnTo>
                <a:lnTo>
                  <a:pt x="2284594" y="7608"/>
                </a:lnTo>
                <a:lnTo>
                  <a:pt x="2525966" y="7608"/>
                </a:lnTo>
                <a:lnTo>
                  <a:pt x="2560424" y="42066"/>
                </a:lnTo>
                <a:lnTo>
                  <a:pt x="2560423" y="264343"/>
                </a:lnTo>
                <a:lnTo>
                  <a:pt x="2566209" y="270129"/>
                </a:lnTo>
                <a:lnTo>
                  <a:pt x="2566209" y="1192605"/>
                </a:lnTo>
                <a:lnTo>
                  <a:pt x="2560423" y="1198390"/>
                </a:lnTo>
                <a:lnTo>
                  <a:pt x="2560424" y="1420668"/>
                </a:lnTo>
                <a:lnTo>
                  <a:pt x="2525966" y="1455126"/>
                </a:lnTo>
                <a:lnTo>
                  <a:pt x="2284594" y="1455126"/>
                </a:lnTo>
                <a:lnTo>
                  <a:pt x="2291268" y="1461800"/>
                </a:lnTo>
                <a:lnTo>
                  <a:pt x="276111" y="1461800"/>
                </a:lnTo>
                <a:lnTo>
                  <a:pt x="282785" y="1455126"/>
                </a:lnTo>
                <a:lnTo>
                  <a:pt x="41413" y="1455126"/>
                </a:lnTo>
                <a:lnTo>
                  <a:pt x="6955" y="1420668"/>
                </a:lnTo>
                <a:lnTo>
                  <a:pt x="6955" y="1198390"/>
                </a:lnTo>
                <a:lnTo>
                  <a:pt x="0" y="1191435"/>
                </a:lnTo>
                <a:lnTo>
                  <a:pt x="0" y="271299"/>
                </a:lnTo>
                <a:lnTo>
                  <a:pt x="6955" y="264343"/>
                </a:lnTo>
                <a:lnTo>
                  <a:pt x="6955" y="42066"/>
                </a:lnTo>
                <a:lnTo>
                  <a:pt x="41413" y="7608"/>
                </a:lnTo>
                <a:lnTo>
                  <a:pt x="282785" y="760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1" name="图片占位符 20"/>
          <p:cNvSpPr>
            <a:spLocks noGrp="1"/>
          </p:cNvSpPr>
          <p:nvPr>
            <p:ph type="pic" sz="quarter" idx="14"/>
          </p:nvPr>
        </p:nvSpPr>
        <p:spPr>
          <a:xfrm>
            <a:off x="4813580" y="3980353"/>
            <a:ext cx="2566209" cy="1461800"/>
          </a:xfrm>
          <a:custGeom>
            <a:avLst/>
            <a:gdLst>
              <a:gd name="connsiteX0" fmla="*/ 275178 w 2566209"/>
              <a:gd name="connsiteY0" fmla="*/ 0 h 1461800"/>
              <a:gd name="connsiteX1" fmla="*/ 2292202 w 2566209"/>
              <a:gd name="connsiteY1" fmla="*/ 0 h 1461800"/>
              <a:gd name="connsiteX2" fmla="*/ 2284594 w 2566209"/>
              <a:gd name="connsiteY2" fmla="*/ 7608 h 1461800"/>
              <a:gd name="connsiteX3" fmla="*/ 2525966 w 2566209"/>
              <a:gd name="connsiteY3" fmla="*/ 7608 h 1461800"/>
              <a:gd name="connsiteX4" fmla="*/ 2560424 w 2566209"/>
              <a:gd name="connsiteY4" fmla="*/ 42066 h 1461800"/>
              <a:gd name="connsiteX5" fmla="*/ 2560423 w 2566209"/>
              <a:gd name="connsiteY5" fmla="*/ 264343 h 1461800"/>
              <a:gd name="connsiteX6" fmla="*/ 2566209 w 2566209"/>
              <a:gd name="connsiteY6" fmla="*/ 270129 h 1461800"/>
              <a:gd name="connsiteX7" fmla="*/ 2566209 w 2566209"/>
              <a:gd name="connsiteY7" fmla="*/ 1192605 h 1461800"/>
              <a:gd name="connsiteX8" fmla="*/ 2560423 w 2566209"/>
              <a:gd name="connsiteY8" fmla="*/ 1198390 h 1461800"/>
              <a:gd name="connsiteX9" fmla="*/ 2560424 w 2566209"/>
              <a:gd name="connsiteY9" fmla="*/ 1420668 h 1461800"/>
              <a:gd name="connsiteX10" fmla="*/ 2525966 w 2566209"/>
              <a:gd name="connsiteY10" fmla="*/ 1455126 h 1461800"/>
              <a:gd name="connsiteX11" fmla="*/ 2284594 w 2566209"/>
              <a:gd name="connsiteY11" fmla="*/ 1455126 h 1461800"/>
              <a:gd name="connsiteX12" fmla="*/ 2291268 w 2566209"/>
              <a:gd name="connsiteY12" fmla="*/ 1461800 h 1461800"/>
              <a:gd name="connsiteX13" fmla="*/ 276111 w 2566209"/>
              <a:gd name="connsiteY13" fmla="*/ 1461800 h 1461800"/>
              <a:gd name="connsiteX14" fmla="*/ 282785 w 2566209"/>
              <a:gd name="connsiteY14" fmla="*/ 1455126 h 1461800"/>
              <a:gd name="connsiteX15" fmla="*/ 41413 w 2566209"/>
              <a:gd name="connsiteY15" fmla="*/ 1455126 h 1461800"/>
              <a:gd name="connsiteX16" fmla="*/ 6955 w 2566209"/>
              <a:gd name="connsiteY16" fmla="*/ 1420668 h 1461800"/>
              <a:gd name="connsiteX17" fmla="*/ 6955 w 2566209"/>
              <a:gd name="connsiteY17" fmla="*/ 1198390 h 1461800"/>
              <a:gd name="connsiteX18" fmla="*/ 0 w 2566209"/>
              <a:gd name="connsiteY18" fmla="*/ 1191435 h 1461800"/>
              <a:gd name="connsiteX19" fmla="*/ 0 w 2566209"/>
              <a:gd name="connsiteY19" fmla="*/ 271299 h 1461800"/>
              <a:gd name="connsiteX20" fmla="*/ 6955 w 2566209"/>
              <a:gd name="connsiteY20" fmla="*/ 264343 h 1461800"/>
              <a:gd name="connsiteX21" fmla="*/ 6955 w 2566209"/>
              <a:gd name="connsiteY21" fmla="*/ 42066 h 1461800"/>
              <a:gd name="connsiteX22" fmla="*/ 41413 w 2566209"/>
              <a:gd name="connsiteY22" fmla="*/ 7608 h 1461800"/>
              <a:gd name="connsiteX23" fmla="*/ 282785 w 2566209"/>
              <a:gd name="connsiteY23" fmla="*/ 7608 h 146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566209" h="1461800">
                <a:moveTo>
                  <a:pt x="275178" y="0"/>
                </a:moveTo>
                <a:lnTo>
                  <a:pt x="2292202" y="0"/>
                </a:lnTo>
                <a:lnTo>
                  <a:pt x="2284594" y="7608"/>
                </a:lnTo>
                <a:lnTo>
                  <a:pt x="2525966" y="7608"/>
                </a:lnTo>
                <a:lnTo>
                  <a:pt x="2560424" y="42066"/>
                </a:lnTo>
                <a:lnTo>
                  <a:pt x="2560423" y="264343"/>
                </a:lnTo>
                <a:lnTo>
                  <a:pt x="2566209" y="270129"/>
                </a:lnTo>
                <a:lnTo>
                  <a:pt x="2566209" y="1192605"/>
                </a:lnTo>
                <a:lnTo>
                  <a:pt x="2560423" y="1198390"/>
                </a:lnTo>
                <a:lnTo>
                  <a:pt x="2560424" y="1420668"/>
                </a:lnTo>
                <a:lnTo>
                  <a:pt x="2525966" y="1455126"/>
                </a:lnTo>
                <a:lnTo>
                  <a:pt x="2284594" y="1455126"/>
                </a:lnTo>
                <a:lnTo>
                  <a:pt x="2291268" y="1461800"/>
                </a:lnTo>
                <a:lnTo>
                  <a:pt x="276111" y="1461800"/>
                </a:lnTo>
                <a:lnTo>
                  <a:pt x="282785" y="1455126"/>
                </a:lnTo>
                <a:lnTo>
                  <a:pt x="41413" y="1455126"/>
                </a:lnTo>
                <a:lnTo>
                  <a:pt x="6955" y="1420668"/>
                </a:lnTo>
                <a:lnTo>
                  <a:pt x="6955" y="1198390"/>
                </a:lnTo>
                <a:lnTo>
                  <a:pt x="0" y="1191435"/>
                </a:lnTo>
                <a:lnTo>
                  <a:pt x="0" y="271299"/>
                </a:lnTo>
                <a:lnTo>
                  <a:pt x="6955" y="264343"/>
                </a:lnTo>
                <a:lnTo>
                  <a:pt x="6955" y="42066"/>
                </a:lnTo>
                <a:lnTo>
                  <a:pt x="41413" y="7608"/>
                </a:lnTo>
                <a:lnTo>
                  <a:pt x="282785" y="760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5"/>
          </p:nvPr>
        </p:nvSpPr>
        <p:spPr>
          <a:xfrm>
            <a:off x="1512170" y="3980353"/>
            <a:ext cx="2566209" cy="1461800"/>
          </a:xfrm>
          <a:custGeom>
            <a:avLst/>
            <a:gdLst>
              <a:gd name="connsiteX0" fmla="*/ 275178 w 2566209"/>
              <a:gd name="connsiteY0" fmla="*/ 0 h 1461800"/>
              <a:gd name="connsiteX1" fmla="*/ 2292202 w 2566209"/>
              <a:gd name="connsiteY1" fmla="*/ 0 h 1461800"/>
              <a:gd name="connsiteX2" fmla="*/ 2284594 w 2566209"/>
              <a:gd name="connsiteY2" fmla="*/ 7608 h 1461800"/>
              <a:gd name="connsiteX3" fmla="*/ 2525966 w 2566209"/>
              <a:gd name="connsiteY3" fmla="*/ 7608 h 1461800"/>
              <a:gd name="connsiteX4" fmla="*/ 2560424 w 2566209"/>
              <a:gd name="connsiteY4" fmla="*/ 42066 h 1461800"/>
              <a:gd name="connsiteX5" fmla="*/ 2560423 w 2566209"/>
              <a:gd name="connsiteY5" fmla="*/ 264343 h 1461800"/>
              <a:gd name="connsiteX6" fmla="*/ 2566209 w 2566209"/>
              <a:gd name="connsiteY6" fmla="*/ 270129 h 1461800"/>
              <a:gd name="connsiteX7" fmla="*/ 2566209 w 2566209"/>
              <a:gd name="connsiteY7" fmla="*/ 1192605 h 1461800"/>
              <a:gd name="connsiteX8" fmla="*/ 2560423 w 2566209"/>
              <a:gd name="connsiteY8" fmla="*/ 1198390 h 1461800"/>
              <a:gd name="connsiteX9" fmla="*/ 2560424 w 2566209"/>
              <a:gd name="connsiteY9" fmla="*/ 1420668 h 1461800"/>
              <a:gd name="connsiteX10" fmla="*/ 2525966 w 2566209"/>
              <a:gd name="connsiteY10" fmla="*/ 1455126 h 1461800"/>
              <a:gd name="connsiteX11" fmla="*/ 2284594 w 2566209"/>
              <a:gd name="connsiteY11" fmla="*/ 1455126 h 1461800"/>
              <a:gd name="connsiteX12" fmla="*/ 2291268 w 2566209"/>
              <a:gd name="connsiteY12" fmla="*/ 1461800 h 1461800"/>
              <a:gd name="connsiteX13" fmla="*/ 276111 w 2566209"/>
              <a:gd name="connsiteY13" fmla="*/ 1461800 h 1461800"/>
              <a:gd name="connsiteX14" fmla="*/ 282785 w 2566209"/>
              <a:gd name="connsiteY14" fmla="*/ 1455126 h 1461800"/>
              <a:gd name="connsiteX15" fmla="*/ 41413 w 2566209"/>
              <a:gd name="connsiteY15" fmla="*/ 1455126 h 1461800"/>
              <a:gd name="connsiteX16" fmla="*/ 6955 w 2566209"/>
              <a:gd name="connsiteY16" fmla="*/ 1420668 h 1461800"/>
              <a:gd name="connsiteX17" fmla="*/ 6955 w 2566209"/>
              <a:gd name="connsiteY17" fmla="*/ 1198390 h 1461800"/>
              <a:gd name="connsiteX18" fmla="*/ 0 w 2566209"/>
              <a:gd name="connsiteY18" fmla="*/ 1191435 h 1461800"/>
              <a:gd name="connsiteX19" fmla="*/ 0 w 2566209"/>
              <a:gd name="connsiteY19" fmla="*/ 271299 h 1461800"/>
              <a:gd name="connsiteX20" fmla="*/ 6955 w 2566209"/>
              <a:gd name="connsiteY20" fmla="*/ 264343 h 1461800"/>
              <a:gd name="connsiteX21" fmla="*/ 6955 w 2566209"/>
              <a:gd name="connsiteY21" fmla="*/ 42066 h 1461800"/>
              <a:gd name="connsiteX22" fmla="*/ 41413 w 2566209"/>
              <a:gd name="connsiteY22" fmla="*/ 7608 h 1461800"/>
              <a:gd name="connsiteX23" fmla="*/ 282785 w 2566209"/>
              <a:gd name="connsiteY23" fmla="*/ 7608 h 146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566209" h="1461800">
                <a:moveTo>
                  <a:pt x="275178" y="0"/>
                </a:moveTo>
                <a:lnTo>
                  <a:pt x="2292202" y="0"/>
                </a:lnTo>
                <a:lnTo>
                  <a:pt x="2284594" y="7608"/>
                </a:lnTo>
                <a:lnTo>
                  <a:pt x="2525966" y="7608"/>
                </a:lnTo>
                <a:lnTo>
                  <a:pt x="2560424" y="42066"/>
                </a:lnTo>
                <a:lnTo>
                  <a:pt x="2560423" y="264343"/>
                </a:lnTo>
                <a:lnTo>
                  <a:pt x="2566209" y="270129"/>
                </a:lnTo>
                <a:lnTo>
                  <a:pt x="2566209" y="1192605"/>
                </a:lnTo>
                <a:lnTo>
                  <a:pt x="2560423" y="1198390"/>
                </a:lnTo>
                <a:lnTo>
                  <a:pt x="2560424" y="1420668"/>
                </a:lnTo>
                <a:lnTo>
                  <a:pt x="2525966" y="1455126"/>
                </a:lnTo>
                <a:lnTo>
                  <a:pt x="2284594" y="1455126"/>
                </a:lnTo>
                <a:lnTo>
                  <a:pt x="2291268" y="1461800"/>
                </a:lnTo>
                <a:lnTo>
                  <a:pt x="276111" y="1461800"/>
                </a:lnTo>
                <a:lnTo>
                  <a:pt x="282785" y="1455126"/>
                </a:lnTo>
                <a:lnTo>
                  <a:pt x="41413" y="1455126"/>
                </a:lnTo>
                <a:lnTo>
                  <a:pt x="6955" y="1420668"/>
                </a:lnTo>
                <a:lnTo>
                  <a:pt x="6955" y="1198390"/>
                </a:lnTo>
                <a:lnTo>
                  <a:pt x="0" y="1191435"/>
                </a:lnTo>
                <a:lnTo>
                  <a:pt x="0" y="271299"/>
                </a:lnTo>
                <a:lnTo>
                  <a:pt x="6955" y="264343"/>
                </a:lnTo>
                <a:lnTo>
                  <a:pt x="6955" y="42066"/>
                </a:lnTo>
                <a:lnTo>
                  <a:pt x="41413" y="7608"/>
                </a:lnTo>
                <a:lnTo>
                  <a:pt x="282785" y="760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3025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149761" y="1682392"/>
            <a:ext cx="4564226" cy="2476763"/>
          </a:xfrm>
          <a:custGeom>
            <a:avLst/>
            <a:gdLst>
              <a:gd name="connsiteX0" fmla="*/ 0 w 4564226"/>
              <a:gd name="connsiteY0" fmla="*/ 0 h 2476763"/>
              <a:gd name="connsiteX1" fmla="*/ 4564226 w 4564226"/>
              <a:gd name="connsiteY1" fmla="*/ 0 h 2476763"/>
              <a:gd name="connsiteX2" fmla="*/ 4564226 w 4564226"/>
              <a:gd name="connsiteY2" fmla="*/ 2319018 h 2476763"/>
              <a:gd name="connsiteX3" fmla="*/ 4406481 w 4564226"/>
              <a:gd name="connsiteY3" fmla="*/ 2476763 h 2476763"/>
              <a:gd name="connsiteX4" fmla="*/ 0 w 4564226"/>
              <a:gd name="connsiteY4" fmla="*/ 2476763 h 2476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64226" h="2476763">
                <a:moveTo>
                  <a:pt x="0" y="0"/>
                </a:moveTo>
                <a:lnTo>
                  <a:pt x="4564226" y="0"/>
                </a:lnTo>
                <a:lnTo>
                  <a:pt x="4564226" y="2319018"/>
                </a:lnTo>
                <a:lnTo>
                  <a:pt x="4406481" y="2476763"/>
                </a:lnTo>
                <a:lnTo>
                  <a:pt x="0" y="2476763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6394861" y="1682392"/>
            <a:ext cx="4564226" cy="2476763"/>
          </a:xfrm>
          <a:custGeom>
            <a:avLst/>
            <a:gdLst>
              <a:gd name="connsiteX0" fmla="*/ 0 w 4564226"/>
              <a:gd name="connsiteY0" fmla="*/ 0 h 2476763"/>
              <a:gd name="connsiteX1" fmla="*/ 4564226 w 4564226"/>
              <a:gd name="connsiteY1" fmla="*/ 0 h 2476763"/>
              <a:gd name="connsiteX2" fmla="*/ 4564226 w 4564226"/>
              <a:gd name="connsiteY2" fmla="*/ 2319018 h 2476763"/>
              <a:gd name="connsiteX3" fmla="*/ 4406481 w 4564226"/>
              <a:gd name="connsiteY3" fmla="*/ 2476763 h 2476763"/>
              <a:gd name="connsiteX4" fmla="*/ 0 w 4564226"/>
              <a:gd name="connsiteY4" fmla="*/ 2476763 h 2476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64226" h="2476763">
                <a:moveTo>
                  <a:pt x="0" y="0"/>
                </a:moveTo>
                <a:lnTo>
                  <a:pt x="4564226" y="0"/>
                </a:lnTo>
                <a:lnTo>
                  <a:pt x="4564226" y="2319018"/>
                </a:lnTo>
                <a:lnTo>
                  <a:pt x="4406481" y="2476763"/>
                </a:lnTo>
                <a:lnTo>
                  <a:pt x="0" y="2476763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9080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tx1">
                  <a:alpha val="80000"/>
                </a:schemeClr>
              </a:gs>
              <a:gs pos="100000">
                <a:schemeClr val="tx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1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8871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64" r:id="rId2"/>
    <p:sldLayoutId id="2147483655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4000" fill="hold"/>
                                        <p:tgtEl>
                                          <p:spTgt spid="7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microsoft.com/office/2007/relationships/media" Target="../media/media1.m4a"/><Relationship Id="rId1" Type="http://schemas.openxmlformats.org/officeDocument/2006/relationships/audio" Target="NULL" TargetMode="External"/><Relationship Id="rId6" Type="http://schemas.openxmlformats.org/officeDocument/2006/relationships/hyperlink" Target="https://2022.jsjds.com.cn/" TargetMode="Externa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chart" Target="../charts/char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群星-乐曲 2002世界杯背景音乐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0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907100" y="-609600"/>
            <a:ext cx="609600" cy="609600"/>
          </a:xfrm>
          <a:prstGeom prst="rect">
            <a:avLst/>
          </a:prstGeom>
        </p:spPr>
      </p:pic>
      <p:pic>
        <p:nvPicPr>
          <p:cNvPr id="1027" name="Picture 3">
            <a:hlinkClick r:id="rId6"/>
            <a:extLst>
              <a:ext uri="{FF2B5EF4-FFF2-40B4-BE49-F238E27FC236}">
                <a16:creationId xmlns:a16="http://schemas.microsoft.com/office/drawing/2014/main" id="{3E19E98F-55B5-B48A-607A-E66CFE7AA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797" y="111760"/>
            <a:ext cx="2407285" cy="1100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991E8756-C97B-CA3F-8C05-172780980411}"/>
              </a:ext>
            </a:extLst>
          </p:cNvPr>
          <p:cNvGrpSpPr/>
          <p:nvPr/>
        </p:nvGrpSpPr>
        <p:grpSpPr>
          <a:xfrm>
            <a:off x="1358899" y="5627607"/>
            <a:ext cx="2562883" cy="567310"/>
            <a:chOff x="2943859" y="5329655"/>
            <a:chExt cx="2562883" cy="567310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0FC94E9D-3220-31EE-52B8-1B16E59FF633}"/>
                </a:ext>
              </a:extLst>
            </p:cNvPr>
            <p:cNvSpPr txBox="1"/>
            <p:nvPr/>
          </p:nvSpPr>
          <p:spPr>
            <a:xfrm>
              <a:off x="2985489" y="5467441"/>
              <a:ext cx="779133" cy="307777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defTabSz="457200"/>
              <a:r>
                <a:rPr lang="zh-CN" altLang="en-US" sz="2000" b="1" dirty="0">
                  <a:gradFill>
                    <a:gsLst>
                      <a:gs pos="100000">
                        <a:schemeClr val="accent3">
                          <a:lumMod val="20000"/>
                          <a:lumOff val="80000"/>
                        </a:schemeClr>
                      </a:gs>
                      <a:gs pos="0">
                        <a:schemeClr val="accent3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chemeClr val="accent2">
                        <a:lumMod val="75000"/>
                        <a:alpha val="43000"/>
                      </a:schemeClr>
                    </a:outerShdw>
                  </a:effectLst>
                  <a:latin typeface="+mj-ea"/>
                  <a:ea typeface="+mj-ea"/>
                </a:rPr>
                <a:t>汇报人</a:t>
              </a:r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BF060666-2B80-3DE1-F22C-94B0F5BA1C92}"/>
                </a:ext>
              </a:extLst>
            </p:cNvPr>
            <p:cNvSpPr txBox="1"/>
            <p:nvPr/>
          </p:nvSpPr>
          <p:spPr>
            <a:xfrm>
              <a:off x="4124611" y="5467441"/>
              <a:ext cx="1382131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defTabSz="457200"/>
              <a:r>
                <a:rPr lang="en-US" altLang="zh-CN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ea"/>
                  <a:ea typeface="+mj-ea"/>
                </a:rPr>
                <a:t>2022036004</a:t>
              </a:r>
              <a:endParaRPr lang="zh-CN" altLang="en-US" dirty="0">
                <a:solidFill>
                  <a:schemeClr val="accent1">
                    <a:lumMod val="20000"/>
                    <a:lumOff val="80000"/>
                  </a:schemeClr>
                </a:solidFill>
                <a:latin typeface="+mj-ea"/>
                <a:ea typeface="+mj-ea"/>
              </a:endParaRPr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C38FABD4-B7A1-4F85-D050-1A936ADB4D51}"/>
                </a:ext>
              </a:extLst>
            </p:cNvPr>
            <p:cNvGrpSpPr/>
            <p:nvPr/>
          </p:nvGrpSpPr>
          <p:grpSpPr>
            <a:xfrm flipH="1" flipV="1">
              <a:off x="3005525" y="5329655"/>
              <a:ext cx="2069736" cy="89353"/>
              <a:chOff x="2563920" y="4227361"/>
              <a:chExt cx="1840788" cy="194128"/>
            </a:xfrm>
          </p:grpSpPr>
          <p:sp>
            <p:nvSpPr>
              <p:cNvPr id="9" name="Freeform 394">
                <a:extLst>
                  <a:ext uri="{FF2B5EF4-FFF2-40B4-BE49-F238E27FC236}">
                    <a16:creationId xmlns:a16="http://schemas.microsoft.com/office/drawing/2014/main" id="{22FB4671-01C7-F28A-0C8A-A9E2D6D99DF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2563920" y="4227361"/>
                <a:ext cx="1509630" cy="194128"/>
              </a:xfrm>
              <a:custGeom>
                <a:avLst/>
                <a:gdLst>
                  <a:gd name="T0" fmla="*/ 642 w 661"/>
                  <a:gd name="T1" fmla="*/ 85 h 85"/>
                  <a:gd name="T2" fmla="*/ 147 w 661"/>
                  <a:gd name="T3" fmla="*/ 85 h 85"/>
                  <a:gd name="T4" fmla="*/ 100 w 661"/>
                  <a:gd name="T5" fmla="*/ 37 h 85"/>
                  <a:gd name="T6" fmla="*/ 0 w 661"/>
                  <a:gd name="T7" fmla="*/ 37 h 85"/>
                  <a:gd name="T8" fmla="*/ 27 w 661"/>
                  <a:gd name="T9" fmla="*/ 0 h 85"/>
                  <a:gd name="T10" fmla="*/ 115 w 661"/>
                  <a:gd name="T11" fmla="*/ 0 h 85"/>
                  <a:gd name="T12" fmla="*/ 162 w 661"/>
                  <a:gd name="T13" fmla="*/ 48 h 85"/>
                  <a:gd name="T14" fmla="*/ 661 w 661"/>
                  <a:gd name="T15" fmla="*/ 48 h 85"/>
                  <a:gd name="T16" fmla="*/ 642 w 661"/>
                  <a:gd name="T17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1" h="85">
                    <a:moveTo>
                      <a:pt x="642" y="85"/>
                    </a:moveTo>
                    <a:lnTo>
                      <a:pt x="147" y="85"/>
                    </a:lnTo>
                    <a:lnTo>
                      <a:pt x="100" y="37"/>
                    </a:lnTo>
                    <a:lnTo>
                      <a:pt x="0" y="37"/>
                    </a:lnTo>
                    <a:lnTo>
                      <a:pt x="27" y="0"/>
                    </a:lnTo>
                    <a:lnTo>
                      <a:pt x="115" y="0"/>
                    </a:lnTo>
                    <a:lnTo>
                      <a:pt x="162" y="48"/>
                    </a:lnTo>
                    <a:lnTo>
                      <a:pt x="661" y="48"/>
                    </a:lnTo>
                    <a:lnTo>
                      <a:pt x="642" y="85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>
                  <a:solidFill>
                    <a:prstClr val="white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Freeform 399">
                <a:extLst>
                  <a:ext uri="{FF2B5EF4-FFF2-40B4-BE49-F238E27FC236}">
                    <a16:creationId xmlns:a16="http://schemas.microsoft.com/office/drawing/2014/main" id="{EF19521A-30B1-EA45-66DC-354425BF06E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066698" y="4334703"/>
                <a:ext cx="125613" cy="86786"/>
              </a:xfrm>
              <a:custGeom>
                <a:avLst/>
                <a:gdLst>
                  <a:gd name="T0" fmla="*/ 55 w 55"/>
                  <a:gd name="T1" fmla="*/ 0 h 38"/>
                  <a:gd name="T2" fmla="*/ 27 w 55"/>
                  <a:gd name="T3" fmla="*/ 38 h 38"/>
                  <a:gd name="T4" fmla="*/ 0 w 55"/>
                  <a:gd name="T5" fmla="*/ 38 h 38"/>
                  <a:gd name="T6" fmla="*/ 30 w 55"/>
                  <a:gd name="T7" fmla="*/ 0 h 38"/>
                  <a:gd name="T8" fmla="*/ 55 w 55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38">
                    <a:moveTo>
                      <a:pt x="55" y="0"/>
                    </a:moveTo>
                    <a:lnTo>
                      <a:pt x="27" y="38"/>
                    </a:lnTo>
                    <a:lnTo>
                      <a:pt x="0" y="38"/>
                    </a:lnTo>
                    <a:lnTo>
                      <a:pt x="30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>
                  <a:solidFill>
                    <a:prstClr val="white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36" name="Freeform 400">
                <a:extLst>
                  <a:ext uri="{FF2B5EF4-FFF2-40B4-BE49-F238E27FC236}">
                    <a16:creationId xmlns:a16="http://schemas.microsoft.com/office/drawing/2014/main" id="{C7341E2F-7D60-9A8D-F302-6F5124C507F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174040" y="4334703"/>
                <a:ext cx="123328" cy="86786"/>
              </a:xfrm>
              <a:custGeom>
                <a:avLst/>
                <a:gdLst>
                  <a:gd name="T0" fmla="*/ 54 w 54"/>
                  <a:gd name="T1" fmla="*/ 0 h 38"/>
                  <a:gd name="T2" fmla="*/ 26 w 54"/>
                  <a:gd name="T3" fmla="*/ 38 h 38"/>
                  <a:gd name="T4" fmla="*/ 0 w 54"/>
                  <a:gd name="T5" fmla="*/ 38 h 38"/>
                  <a:gd name="T6" fmla="*/ 29 w 54"/>
                  <a:gd name="T7" fmla="*/ 0 h 38"/>
                  <a:gd name="T8" fmla="*/ 54 w 5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38">
                    <a:moveTo>
                      <a:pt x="54" y="0"/>
                    </a:moveTo>
                    <a:lnTo>
                      <a:pt x="26" y="38"/>
                    </a:lnTo>
                    <a:lnTo>
                      <a:pt x="0" y="38"/>
                    </a:lnTo>
                    <a:lnTo>
                      <a:pt x="29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>
                  <a:solidFill>
                    <a:prstClr val="white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38" name="Freeform 401">
                <a:extLst>
                  <a:ext uri="{FF2B5EF4-FFF2-40B4-BE49-F238E27FC236}">
                    <a16:creationId xmlns:a16="http://schemas.microsoft.com/office/drawing/2014/main" id="{A86F9E0C-79A0-2761-EE38-F7B402B91E1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283663" y="4334703"/>
                <a:ext cx="121045" cy="86786"/>
              </a:xfrm>
              <a:custGeom>
                <a:avLst/>
                <a:gdLst>
                  <a:gd name="T0" fmla="*/ 53 w 53"/>
                  <a:gd name="T1" fmla="*/ 0 h 38"/>
                  <a:gd name="T2" fmla="*/ 27 w 53"/>
                  <a:gd name="T3" fmla="*/ 38 h 38"/>
                  <a:gd name="T4" fmla="*/ 0 w 53"/>
                  <a:gd name="T5" fmla="*/ 38 h 38"/>
                  <a:gd name="T6" fmla="*/ 28 w 53"/>
                  <a:gd name="T7" fmla="*/ 0 h 38"/>
                  <a:gd name="T8" fmla="*/ 53 w 53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38">
                    <a:moveTo>
                      <a:pt x="53" y="0"/>
                    </a:moveTo>
                    <a:lnTo>
                      <a:pt x="27" y="38"/>
                    </a:lnTo>
                    <a:lnTo>
                      <a:pt x="0" y="38"/>
                    </a:lnTo>
                    <a:lnTo>
                      <a:pt x="28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>
                  <a:solidFill>
                    <a:prstClr val="white"/>
                  </a:solidFill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4E4B4628-9A14-8033-743F-85A83FC6BD46}"/>
                </a:ext>
              </a:extLst>
            </p:cNvPr>
            <p:cNvCxnSpPr>
              <a:cxnSpLocks/>
            </p:cNvCxnSpPr>
            <p:nvPr/>
          </p:nvCxnSpPr>
          <p:spPr>
            <a:xfrm>
              <a:off x="3912215" y="5534680"/>
              <a:ext cx="0" cy="173297"/>
            </a:xfrm>
            <a:prstGeom prst="line">
              <a:avLst/>
            </a:prstGeom>
            <a:ln w="63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391">
              <a:extLst>
                <a:ext uri="{FF2B5EF4-FFF2-40B4-BE49-F238E27FC236}">
                  <a16:creationId xmlns:a16="http://schemas.microsoft.com/office/drawing/2014/main" id="{C1871E2E-4981-1647-387A-CAAACEA77928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943859" y="5851246"/>
              <a:ext cx="2562878" cy="45719"/>
            </a:xfrm>
            <a:custGeom>
              <a:avLst/>
              <a:gdLst>
                <a:gd name="T0" fmla="*/ 1695 w 3133"/>
                <a:gd name="T1" fmla="*/ 73 h 73"/>
                <a:gd name="T2" fmla="*/ 1292 w 3133"/>
                <a:gd name="T3" fmla="*/ 73 h 73"/>
                <a:gd name="T4" fmla="*/ 1231 w 3133"/>
                <a:gd name="T5" fmla="*/ 11 h 73"/>
                <a:gd name="T6" fmla="*/ 133 w 3133"/>
                <a:gd name="T7" fmla="*/ 11 h 73"/>
                <a:gd name="T8" fmla="*/ 76 w 3133"/>
                <a:gd name="T9" fmla="*/ 67 h 73"/>
                <a:gd name="T10" fmla="*/ 0 w 3133"/>
                <a:gd name="T11" fmla="*/ 67 h 73"/>
                <a:gd name="T12" fmla="*/ 0 w 3133"/>
                <a:gd name="T13" fmla="*/ 61 h 73"/>
                <a:gd name="T14" fmla="*/ 73 w 3133"/>
                <a:gd name="T15" fmla="*/ 61 h 73"/>
                <a:gd name="T16" fmla="*/ 130 w 3133"/>
                <a:gd name="T17" fmla="*/ 4 h 73"/>
                <a:gd name="T18" fmla="*/ 1233 w 3133"/>
                <a:gd name="T19" fmla="*/ 4 h 73"/>
                <a:gd name="T20" fmla="*/ 1295 w 3133"/>
                <a:gd name="T21" fmla="*/ 66 h 73"/>
                <a:gd name="T22" fmla="*/ 1693 w 3133"/>
                <a:gd name="T23" fmla="*/ 66 h 73"/>
                <a:gd name="T24" fmla="*/ 1759 w 3133"/>
                <a:gd name="T25" fmla="*/ 0 h 73"/>
                <a:gd name="T26" fmla="*/ 2064 w 3133"/>
                <a:gd name="T27" fmla="*/ 0 h 73"/>
                <a:gd name="T28" fmla="*/ 2111 w 3133"/>
                <a:gd name="T29" fmla="*/ 48 h 73"/>
                <a:gd name="T30" fmla="*/ 3133 w 3133"/>
                <a:gd name="T31" fmla="*/ 48 h 73"/>
                <a:gd name="T32" fmla="*/ 3133 w 3133"/>
                <a:gd name="T33" fmla="*/ 54 h 73"/>
                <a:gd name="T34" fmla="*/ 2109 w 3133"/>
                <a:gd name="T35" fmla="*/ 54 h 73"/>
                <a:gd name="T36" fmla="*/ 2061 w 3133"/>
                <a:gd name="T37" fmla="*/ 7 h 73"/>
                <a:gd name="T38" fmla="*/ 1761 w 3133"/>
                <a:gd name="T39" fmla="*/ 7 h 73"/>
                <a:gd name="T40" fmla="*/ 1695 w 3133"/>
                <a:gd name="T41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133" h="73">
                  <a:moveTo>
                    <a:pt x="1695" y="73"/>
                  </a:moveTo>
                  <a:lnTo>
                    <a:pt x="1292" y="73"/>
                  </a:lnTo>
                  <a:lnTo>
                    <a:pt x="1231" y="11"/>
                  </a:lnTo>
                  <a:lnTo>
                    <a:pt x="133" y="11"/>
                  </a:lnTo>
                  <a:lnTo>
                    <a:pt x="76" y="67"/>
                  </a:lnTo>
                  <a:lnTo>
                    <a:pt x="0" y="67"/>
                  </a:lnTo>
                  <a:lnTo>
                    <a:pt x="0" y="61"/>
                  </a:lnTo>
                  <a:lnTo>
                    <a:pt x="73" y="61"/>
                  </a:lnTo>
                  <a:lnTo>
                    <a:pt x="130" y="4"/>
                  </a:lnTo>
                  <a:lnTo>
                    <a:pt x="1233" y="4"/>
                  </a:lnTo>
                  <a:lnTo>
                    <a:pt x="1295" y="66"/>
                  </a:lnTo>
                  <a:lnTo>
                    <a:pt x="1693" y="66"/>
                  </a:lnTo>
                  <a:lnTo>
                    <a:pt x="1759" y="0"/>
                  </a:lnTo>
                  <a:lnTo>
                    <a:pt x="2064" y="0"/>
                  </a:lnTo>
                  <a:lnTo>
                    <a:pt x="2111" y="48"/>
                  </a:lnTo>
                  <a:lnTo>
                    <a:pt x="3133" y="48"/>
                  </a:lnTo>
                  <a:lnTo>
                    <a:pt x="3133" y="54"/>
                  </a:lnTo>
                  <a:lnTo>
                    <a:pt x="2109" y="54"/>
                  </a:lnTo>
                  <a:lnTo>
                    <a:pt x="2061" y="7"/>
                  </a:lnTo>
                  <a:lnTo>
                    <a:pt x="1761" y="7"/>
                  </a:lnTo>
                  <a:lnTo>
                    <a:pt x="1695" y="73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/>
              <a:endParaRPr lang="zh-CN" altLang="en-US">
                <a:solidFill>
                  <a:prstClr val="white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575FA8F7-4C13-BAFD-5A44-E75367C55659}"/>
              </a:ext>
            </a:extLst>
          </p:cNvPr>
          <p:cNvGrpSpPr/>
          <p:nvPr/>
        </p:nvGrpSpPr>
        <p:grpSpPr>
          <a:xfrm>
            <a:off x="7721599" y="5653008"/>
            <a:ext cx="3063236" cy="567310"/>
            <a:chOff x="2943858" y="5329655"/>
            <a:chExt cx="3063236" cy="567310"/>
          </a:xfrm>
        </p:grpSpPr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D5FE7DFE-86DA-DD00-7B7F-DF107203A440}"/>
                </a:ext>
              </a:extLst>
            </p:cNvPr>
            <p:cNvSpPr txBox="1"/>
            <p:nvPr/>
          </p:nvSpPr>
          <p:spPr>
            <a:xfrm>
              <a:off x="2985489" y="5467441"/>
              <a:ext cx="779133" cy="307777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defTabSz="457200"/>
              <a:r>
                <a:rPr lang="zh-CN" altLang="en-US" sz="2000" b="1" dirty="0">
                  <a:gradFill>
                    <a:gsLst>
                      <a:gs pos="100000">
                        <a:schemeClr val="accent3">
                          <a:lumMod val="20000"/>
                          <a:lumOff val="80000"/>
                        </a:schemeClr>
                      </a:gs>
                      <a:gs pos="0">
                        <a:schemeClr val="accent3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chemeClr val="accent2">
                        <a:lumMod val="75000"/>
                        <a:alpha val="43000"/>
                      </a:schemeClr>
                    </a:outerShdw>
                  </a:effectLst>
                  <a:latin typeface="+mj-ea"/>
                  <a:ea typeface="+mj-ea"/>
                </a:rPr>
                <a:t>时间</a:t>
              </a: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C3CE5291-163A-075B-9166-500C587365F4}"/>
                </a:ext>
              </a:extLst>
            </p:cNvPr>
            <p:cNvSpPr txBox="1"/>
            <p:nvPr/>
          </p:nvSpPr>
          <p:spPr>
            <a:xfrm>
              <a:off x="4124611" y="5467441"/>
              <a:ext cx="1882483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defTabSz="457200"/>
              <a:r>
                <a:rPr lang="en-US" altLang="zh-CN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ea"/>
                  <a:ea typeface="+mj-ea"/>
                </a:rPr>
                <a:t>2022</a:t>
              </a:r>
              <a:r>
                <a:rPr lang="zh-CN" altLang="en-US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ea"/>
                  <a:ea typeface="+mj-ea"/>
                </a:rPr>
                <a:t>年</a:t>
              </a:r>
              <a:r>
                <a:rPr lang="en-US" altLang="zh-CN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ea"/>
                  <a:ea typeface="+mj-ea"/>
                </a:rPr>
                <a:t>08</a:t>
              </a:r>
              <a:r>
                <a:rPr lang="zh-CN" altLang="en-US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ea"/>
                  <a:ea typeface="+mj-ea"/>
                </a:rPr>
                <a:t>月</a:t>
              </a:r>
              <a:r>
                <a:rPr lang="en-US" altLang="zh-CN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ea"/>
                  <a:ea typeface="+mj-ea"/>
                </a:rPr>
                <a:t>15</a:t>
              </a:r>
              <a:r>
                <a:rPr lang="zh-CN" altLang="en-US" dirty="0">
                  <a:solidFill>
                    <a:schemeClr val="accent1">
                      <a:lumMod val="20000"/>
                      <a:lumOff val="80000"/>
                    </a:schemeClr>
                  </a:solidFill>
                  <a:latin typeface="+mj-ea"/>
                  <a:ea typeface="+mj-ea"/>
                </a:rPr>
                <a:t>日</a:t>
              </a:r>
            </a:p>
          </p:txBody>
        </p: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19D078C7-7D4A-B5A6-0680-09002A1E8EBE}"/>
                </a:ext>
              </a:extLst>
            </p:cNvPr>
            <p:cNvGrpSpPr/>
            <p:nvPr/>
          </p:nvGrpSpPr>
          <p:grpSpPr>
            <a:xfrm flipH="1" flipV="1">
              <a:off x="3005525" y="5329655"/>
              <a:ext cx="2069736" cy="89353"/>
              <a:chOff x="2563920" y="4227361"/>
              <a:chExt cx="1840788" cy="194128"/>
            </a:xfrm>
          </p:grpSpPr>
          <p:sp>
            <p:nvSpPr>
              <p:cNvPr id="45" name="Freeform 394">
                <a:extLst>
                  <a:ext uri="{FF2B5EF4-FFF2-40B4-BE49-F238E27FC236}">
                    <a16:creationId xmlns:a16="http://schemas.microsoft.com/office/drawing/2014/main" id="{A6E7025C-7EAD-A9FA-4590-C564469A4F5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2563920" y="4227361"/>
                <a:ext cx="1509630" cy="194128"/>
              </a:xfrm>
              <a:custGeom>
                <a:avLst/>
                <a:gdLst>
                  <a:gd name="T0" fmla="*/ 642 w 661"/>
                  <a:gd name="T1" fmla="*/ 85 h 85"/>
                  <a:gd name="T2" fmla="*/ 147 w 661"/>
                  <a:gd name="T3" fmla="*/ 85 h 85"/>
                  <a:gd name="T4" fmla="*/ 100 w 661"/>
                  <a:gd name="T5" fmla="*/ 37 h 85"/>
                  <a:gd name="T6" fmla="*/ 0 w 661"/>
                  <a:gd name="T7" fmla="*/ 37 h 85"/>
                  <a:gd name="T8" fmla="*/ 27 w 661"/>
                  <a:gd name="T9" fmla="*/ 0 h 85"/>
                  <a:gd name="T10" fmla="*/ 115 w 661"/>
                  <a:gd name="T11" fmla="*/ 0 h 85"/>
                  <a:gd name="T12" fmla="*/ 162 w 661"/>
                  <a:gd name="T13" fmla="*/ 48 h 85"/>
                  <a:gd name="T14" fmla="*/ 661 w 661"/>
                  <a:gd name="T15" fmla="*/ 48 h 85"/>
                  <a:gd name="T16" fmla="*/ 642 w 661"/>
                  <a:gd name="T17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1" h="85">
                    <a:moveTo>
                      <a:pt x="642" y="85"/>
                    </a:moveTo>
                    <a:lnTo>
                      <a:pt x="147" y="85"/>
                    </a:lnTo>
                    <a:lnTo>
                      <a:pt x="100" y="37"/>
                    </a:lnTo>
                    <a:lnTo>
                      <a:pt x="0" y="37"/>
                    </a:lnTo>
                    <a:lnTo>
                      <a:pt x="27" y="0"/>
                    </a:lnTo>
                    <a:lnTo>
                      <a:pt x="115" y="0"/>
                    </a:lnTo>
                    <a:lnTo>
                      <a:pt x="162" y="48"/>
                    </a:lnTo>
                    <a:lnTo>
                      <a:pt x="661" y="48"/>
                    </a:lnTo>
                    <a:lnTo>
                      <a:pt x="642" y="85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>
                  <a:solidFill>
                    <a:prstClr val="white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46" name="Freeform 399">
                <a:extLst>
                  <a:ext uri="{FF2B5EF4-FFF2-40B4-BE49-F238E27FC236}">
                    <a16:creationId xmlns:a16="http://schemas.microsoft.com/office/drawing/2014/main" id="{466979DC-59DD-47F0-DB0D-A7CFC980534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066698" y="4334703"/>
                <a:ext cx="125613" cy="86786"/>
              </a:xfrm>
              <a:custGeom>
                <a:avLst/>
                <a:gdLst>
                  <a:gd name="T0" fmla="*/ 55 w 55"/>
                  <a:gd name="T1" fmla="*/ 0 h 38"/>
                  <a:gd name="T2" fmla="*/ 27 w 55"/>
                  <a:gd name="T3" fmla="*/ 38 h 38"/>
                  <a:gd name="T4" fmla="*/ 0 w 55"/>
                  <a:gd name="T5" fmla="*/ 38 h 38"/>
                  <a:gd name="T6" fmla="*/ 30 w 55"/>
                  <a:gd name="T7" fmla="*/ 0 h 38"/>
                  <a:gd name="T8" fmla="*/ 55 w 55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38">
                    <a:moveTo>
                      <a:pt x="55" y="0"/>
                    </a:moveTo>
                    <a:lnTo>
                      <a:pt x="27" y="38"/>
                    </a:lnTo>
                    <a:lnTo>
                      <a:pt x="0" y="38"/>
                    </a:lnTo>
                    <a:lnTo>
                      <a:pt x="30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>
                  <a:solidFill>
                    <a:prstClr val="white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47" name="Freeform 400">
                <a:extLst>
                  <a:ext uri="{FF2B5EF4-FFF2-40B4-BE49-F238E27FC236}">
                    <a16:creationId xmlns:a16="http://schemas.microsoft.com/office/drawing/2014/main" id="{4980DD90-F529-6A17-EDE6-CFB051551B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174040" y="4334703"/>
                <a:ext cx="123328" cy="86786"/>
              </a:xfrm>
              <a:custGeom>
                <a:avLst/>
                <a:gdLst>
                  <a:gd name="T0" fmla="*/ 54 w 54"/>
                  <a:gd name="T1" fmla="*/ 0 h 38"/>
                  <a:gd name="T2" fmla="*/ 26 w 54"/>
                  <a:gd name="T3" fmla="*/ 38 h 38"/>
                  <a:gd name="T4" fmla="*/ 0 w 54"/>
                  <a:gd name="T5" fmla="*/ 38 h 38"/>
                  <a:gd name="T6" fmla="*/ 29 w 54"/>
                  <a:gd name="T7" fmla="*/ 0 h 38"/>
                  <a:gd name="T8" fmla="*/ 54 w 54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38">
                    <a:moveTo>
                      <a:pt x="54" y="0"/>
                    </a:moveTo>
                    <a:lnTo>
                      <a:pt x="26" y="38"/>
                    </a:lnTo>
                    <a:lnTo>
                      <a:pt x="0" y="38"/>
                    </a:lnTo>
                    <a:lnTo>
                      <a:pt x="29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>
                  <a:solidFill>
                    <a:prstClr val="white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48" name="Freeform 401">
                <a:extLst>
                  <a:ext uri="{FF2B5EF4-FFF2-40B4-BE49-F238E27FC236}">
                    <a16:creationId xmlns:a16="http://schemas.microsoft.com/office/drawing/2014/main" id="{0748A156-97C1-F7FD-1B4F-ADECFF3EB7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283663" y="4334703"/>
                <a:ext cx="121045" cy="86786"/>
              </a:xfrm>
              <a:custGeom>
                <a:avLst/>
                <a:gdLst>
                  <a:gd name="T0" fmla="*/ 53 w 53"/>
                  <a:gd name="T1" fmla="*/ 0 h 38"/>
                  <a:gd name="T2" fmla="*/ 27 w 53"/>
                  <a:gd name="T3" fmla="*/ 38 h 38"/>
                  <a:gd name="T4" fmla="*/ 0 w 53"/>
                  <a:gd name="T5" fmla="*/ 38 h 38"/>
                  <a:gd name="T6" fmla="*/ 28 w 53"/>
                  <a:gd name="T7" fmla="*/ 0 h 38"/>
                  <a:gd name="T8" fmla="*/ 53 w 53"/>
                  <a:gd name="T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38">
                    <a:moveTo>
                      <a:pt x="53" y="0"/>
                    </a:moveTo>
                    <a:lnTo>
                      <a:pt x="27" y="38"/>
                    </a:lnTo>
                    <a:lnTo>
                      <a:pt x="0" y="38"/>
                    </a:lnTo>
                    <a:lnTo>
                      <a:pt x="28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>
                  <a:solidFill>
                    <a:prstClr val="white"/>
                  </a:solidFill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8132BAE0-FBC7-54D4-9093-29BC86E42D72}"/>
                </a:ext>
              </a:extLst>
            </p:cNvPr>
            <p:cNvCxnSpPr>
              <a:cxnSpLocks/>
            </p:cNvCxnSpPr>
            <p:nvPr/>
          </p:nvCxnSpPr>
          <p:spPr>
            <a:xfrm>
              <a:off x="3912215" y="5534680"/>
              <a:ext cx="0" cy="173297"/>
            </a:xfrm>
            <a:prstGeom prst="line">
              <a:avLst/>
            </a:prstGeom>
            <a:ln w="6350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Freeform 391">
              <a:extLst>
                <a:ext uri="{FF2B5EF4-FFF2-40B4-BE49-F238E27FC236}">
                  <a16:creationId xmlns:a16="http://schemas.microsoft.com/office/drawing/2014/main" id="{49119682-8F35-F2F8-4D5F-E0D92B20892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943858" y="5851246"/>
              <a:ext cx="2956557" cy="45719"/>
            </a:xfrm>
            <a:custGeom>
              <a:avLst/>
              <a:gdLst>
                <a:gd name="T0" fmla="*/ 1695 w 3133"/>
                <a:gd name="T1" fmla="*/ 73 h 73"/>
                <a:gd name="T2" fmla="*/ 1292 w 3133"/>
                <a:gd name="T3" fmla="*/ 73 h 73"/>
                <a:gd name="T4" fmla="*/ 1231 w 3133"/>
                <a:gd name="T5" fmla="*/ 11 h 73"/>
                <a:gd name="T6" fmla="*/ 133 w 3133"/>
                <a:gd name="T7" fmla="*/ 11 h 73"/>
                <a:gd name="T8" fmla="*/ 76 w 3133"/>
                <a:gd name="T9" fmla="*/ 67 h 73"/>
                <a:gd name="T10" fmla="*/ 0 w 3133"/>
                <a:gd name="T11" fmla="*/ 67 h 73"/>
                <a:gd name="T12" fmla="*/ 0 w 3133"/>
                <a:gd name="T13" fmla="*/ 61 h 73"/>
                <a:gd name="T14" fmla="*/ 73 w 3133"/>
                <a:gd name="T15" fmla="*/ 61 h 73"/>
                <a:gd name="T16" fmla="*/ 130 w 3133"/>
                <a:gd name="T17" fmla="*/ 4 h 73"/>
                <a:gd name="T18" fmla="*/ 1233 w 3133"/>
                <a:gd name="T19" fmla="*/ 4 h 73"/>
                <a:gd name="T20" fmla="*/ 1295 w 3133"/>
                <a:gd name="T21" fmla="*/ 66 h 73"/>
                <a:gd name="T22" fmla="*/ 1693 w 3133"/>
                <a:gd name="T23" fmla="*/ 66 h 73"/>
                <a:gd name="T24" fmla="*/ 1759 w 3133"/>
                <a:gd name="T25" fmla="*/ 0 h 73"/>
                <a:gd name="T26" fmla="*/ 2064 w 3133"/>
                <a:gd name="T27" fmla="*/ 0 h 73"/>
                <a:gd name="T28" fmla="*/ 2111 w 3133"/>
                <a:gd name="T29" fmla="*/ 48 h 73"/>
                <a:gd name="T30" fmla="*/ 3133 w 3133"/>
                <a:gd name="T31" fmla="*/ 48 h 73"/>
                <a:gd name="T32" fmla="*/ 3133 w 3133"/>
                <a:gd name="T33" fmla="*/ 54 h 73"/>
                <a:gd name="T34" fmla="*/ 2109 w 3133"/>
                <a:gd name="T35" fmla="*/ 54 h 73"/>
                <a:gd name="T36" fmla="*/ 2061 w 3133"/>
                <a:gd name="T37" fmla="*/ 7 h 73"/>
                <a:gd name="T38" fmla="*/ 1761 w 3133"/>
                <a:gd name="T39" fmla="*/ 7 h 73"/>
                <a:gd name="T40" fmla="*/ 1695 w 3133"/>
                <a:gd name="T41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133" h="73">
                  <a:moveTo>
                    <a:pt x="1695" y="73"/>
                  </a:moveTo>
                  <a:lnTo>
                    <a:pt x="1292" y="73"/>
                  </a:lnTo>
                  <a:lnTo>
                    <a:pt x="1231" y="11"/>
                  </a:lnTo>
                  <a:lnTo>
                    <a:pt x="133" y="11"/>
                  </a:lnTo>
                  <a:lnTo>
                    <a:pt x="76" y="67"/>
                  </a:lnTo>
                  <a:lnTo>
                    <a:pt x="0" y="67"/>
                  </a:lnTo>
                  <a:lnTo>
                    <a:pt x="0" y="61"/>
                  </a:lnTo>
                  <a:lnTo>
                    <a:pt x="73" y="61"/>
                  </a:lnTo>
                  <a:lnTo>
                    <a:pt x="130" y="4"/>
                  </a:lnTo>
                  <a:lnTo>
                    <a:pt x="1233" y="4"/>
                  </a:lnTo>
                  <a:lnTo>
                    <a:pt x="1295" y="66"/>
                  </a:lnTo>
                  <a:lnTo>
                    <a:pt x="1693" y="66"/>
                  </a:lnTo>
                  <a:lnTo>
                    <a:pt x="1759" y="0"/>
                  </a:lnTo>
                  <a:lnTo>
                    <a:pt x="2064" y="0"/>
                  </a:lnTo>
                  <a:lnTo>
                    <a:pt x="2111" y="48"/>
                  </a:lnTo>
                  <a:lnTo>
                    <a:pt x="3133" y="48"/>
                  </a:lnTo>
                  <a:lnTo>
                    <a:pt x="3133" y="54"/>
                  </a:lnTo>
                  <a:lnTo>
                    <a:pt x="2109" y="54"/>
                  </a:lnTo>
                  <a:lnTo>
                    <a:pt x="2061" y="7"/>
                  </a:lnTo>
                  <a:lnTo>
                    <a:pt x="1761" y="7"/>
                  </a:lnTo>
                  <a:lnTo>
                    <a:pt x="1695" y="73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/>
              <a:endParaRPr lang="zh-CN" altLang="en-US">
                <a:solidFill>
                  <a:prstClr val="white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59" name="TextBox 31">
            <a:extLst>
              <a:ext uri="{FF2B5EF4-FFF2-40B4-BE49-F238E27FC236}">
                <a16:creationId xmlns:a16="http://schemas.microsoft.com/office/drawing/2014/main" id="{7DEDAE53-7799-7358-1617-0F0D883DAA26}"/>
              </a:ext>
            </a:extLst>
          </p:cNvPr>
          <p:cNvSpPr txBox="1"/>
          <p:nvPr/>
        </p:nvSpPr>
        <p:spPr>
          <a:xfrm flipH="1">
            <a:off x="1297940" y="1319008"/>
            <a:ext cx="9596119" cy="1938992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新宋体" panose="02010609030101010101" pitchFamily="49" charset="-122"/>
                <a:ea typeface="新宋体" panose="02010609030101010101" pitchFamily="49" charset="-122"/>
                <a:cs typeface="Times New Roman" pitchFamily="18" charset="0"/>
              </a:rPr>
              <a:t>2022</a:t>
            </a:r>
            <a:r>
              <a:rPr lang="zh-CN" altLang="en-US" sz="6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新宋体" panose="02010609030101010101" pitchFamily="49" charset="-122"/>
                <a:ea typeface="新宋体" panose="02010609030101010101" pitchFamily="49" charset="-122"/>
                <a:cs typeface="Times New Roman" pitchFamily="18" charset="0"/>
              </a:rPr>
              <a:t>年（第</a:t>
            </a:r>
            <a:r>
              <a:rPr lang="en-US" altLang="zh-CN" sz="6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新宋体" panose="02010609030101010101" pitchFamily="49" charset="-122"/>
                <a:ea typeface="新宋体" panose="02010609030101010101" pitchFamily="49" charset="-122"/>
                <a:cs typeface="Times New Roman" pitchFamily="18" charset="0"/>
              </a:rPr>
              <a:t>15</a:t>
            </a:r>
            <a:r>
              <a:rPr lang="zh-CN" altLang="en-US" sz="6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新宋体" panose="02010609030101010101" pitchFamily="49" charset="-122"/>
                <a:ea typeface="新宋体" panose="02010609030101010101" pitchFamily="49" charset="-122"/>
                <a:cs typeface="Times New Roman" pitchFamily="18" charset="0"/>
              </a:rPr>
              <a:t>届）</a:t>
            </a:r>
            <a:endParaRPr lang="en-US" altLang="zh-CN" sz="6000" dirty="0">
              <a:solidFill>
                <a:srgbClr val="01E2BC"/>
              </a:solidFill>
              <a:effectLst>
                <a:outerShdw blurRad="266700" algn="tl" rotWithShape="0">
                  <a:schemeClr val="tx2">
                    <a:lumMod val="40000"/>
                    <a:lumOff val="60000"/>
                    <a:alpha val="55000"/>
                  </a:schemeClr>
                </a:outerShdw>
              </a:effectLst>
              <a:latin typeface="新宋体" panose="02010609030101010101" pitchFamily="49" charset="-122"/>
              <a:ea typeface="新宋体" panose="02010609030101010101" pitchFamily="49" charset="-122"/>
              <a:cs typeface="Times New Roman" pitchFamily="18" charset="0"/>
            </a:endParaRPr>
          </a:p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新宋体" panose="02010609030101010101" pitchFamily="49" charset="-122"/>
                <a:ea typeface="新宋体" panose="02010609030101010101" pitchFamily="49" charset="-122"/>
                <a:cs typeface="Times New Roman" pitchFamily="18" charset="0"/>
              </a:rPr>
              <a:t>中国大学生计算机设计大赛</a:t>
            </a:r>
          </a:p>
        </p:txBody>
      </p:sp>
      <p:sp>
        <p:nvSpPr>
          <p:cNvPr id="60" name="TextBox 31">
            <a:extLst>
              <a:ext uri="{FF2B5EF4-FFF2-40B4-BE49-F238E27FC236}">
                <a16:creationId xmlns:a16="http://schemas.microsoft.com/office/drawing/2014/main" id="{EC8BFE85-0BDF-9D36-C688-A46442DD8450}"/>
              </a:ext>
            </a:extLst>
          </p:cNvPr>
          <p:cNvSpPr txBox="1"/>
          <p:nvPr/>
        </p:nvSpPr>
        <p:spPr>
          <a:xfrm flipH="1">
            <a:off x="3563118" y="3258000"/>
            <a:ext cx="4509258" cy="58477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新宋体" panose="02010609030101010101" pitchFamily="49" charset="-122"/>
                <a:ea typeface="新宋体" panose="02010609030101010101" pitchFamily="49" charset="-122"/>
                <a:cs typeface="Times New Roman" pitchFamily="18" charset="0"/>
              </a:rPr>
              <a:t>人工智能挑战赛</a:t>
            </a:r>
          </a:p>
        </p:txBody>
      </p:sp>
    </p:spTree>
    <p:extLst>
      <p:ext uri="{BB962C8B-B14F-4D97-AF65-F5344CB8AC3E}">
        <p14:creationId xmlns:p14="http://schemas.microsoft.com/office/powerpoint/2010/main" val="3500968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000">
        <p:fade/>
      </p:transition>
    </mc:Choice>
    <mc:Fallback xmlns="">
      <p:transition advTm="4000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828537" y="1691707"/>
            <a:ext cx="10174823" cy="96068"/>
            <a:chOff x="1256392" y="2078109"/>
            <a:chExt cx="4745573" cy="192139"/>
          </a:xfrm>
        </p:grpSpPr>
        <p:sp>
          <p:nvSpPr>
            <p:cNvPr id="3" name="矩形 66"/>
            <p:cNvSpPr/>
            <p:nvPr/>
          </p:nvSpPr>
          <p:spPr>
            <a:xfrm>
              <a:off x="1256392" y="2174178"/>
              <a:ext cx="4745573" cy="0"/>
            </a:xfrm>
            <a:custGeom>
              <a:avLst/>
              <a:gdLst>
                <a:gd name="connsiteX0" fmla="*/ 0 w 3058239"/>
                <a:gd name="connsiteY0" fmla="*/ 0 h 45719"/>
                <a:gd name="connsiteX1" fmla="*/ 3058239 w 3058239"/>
                <a:gd name="connsiteY1" fmla="*/ 0 h 45719"/>
                <a:gd name="connsiteX2" fmla="*/ 3058239 w 3058239"/>
                <a:gd name="connsiteY2" fmla="*/ 45719 h 45719"/>
                <a:gd name="connsiteX3" fmla="*/ 0 w 3058239"/>
                <a:gd name="connsiteY3" fmla="*/ 45719 h 45719"/>
                <a:gd name="connsiteX4" fmla="*/ 0 w 3058239"/>
                <a:gd name="connsiteY4" fmla="*/ 0 h 45719"/>
                <a:gd name="connsiteX0" fmla="*/ 0 w 3058239"/>
                <a:gd name="connsiteY0" fmla="*/ 45719 h 137159"/>
                <a:gd name="connsiteX1" fmla="*/ 0 w 3058239"/>
                <a:gd name="connsiteY1" fmla="*/ 0 h 137159"/>
                <a:gd name="connsiteX2" fmla="*/ 3058239 w 3058239"/>
                <a:gd name="connsiteY2" fmla="*/ 0 h 137159"/>
                <a:gd name="connsiteX3" fmla="*/ 3058239 w 3058239"/>
                <a:gd name="connsiteY3" fmla="*/ 45719 h 137159"/>
                <a:gd name="connsiteX4" fmla="*/ 91440 w 3058239"/>
                <a:gd name="connsiteY4" fmla="*/ 137159 h 137159"/>
                <a:gd name="connsiteX0" fmla="*/ 0 w 3058239"/>
                <a:gd name="connsiteY0" fmla="*/ 45719 h 45719"/>
                <a:gd name="connsiteX1" fmla="*/ 0 w 3058239"/>
                <a:gd name="connsiteY1" fmla="*/ 0 h 45719"/>
                <a:gd name="connsiteX2" fmla="*/ 3058239 w 3058239"/>
                <a:gd name="connsiteY2" fmla="*/ 0 h 45719"/>
                <a:gd name="connsiteX3" fmla="*/ 3058239 w 3058239"/>
                <a:gd name="connsiteY3" fmla="*/ 45719 h 45719"/>
                <a:gd name="connsiteX0" fmla="*/ 0 w 3058239"/>
                <a:gd name="connsiteY0" fmla="*/ 0 h 45719"/>
                <a:gd name="connsiteX1" fmla="*/ 3058239 w 3058239"/>
                <a:gd name="connsiteY1" fmla="*/ 0 h 45719"/>
                <a:gd name="connsiteX2" fmla="*/ 3058239 w 3058239"/>
                <a:gd name="connsiteY2" fmla="*/ 45719 h 45719"/>
                <a:gd name="connsiteX0" fmla="*/ 0 w 3058239"/>
                <a:gd name="connsiteY0" fmla="*/ 0 h 0"/>
                <a:gd name="connsiteX1" fmla="*/ 3058239 w 3058239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58239">
                  <a:moveTo>
                    <a:pt x="0" y="0"/>
                  </a:moveTo>
                  <a:lnTo>
                    <a:pt x="3058239" y="0"/>
                  </a:lnTo>
                </a:path>
              </a:pathLst>
            </a:custGeom>
            <a:noFill/>
            <a:ln w="57150">
              <a:solidFill>
                <a:srgbClr val="01E2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1476904" y="2078109"/>
              <a:ext cx="1807317" cy="192138"/>
            </a:xfrm>
            <a:prstGeom prst="rect">
              <a:avLst/>
            </a:prstGeom>
            <a:solidFill>
              <a:srgbClr val="01E2BC"/>
            </a:solidFill>
            <a:ln>
              <a:solidFill>
                <a:srgbClr val="01E2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平行四边形 10"/>
            <p:cNvSpPr/>
            <p:nvPr/>
          </p:nvSpPr>
          <p:spPr>
            <a:xfrm>
              <a:off x="1562100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平行四边形 11"/>
            <p:cNvSpPr/>
            <p:nvPr/>
          </p:nvSpPr>
          <p:spPr>
            <a:xfrm>
              <a:off x="1704741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平行四边形 12"/>
            <p:cNvSpPr/>
            <p:nvPr/>
          </p:nvSpPr>
          <p:spPr>
            <a:xfrm>
              <a:off x="1847382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平行四边形 13"/>
            <p:cNvSpPr/>
            <p:nvPr/>
          </p:nvSpPr>
          <p:spPr>
            <a:xfrm>
              <a:off x="1990023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2132664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709560" y="2097945"/>
            <a:ext cx="10301103" cy="995652"/>
            <a:chOff x="318601" y="3423585"/>
            <a:chExt cx="10301103" cy="995652"/>
          </a:xfrm>
        </p:grpSpPr>
        <p:sp>
          <p:nvSpPr>
            <p:cNvPr id="42" name="TextBox 31"/>
            <p:cNvSpPr txBox="1"/>
            <p:nvPr/>
          </p:nvSpPr>
          <p:spPr>
            <a:xfrm flipH="1">
              <a:off x="318601" y="3423585"/>
              <a:ext cx="3097314" cy="33855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疲劳特征数据提取</a:t>
              </a:r>
            </a:p>
          </p:txBody>
        </p:sp>
        <p:sp>
          <p:nvSpPr>
            <p:cNvPr id="43" name="TextBox 32"/>
            <p:cNvSpPr txBox="1"/>
            <p:nvPr/>
          </p:nvSpPr>
          <p:spPr>
            <a:xfrm>
              <a:off x="444881" y="4001879"/>
              <a:ext cx="10174823" cy="417358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71616" y="345438"/>
            <a:ext cx="842043" cy="391162"/>
            <a:chOff x="-29932" y="520698"/>
            <a:chExt cx="577569" cy="258806"/>
          </a:xfrm>
        </p:grpSpPr>
        <p:sp>
          <p:nvSpPr>
            <p:cNvPr id="55" name="箭头: V 形 54"/>
            <p:cNvSpPr/>
            <p:nvPr/>
          </p:nvSpPr>
          <p:spPr>
            <a:xfrm>
              <a:off x="-29932" y="520698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箭头: V 形 55"/>
            <p:cNvSpPr/>
            <p:nvPr/>
          </p:nvSpPr>
          <p:spPr>
            <a:xfrm>
              <a:off x="165637" y="520699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箭头: V 形 56"/>
            <p:cNvSpPr/>
            <p:nvPr/>
          </p:nvSpPr>
          <p:spPr>
            <a:xfrm>
              <a:off x="361206" y="520700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" name="TextBox 31">
            <a:extLst>
              <a:ext uri="{FF2B5EF4-FFF2-40B4-BE49-F238E27FC236}">
                <a16:creationId xmlns:a16="http://schemas.microsoft.com/office/drawing/2014/main" id="{39F32E96-BC06-3CDA-0F83-F6DBACC83535}"/>
              </a:ext>
            </a:extLst>
          </p:cNvPr>
          <p:cNvSpPr txBox="1"/>
          <p:nvPr/>
        </p:nvSpPr>
        <p:spPr>
          <a:xfrm flipH="1">
            <a:off x="1320165" y="251309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技术方案</a:t>
            </a:r>
            <a:endParaRPr kumimoji="0" lang="zh-CN" altLang="en-US" sz="36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srgbClr val="01E2BC"/>
              </a:solidFill>
              <a:effectLst>
                <a:outerShdw blurRad="266700" algn="tl" rotWithShape="0">
                  <a:srgbClr val="44546A">
                    <a:lumMod val="40000"/>
                    <a:lumOff val="60000"/>
                    <a:alpha val="55000"/>
                  </a:srgbClr>
                </a:outerShdw>
              </a:effectLst>
              <a:uLnTx/>
              <a:uFillTx/>
              <a:latin typeface="Arial Rounded MT Bold" pitchFamily="34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" name="TextBox 31">
            <a:extLst>
              <a:ext uri="{FF2B5EF4-FFF2-40B4-BE49-F238E27FC236}">
                <a16:creationId xmlns:a16="http://schemas.microsoft.com/office/drawing/2014/main" id="{3044CE17-B31E-788D-E68D-939A2FCC4BF7}"/>
              </a:ext>
            </a:extLst>
          </p:cNvPr>
          <p:cNvSpPr txBox="1"/>
          <p:nvPr/>
        </p:nvSpPr>
        <p:spPr>
          <a:xfrm flipH="1">
            <a:off x="3317951" y="550849"/>
            <a:ext cx="3097314" cy="3385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68589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疲劳状态分析</a:t>
            </a:r>
          </a:p>
        </p:txBody>
      </p:sp>
      <p:sp>
        <p:nvSpPr>
          <p:cNvPr id="26" name="TextBox 32">
            <a:extLst>
              <a:ext uri="{FF2B5EF4-FFF2-40B4-BE49-F238E27FC236}">
                <a16:creationId xmlns:a16="http://schemas.microsoft.com/office/drawing/2014/main" id="{1C7BF017-D01F-1460-9BD5-C52835EE65EB}"/>
              </a:ext>
            </a:extLst>
          </p:cNvPr>
          <p:cNvSpPr txBox="1"/>
          <p:nvPr/>
        </p:nvSpPr>
        <p:spPr>
          <a:xfrm>
            <a:off x="709560" y="2629876"/>
            <a:ext cx="10174823" cy="14859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眼睛闭合总时长 </a:t>
            </a:r>
            <a:r>
              <a:rPr lang="en-US" altLang="zh-CN" sz="2400" dirty="0" err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t</a:t>
            </a:r>
            <a:r>
              <a:rPr lang="en-US" altLang="zh-CN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。在正常精神状态下，除了眨眼过程外人的眼睛都处 于最大张开状态，而在疲劳状态下人的眼睛会较长时间处于完全闭合或半闭合状 态。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9A9F0AD-1DE2-5202-5A7B-26D9A45FD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65731"/>
              </p:ext>
            </p:extLst>
          </p:nvPr>
        </p:nvGraphicFramePr>
        <p:xfrm>
          <a:off x="4052912" y="2238580"/>
          <a:ext cx="177800" cy="9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2912" y="2238580"/>
                        <a:ext cx="177800" cy="9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15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447800" y="1970088"/>
            <a:ext cx="2844800" cy="2844800"/>
            <a:chOff x="1841500" y="1970088"/>
            <a:chExt cx="2844800" cy="2844800"/>
          </a:xfrm>
        </p:grpSpPr>
        <p:grpSp>
          <p:nvGrpSpPr>
            <p:cNvPr id="3" name="组合 2"/>
            <p:cNvGrpSpPr/>
            <p:nvPr/>
          </p:nvGrpSpPr>
          <p:grpSpPr>
            <a:xfrm>
              <a:off x="1997566" y="2126156"/>
              <a:ext cx="2532674" cy="2532664"/>
              <a:chOff x="4223654" y="2075543"/>
              <a:chExt cx="2786746" cy="2786743"/>
            </a:xfrm>
          </p:grpSpPr>
          <p:sp>
            <p:nvSpPr>
              <p:cNvPr id="5" name="弧形 4"/>
              <p:cNvSpPr/>
              <p:nvPr/>
            </p:nvSpPr>
            <p:spPr>
              <a:xfrm>
                <a:off x="4223657" y="2075543"/>
                <a:ext cx="2786743" cy="2786743"/>
              </a:xfrm>
              <a:prstGeom prst="arc">
                <a:avLst>
                  <a:gd name="adj1" fmla="val 16515091"/>
                  <a:gd name="adj2" fmla="val 8042095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6" name="弧形 5"/>
              <p:cNvSpPr/>
              <p:nvPr/>
            </p:nvSpPr>
            <p:spPr>
              <a:xfrm flipH="1">
                <a:off x="4223657" y="2075543"/>
                <a:ext cx="2786743" cy="2786743"/>
              </a:xfrm>
              <a:prstGeom prst="arc">
                <a:avLst>
                  <a:gd name="adj1" fmla="val 16221398"/>
                  <a:gd name="adj2" fmla="val 17074317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7" name="弧形 6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9108016"/>
                  <a:gd name="adj2" fmla="val 947009"/>
                </a:avLst>
              </a:prstGeom>
              <a:ln w="889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8" name="弧形 7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732279"/>
                  <a:gd name="adj2" fmla="val 2508284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sp>
          <p:nvSpPr>
            <p:cNvPr id="4" name="椭圆 3"/>
            <p:cNvSpPr/>
            <p:nvPr/>
          </p:nvSpPr>
          <p:spPr>
            <a:xfrm rot="16200000">
              <a:off x="1841500" y="1970088"/>
              <a:ext cx="2844800" cy="2844800"/>
            </a:xfrm>
            <a:prstGeom prst="ellipse">
              <a:avLst/>
            </a:prstGeom>
            <a:noFill/>
            <a:ln w="50800">
              <a:gradFill flip="none" rotWithShape="1">
                <a:gsLst>
                  <a:gs pos="0">
                    <a:srgbClr val="01E2BC">
                      <a:alpha val="50000"/>
                    </a:srgbClr>
                  </a:gs>
                  <a:gs pos="82000">
                    <a:srgbClr val="01E2BC">
                      <a:alpha val="0"/>
                    </a:srgbClr>
                  </a:gs>
                </a:gsLst>
                <a:lin ang="27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10" name="等腰三角形 9"/>
          <p:cNvSpPr/>
          <p:nvPr/>
        </p:nvSpPr>
        <p:spPr>
          <a:xfrm rot="5400000">
            <a:off x="4570079" y="2476500"/>
            <a:ext cx="265176" cy="228600"/>
          </a:xfrm>
          <a:prstGeom prst="triangle">
            <a:avLst/>
          </a:prstGeom>
          <a:solidFill>
            <a:srgbClr val="01E2BC"/>
          </a:solidFill>
          <a:ln w="889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TextBox 31"/>
          <p:cNvSpPr txBox="1"/>
          <p:nvPr/>
        </p:nvSpPr>
        <p:spPr>
          <a:xfrm flipH="1">
            <a:off x="4905867" y="2334567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rial Rounded MT Bold" pitchFamily="34" charset="0"/>
                <a:ea typeface="微软雅黑" pitchFamily="34" charset="-122"/>
                <a:cs typeface="Times New Roman" pitchFamily="18" charset="0"/>
              </a:rPr>
              <a:t>系统实现与分析</a:t>
            </a:r>
          </a:p>
        </p:txBody>
      </p:sp>
      <p:sp>
        <p:nvSpPr>
          <p:cNvPr id="13" name="TextBox 31"/>
          <p:cNvSpPr txBox="1"/>
          <p:nvPr/>
        </p:nvSpPr>
        <p:spPr>
          <a:xfrm flipH="1">
            <a:off x="2032662" y="2607188"/>
            <a:ext cx="1675074" cy="15696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ctr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prstClr val="white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gency FB" pitchFamily="34" charset="0"/>
                <a:ea typeface="微软雅黑" pitchFamily="34" charset="-122"/>
                <a:cs typeface="Times New Roman" pitchFamily="18" charset="0"/>
              </a:rPr>
              <a:t>04</a:t>
            </a:r>
            <a:endParaRPr kumimoji="0" lang="zh-CN" altLang="en-US" sz="96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prstClr val="white"/>
              </a:solidFill>
              <a:effectLst>
                <a:outerShdw blurRad="266700" algn="tl" rotWithShape="0">
                  <a:srgbClr val="44546A">
                    <a:lumMod val="40000"/>
                    <a:lumOff val="60000"/>
                    <a:alpha val="55000"/>
                  </a:srgbClr>
                </a:outerShdw>
              </a:effectLst>
              <a:uLnTx/>
              <a:uFillTx/>
              <a:latin typeface="Agency FB" pitchFamily="34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406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049441" y="1694349"/>
            <a:ext cx="4070819" cy="4070816"/>
          </a:xfrm>
          <a:prstGeom prst="ellipse">
            <a:avLst/>
          </a:prstGeom>
          <a:gradFill flip="none" rotWithShape="1">
            <a:gsLst>
              <a:gs pos="65000">
                <a:srgbClr val="01E2BC">
                  <a:alpha val="0"/>
                </a:srgbClr>
              </a:gs>
              <a:gs pos="100000">
                <a:srgbClr val="01E2BC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1352575" y="1997483"/>
            <a:ext cx="3464550" cy="3464547"/>
          </a:xfrm>
          <a:prstGeom prst="ellipse">
            <a:avLst/>
          </a:prstGeom>
          <a:noFill/>
          <a:ln>
            <a:solidFill>
              <a:srgbClr val="01E2BC"/>
            </a:solidFill>
          </a:ln>
          <a:effectLst>
            <a:glow rad="38100">
              <a:srgbClr val="01E2BC">
                <a:alpha val="1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/>
          <p:cNvGrpSpPr/>
          <p:nvPr/>
        </p:nvGrpSpPr>
        <p:grpSpPr>
          <a:xfrm>
            <a:off x="5235342" y="1742214"/>
            <a:ext cx="941620" cy="941620"/>
            <a:chOff x="4332811" y="1633556"/>
            <a:chExt cx="820884" cy="820884"/>
          </a:xfrm>
        </p:grpSpPr>
        <p:sp>
          <p:nvSpPr>
            <p:cNvPr id="63" name="弧形 62"/>
            <p:cNvSpPr/>
            <p:nvPr/>
          </p:nvSpPr>
          <p:spPr>
            <a:xfrm>
              <a:off x="4332811" y="1633556"/>
              <a:ext cx="820884" cy="820884"/>
            </a:xfrm>
            <a:prstGeom prst="arc">
              <a:avLst>
                <a:gd name="adj1" fmla="val 9723443"/>
                <a:gd name="adj2" fmla="val 2975239"/>
              </a:avLst>
            </a:prstGeom>
            <a:ln w="254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弧形 63"/>
            <p:cNvSpPr/>
            <p:nvPr/>
          </p:nvSpPr>
          <p:spPr>
            <a:xfrm flipV="1">
              <a:off x="4332811" y="1633556"/>
              <a:ext cx="820884" cy="820884"/>
            </a:xfrm>
            <a:prstGeom prst="arc">
              <a:avLst>
                <a:gd name="adj1" fmla="val 12464477"/>
                <a:gd name="adj2" fmla="val 17128317"/>
              </a:avLst>
            </a:prstGeom>
            <a:ln w="508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弧形 64"/>
            <p:cNvSpPr/>
            <p:nvPr/>
          </p:nvSpPr>
          <p:spPr>
            <a:xfrm>
              <a:off x="4366246" y="1666991"/>
              <a:ext cx="754014" cy="754014"/>
            </a:xfrm>
            <a:prstGeom prst="arc">
              <a:avLst>
                <a:gd name="adj1" fmla="val 10664126"/>
                <a:gd name="adj2" fmla="val 1922432"/>
              </a:avLst>
            </a:prstGeom>
            <a:ln w="50800">
              <a:gradFill flip="none" rotWithShape="1">
                <a:gsLst>
                  <a:gs pos="0">
                    <a:schemeClr val="bg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270000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2" name="组合 71"/>
          <p:cNvGrpSpPr/>
          <p:nvPr/>
        </p:nvGrpSpPr>
        <p:grpSpPr>
          <a:xfrm rot="4528730">
            <a:off x="5787432" y="3258947"/>
            <a:ext cx="941620" cy="941620"/>
            <a:chOff x="4332811" y="1633556"/>
            <a:chExt cx="820884" cy="820884"/>
          </a:xfrm>
        </p:grpSpPr>
        <p:sp>
          <p:nvSpPr>
            <p:cNvPr id="73" name="弧形 72"/>
            <p:cNvSpPr/>
            <p:nvPr/>
          </p:nvSpPr>
          <p:spPr>
            <a:xfrm>
              <a:off x="4332811" y="1633556"/>
              <a:ext cx="820884" cy="820884"/>
            </a:xfrm>
            <a:prstGeom prst="arc">
              <a:avLst>
                <a:gd name="adj1" fmla="val 9723443"/>
                <a:gd name="adj2" fmla="val 2975239"/>
              </a:avLst>
            </a:prstGeom>
            <a:ln w="254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弧形 73"/>
            <p:cNvSpPr/>
            <p:nvPr/>
          </p:nvSpPr>
          <p:spPr>
            <a:xfrm flipV="1">
              <a:off x="4332811" y="1633556"/>
              <a:ext cx="820884" cy="820884"/>
            </a:xfrm>
            <a:prstGeom prst="arc">
              <a:avLst>
                <a:gd name="adj1" fmla="val 12464477"/>
                <a:gd name="adj2" fmla="val 17128317"/>
              </a:avLst>
            </a:prstGeom>
            <a:ln w="508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弧形 74"/>
            <p:cNvSpPr/>
            <p:nvPr/>
          </p:nvSpPr>
          <p:spPr>
            <a:xfrm>
              <a:off x="4366246" y="1666991"/>
              <a:ext cx="754014" cy="754014"/>
            </a:xfrm>
            <a:prstGeom prst="arc">
              <a:avLst>
                <a:gd name="adj1" fmla="val 10664126"/>
                <a:gd name="adj2" fmla="val 1922432"/>
              </a:avLst>
            </a:prstGeom>
            <a:ln w="50800">
              <a:gradFill flip="none" rotWithShape="1">
                <a:gsLst>
                  <a:gs pos="0">
                    <a:schemeClr val="bg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270000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 rot="7739480">
            <a:off x="5367422" y="4897601"/>
            <a:ext cx="941620" cy="941620"/>
            <a:chOff x="4332811" y="1633556"/>
            <a:chExt cx="820884" cy="820884"/>
          </a:xfrm>
        </p:grpSpPr>
        <p:sp>
          <p:nvSpPr>
            <p:cNvPr id="77" name="弧形 76"/>
            <p:cNvSpPr/>
            <p:nvPr/>
          </p:nvSpPr>
          <p:spPr>
            <a:xfrm>
              <a:off x="4332811" y="1633556"/>
              <a:ext cx="820884" cy="820884"/>
            </a:xfrm>
            <a:prstGeom prst="arc">
              <a:avLst>
                <a:gd name="adj1" fmla="val 9723443"/>
                <a:gd name="adj2" fmla="val 2975239"/>
              </a:avLst>
            </a:prstGeom>
            <a:ln w="254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弧形 77"/>
            <p:cNvSpPr/>
            <p:nvPr/>
          </p:nvSpPr>
          <p:spPr>
            <a:xfrm flipV="1">
              <a:off x="4332811" y="1633556"/>
              <a:ext cx="820884" cy="820884"/>
            </a:xfrm>
            <a:prstGeom prst="arc">
              <a:avLst>
                <a:gd name="adj1" fmla="val 12464477"/>
                <a:gd name="adj2" fmla="val 17128317"/>
              </a:avLst>
            </a:prstGeom>
            <a:ln w="508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弧形 78"/>
            <p:cNvSpPr/>
            <p:nvPr/>
          </p:nvSpPr>
          <p:spPr>
            <a:xfrm>
              <a:off x="4366246" y="1666991"/>
              <a:ext cx="754014" cy="754014"/>
            </a:xfrm>
            <a:prstGeom prst="arc">
              <a:avLst>
                <a:gd name="adj1" fmla="val 10664126"/>
                <a:gd name="adj2" fmla="val 1922432"/>
              </a:avLst>
            </a:prstGeom>
            <a:ln w="50800">
              <a:gradFill flip="none" rotWithShape="1">
                <a:gsLst>
                  <a:gs pos="0">
                    <a:schemeClr val="bg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270000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6424124" y="1589928"/>
            <a:ext cx="4253851" cy="1193788"/>
            <a:chOff x="397089" y="3734493"/>
            <a:chExt cx="4253851" cy="1193788"/>
          </a:xfrm>
        </p:grpSpPr>
        <p:sp>
          <p:nvSpPr>
            <p:cNvPr id="81" name="TextBox 31"/>
            <p:cNvSpPr txBox="1"/>
            <p:nvPr/>
          </p:nvSpPr>
          <p:spPr>
            <a:xfrm flipH="1">
              <a:off x="397090" y="3734493"/>
              <a:ext cx="3097314" cy="33855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数据集来源与规模</a:t>
              </a:r>
            </a:p>
          </p:txBody>
        </p:sp>
        <p:sp>
          <p:nvSpPr>
            <p:cNvPr id="82" name="TextBox 32"/>
            <p:cNvSpPr txBox="1"/>
            <p:nvPr/>
          </p:nvSpPr>
          <p:spPr>
            <a:xfrm>
              <a:off x="397089" y="4023418"/>
              <a:ext cx="4253851" cy="904863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采用了德国 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KITTI 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数据集具有较高地可靠性。数据集中用了图像采集模块中的部分图片，包含了七千四百张适合于问题交通场景下的图片和标签。</a:t>
              </a: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6467304" y="4897600"/>
            <a:ext cx="4253851" cy="1474249"/>
            <a:chOff x="397089" y="3734493"/>
            <a:chExt cx="4253851" cy="1474249"/>
          </a:xfrm>
        </p:grpSpPr>
        <p:sp>
          <p:nvSpPr>
            <p:cNvPr id="84" name="TextBox 31"/>
            <p:cNvSpPr txBox="1"/>
            <p:nvPr/>
          </p:nvSpPr>
          <p:spPr>
            <a:xfrm flipH="1">
              <a:off x="397090" y="3734493"/>
              <a:ext cx="3097314" cy="33855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相机标定与距离计算</a:t>
              </a:r>
            </a:p>
          </p:txBody>
        </p:sp>
        <p:sp>
          <p:nvSpPr>
            <p:cNvPr id="85" name="TextBox 32"/>
            <p:cNvSpPr txBox="1"/>
            <p:nvPr/>
          </p:nvSpPr>
          <p:spPr>
            <a:xfrm>
              <a:off x="397089" y="4023418"/>
              <a:ext cx="4253851" cy="118532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使用 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MATLAB 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对相机拍摄图片进行标定得到内外参数，再使用 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OPENCV 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通过已知内外参数进行图片矫正，将相机模型可以简单看成一个凸透镜成像的模型，通过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YOLOv5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检测后计算出目标直线距离</a:t>
              </a:r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6891506" y="3259050"/>
            <a:ext cx="4253851" cy="1474249"/>
            <a:chOff x="397089" y="3734493"/>
            <a:chExt cx="4253851" cy="1474249"/>
          </a:xfrm>
        </p:grpSpPr>
        <p:sp>
          <p:nvSpPr>
            <p:cNvPr id="87" name="TextBox 31"/>
            <p:cNvSpPr txBox="1"/>
            <p:nvPr/>
          </p:nvSpPr>
          <p:spPr>
            <a:xfrm flipH="1">
              <a:off x="397089" y="3734493"/>
              <a:ext cx="3268493" cy="33855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模型训练及</a:t>
              </a:r>
              <a:r>
                <a:rPr lang="en-US" altLang="zh-CN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RNKK</a:t>
              </a: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模型转换</a:t>
              </a:r>
            </a:p>
          </p:txBody>
        </p:sp>
        <p:sp>
          <p:nvSpPr>
            <p:cNvPr id="88" name="TextBox 32"/>
            <p:cNvSpPr txBox="1"/>
            <p:nvPr/>
          </p:nvSpPr>
          <p:spPr>
            <a:xfrm>
              <a:off x="397089" y="4023418"/>
              <a:ext cx="4253851" cy="118532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在新大陆平台上训练</a:t>
              </a:r>
              <a:r>
                <a:rPr lang="en-US" altLang="zh-CN" sz="1400" dirty="0" err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Pytorch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模型，搭建所需环境，转化数据集进行训练，转化为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ONNX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模型，在转化为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RKNN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模型，对模型进行预处理，调用接口，导出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RKNN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模型到指定位置</a:t>
              </a:r>
            </a:p>
          </p:txBody>
        </p:sp>
      </p:grpSp>
      <p:sp>
        <p:nvSpPr>
          <p:cNvPr id="104" name="椭圆 93"/>
          <p:cNvSpPr/>
          <p:nvPr/>
        </p:nvSpPr>
        <p:spPr>
          <a:xfrm>
            <a:off x="5576243" y="2072859"/>
            <a:ext cx="330200" cy="258425"/>
          </a:xfrm>
          <a:custGeom>
            <a:avLst/>
            <a:gdLst>
              <a:gd name="connsiteX0" fmla="*/ 168359 w 336717"/>
              <a:gd name="connsiteY0" fmla="*/ 165100 h 263526"/>
              <a:gd name="connsiteX1" fmla="*/ 216778 w 336717"/>
              <a:gd name="connsiteY1" fmla="*/ 214313 h 263526"/>
              <a:gd name="connsiteX2" fmla="*/ 168359 w 336717"/>
              <a:gd name="connsiteY2" fmla="*/ 263526 h 263526"/>
              <a:gd name="connsiteX3" fmla="*/ 119940 w 336717"/>
              <a:gd name="connsiteY3" fmla="*/ 214313 h 263526"/>
              <a:gd name="connsiteX4" fmla="*/ 168359 w 336717"/>
              <a:gd name="connsiteY4" fmla="*/ 165100 h 263526"/>
              <a:gd name="connsiteX5" fmla="*/ 168359 w 336717"/>
              <a:gd name="connsiteY5" fmla="*/ 80963 h 263526"/>
              <a:gd name="connsiteX6" fmla="*/ 282130 w 336717"/>
              <a:gd name="connsiteY6" fmla="*/ 128316 h 263526"/>
              <a:gd name="connsiteX7" fmla="*/ 282130 w 336717"/>
              <a:gd name="connsiteY7" fmla="*/ 163830 h 263526"/>
              <a:gd name="connsiteX8" fmla="*/ 264932 w 336717"/>
              <a:gd name="connsiteY8" fmla="*/ 170408 h 263526"/>
              <a:gd name="connsiteX9" fmla="*/ 247734 w 336717"/>
              <a:gd name="connsiteY9" fmla="*/ 162515 h 263526"/>
              <a:gd name="connsiteX10" fmla="*/ 168359 w 336717"/>
              <a:gd name="connsiteY10" fmla="*/ 130946 h 263526"/>
              <a:gd name="connsiteX11" fmla="*/ 88983 w 336717"/>
              <a:gd name="connsiteY11" fmla="*/ 162515 h 263526"/>
              <a:gd name="connsiteX12" fmla="*/ 54587 w 336717"/>
              <a:gd name="connsiteY12" fmla="*/ 163830 h 263526"/>
              <a:gd name="connsiteX13" fmla="*/ 54587 w 336717"/>
              <a:gd name="connsiteY13" fmla="*/ 128316 h 263526"/>
              <a:gd name="connsiteX14" fmla="*/ 168359 w 336717"/>
              <a:gd name="connsiteY14" fmla="*/ 80963 h 263526"/>
              <a:gd name="connsiteX15" fmla="*/ 168359 w 336717"/>
              <a:gd name="connsiteY15" fmla="*/ 0 h 263526"/>
              <a:gd name="connsiteX16" fmla="*/ 329826 w 336717"/>
              <a:gd name="connsiteY16" fmla="*/ 66146 h 263526"/>
              <a:gd name="connsiteX17" fmla="*/ 329826 w 336717"/>
              <a:gd name="connsiteY17" fmla="*/ 101864 h 263526"/>
              <a:gd name="connsiteX18" fmla="*/ 311447 w 336717"/>
              <a:gd name="connsiteY18" fmla="*/ 108479 h 263526"/>
              <a:gd name="connsiteX19" fmla="*/ 294382 w 336717"/>
              <a:gd name="connsiteY19" fmla="*/ 101864 h 263526"/>
              <a:gd name="connsiteX20" fmla="*/ 168359 w 336717"/>
              <a:gd name="connsiteY20" fmla="*/ 48948 h 263526"/>
              <a:gd name="connsiteX21" fmla="*/ 42335 w 336717"/>
              <a:gd name="connsiteY21" fmla="*/ 101864 h 263526"/>
              <a:gd name="connsiteX22" fmla="*/ 6891 w 336717"/>
              <a:gd name="connsiteY22" fmla="*/ 101864 h 263526"/>
              <a:gd name="connsiteX23" fmla="*/ 6891 w 336717"/>
              <a:gd name="connsiteY23" fmla="*/ 66146 h 263526"/>
              <a:gd name="connsiteX24" fmla="*/ 168359 w 336717"/>
              <a:gd name="connsiteY24" fmla="*/ 0 h 263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336717" h="263526">
                <a:moveTo>
                  <a:pt x="168359" y="165100"/>
                </a:moveTo>
                <a:cubicBezTo>
                  <a:pt x="195100" y="165100"/>
                  <a:pt x="216778" y="187133"/>
                  <a:pt x="216778" y="214313"/>
                </a:cubicBezTo>
                <a:cubicBezTo>
                  <a:pt x="216778" y="241493"/>
                  <a:pt x="195100" y="263526"/>
                  <a:pt x="168359" y="263526"/>
                </a:cubicBezTo>
                <a:cubicBezTo>
                  <a:pt x="141618" y="263526"/>
                  <a:pt x="119940" y="241493"/>
                  <a:pt x="119940" y="214313"/>
                </a:cubicBezTo>
                <a:cubicBezTo>
                  <a:pt x="119940" y="187133"/>
                  <a:pt x="141618" y="165100"/>
                  <a:pt x="168359" y="165100"/>
                </a:cubicBezTo>
                <a:close/>
                <a:moveTo>
                  <a:pt x="168359" y="80963"/>
                </a:moveTo>
                <a:cubicBezTo>
                  <a:pt x="212017" y="80963"/>
                  <a:pt x="251702" y="98062"/>
                  <a:pt x="282130" y="128316"/>
                </a:cubicBezTo>
                <a:cubicBezTo>
                  <a:pt x="291390" y="137523"/>
                  <a:pt x="291390" y="153307"/>
                  <a:pt x="282130" y="163830"/>
                </a:cubicBezTo>
                <a:cubicBezTo>
                  <a:pt x="276838" y="167777"/>
                  <a:pt x="271546" y="170408"/>
                  <a:pt x="264932" y="170408"/>
                </a:cubicBezTo>
                <a:cubicBezTo>
                  <a:pt x="258317" y="170408"/>
                  <a:pt x="251702" y="167777"/>
                  <a:pt x="247734" y="162515"/>
                </a:cubicBezTo>
                <a:cubicBezTo>
                  <a:pt x="226567" y="142785"/>
                  <a:pt x="198786" y="130946"/>
                  <a:pt x="168359" y="130946"/>
                </a:cubicBezTo>
                <a:cubicBezTo>
                  <a:pt x="137931" y="130946"/>
                  <a:pt x="110150" y="142785"/>
                  <a:pt x="88983" y="162515"/>
                </a:cubicBezTo>
                <a:cubicBezTo>
                  <a:pt x="79723" y="173038"/>
                  <a:pt x="63848" y="173038"/>
                  <a:pt x="54587" y="163830"/>
                </a:cubicBezTo>
                <a:cubicBezTo>
                  <a:pt x="45327" y="153307"/>
                  <a:pt x="45327" y="137523"/>
                  <a:pt x="54587" y="128316"/>
                </a:cubicBezTo>
                <a:cubicBezTo>
                  <a:pt x="85015" y="98062"/>
                  <a:pt x="124702" y="80963"/>
                  <a:pt x="168359" y="80963"/>
                </a:cubicBezTo>
                <a:close/>
                <a:moveTo>
                  <a:pt x="168359" y="0"/>
                </a:moveTo>
                <a:cubicBezTo>
                  <a:pt x="228745" y="0"/>
                  <a:pt x="286505" y="23812"/>
                  <a:pt x="329826" y="66146"/>
                </a:cubicBezTo>
                <a:cubicBezTo>
                  <a:pt x="339015" y="76729"/>
                  <a:pt x="339015" y="91281"/>
                  <a:pt x="329826" y="101864"/>
                </a:cubicBezTo>
                <a:cubicBezTo>
                  <a:pt x="324575" y="105833"/>
                  <a:pt x="318011" y="108479"/>
                  <a:pt x="311447" y="108479"/>
                </a:cubicBezTo>
                <a:cubicBezTo>
                  <a:pt x="304884" y="108479"/>
                  <a:pt x="299633" y="105833"/>
                  <a:pt x="294382" y="101864"/>
                </a:cubicBezTo>
                <a:cubicBezTo>
                  <a:pt x="260250" y="67469"/>
                  <a:pt x="215617" y="48948"/>
                  <a:pt x="168359" y="48948"/>
                </a:cubicBezTo>
                <a:cubicBezTo>
                  <a:pt x="121100" y="48948"/>
                  <a:pt x="76467" y="67469"/>
                  <a:pt x="42335" y="101864"/>
                </a:cubicBezTo>
                <a:cubicBezTo>
                  <a:pt x="33146" y="111125"/>
                  <a:pt x="17393" y="111125"/>
                  <a:pt x="6891" y="101864"/>
                </a:cubicBezTo>
                <a:cubicBezTo>
                  <a:pt x="-2298" y="91281"/>
                  <a:pt x="-2298" y="76729"/>
                  <a:pt x="6891" y="66146"/>
                </a:cubicBezTo>
                <a:cubicBezTo>
                  <a:pt x="50212" y="23812"/>
                  <a:pt x="107972" y="0"/>
                  <a:pt x="16835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6" name="椭圆 94"/>
          <p:cNvSpPr/>
          <p:nvPr/>
        </p:nvSpPr>
        <p:spPr>
          <a:xfrm>
            <a:off x="5741343" y="5182568"/>
            <a:ext cx="193779" cy="330200"/>
          </a:xfrm>
          <a:custGeom>
            <a:avLst/>
            <a:gdLst>
              <a:gd name="connsiteX0" fmla="*/ 99219 w 198438"/>
              <a:gd name="connsiteY0" fmla="*/ 288925 h 338138"/>
              <a:gd name="connsiteX1" fmla="*/ 84137 w 198438"/>
              <a:gd name="connsiteY1" fmla="*/ 302419 h 338138"/>
              <a:gd name="connsiteX2" fmla="*/ 99219 w 198438"/>
              <a:gd name="connsiteY2" fmla="*/ 315913 h 338138"/>
              <a:gd name="connsiteX3" fmla="*/ 114301 w 198438"/>
              <a:gd name="connsiteY3" fmla="*/ 302419 h 338138"/>
              <a:gd name="connsiteX4" fmla="*/ 99219 w 198438"/>
              <a:gd name="connsiteY4" fmla="*/ 288925 h 338138"/>
              <a:gd name="connsiteX5" fmla="*/ 14287 w 198438"/>
              <a:gd name="connsiteY5" fmla="*/ 69850 h 338138"/>
              <a:gd name="connsiteX6" fmla="*/ 14287 w 198438"/>
              <a:gd name="connsiteY6" fmla="*/ 268288 h 338138"/>
              <a:gd name="connsiteX7" fmla="*/ 184150 w 198438"/>
              <a:gd name="connsiteY7" fmla="*/ 268288 h 338138"/>
              <a:gd name="connsiteX8" fmla="*/ 184150 w 198438"/>
              <a:gd name="connsiteY8" fmla="*/ 69850 h 338138"/>
              <a:gd name="connsiteX9" fmla="*/ 63723 w 198438"/>
              <a:gd name="connsiteY9" fmla="*/ 28575 h 338138"/>
              <a:gd name="connsiteX10" fmla="*/ 57150 w 198438"/>
              <a:gd name="connsiteY10" fmla="*/ 36368 h 338138"/>
              <a:gd name="connsiteX11" fmla="*/ 63723 w 198438"/>
              <a:gd name="connsiteY11" fmla="*/ 42863 h 338138"/>
              <a:gd name="connsiteX12" fmla="*/ 134715 w 198438"/>
              <a:gd name="connsiteY12" fmla="*/ 42863 h 338138"/>
              <a:gd name="connsiteX13" fmla="*/ 141288 w 198438"/>
              <a:gd name="connsiteY13" fmla="*/ 36368 h 338138"/>
              <a:gd name="connsiteX14" fmla="*/ 134715 w 198438"/>
              <a:gd name="connsiteY14" fmla="*/ 28575 h 338138"/>
              <a:gd name="connsiteX15" fmla="*/ 63723 w 198438"/>
              <a:gd name="connsiteY15" fmla="*/ 28575 h 338138"/>
              <a:gd name="connsiteX16" fmla="*/ 35719 w 198438"/>
              <a:gd name="connsiteY16" fmla="*/ 0 h 338138"/>
              <a:gd name="connsiteX17" fmla="*/ 162719 w 198438"/>
              <a:gd name="connsiteY17" fmla="*/ 0 h 338138"/>
              <a:gd name="connsiteX18" fmla="*/ 198438 w 198438"/>
              <a:gd name="connsiteY18" fmla="*/ 35663 h 338138"/>
              <a:gd name="connsiteX19" fmla="*/ 198438 w 198438"/>
              <a:gd name="connsiteY19" fmla="*/ 302475 h 338138"/>
              <a:gd name="connsiteX20" fmla="*/ 162719 w 198438"/>
              <a:gd name="connsiteY20" fmla="*/ 338138 h 338138"/>
              <a:gd name="connsiteX21" fmla="*/ 35719 w 198438"/>
              <a:gd name="connsiteY21" fmla="*/ 338138 h 338138"/>
              <a:gd name="connsiteX22" fmla="*/ 0 w 198438"/>
              <a:gd name="connsiteY22" fmla="*/ 302475 h 338138"/>
              <a:gd name="connsiteX23" fmla="*/ 0 w 198438"/>
              <a:gd name="connsiteY23" fmla="*/ 35663 h 338138"/>
              <a:gd name="connsiteX24" fmla="*/ 35719 w 198438"/>
              <a:gd name="connsiteY24" fmla="*/ 0 h 338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198438" h="338138">
                <a:moveTo>
                  <a:pt x="99219" y="288925"/>
                </a:moveTo>
                <a:cubicBezTo>
                  <a:pt x="90889" y="288925"/>
                  <a:pt x="84137" y="294966"/>
                  <a:pt x="84137" y="302419"/>
                </a:cubicBezTo>
                <a:cubicBezTo>
                  <a:pt x="84137" y="309872"/>
                  <a:pt x="90889" y="315913"/>
                  <a:pt x="99219" y="315913"/>
                </a:cubicBezTo>
                <a:cubicBezTo>
                  <a:pt x="107549" y="315913"/>
                  <a:pt x="114301" y="309872"/>
                  <a:pt x="114301" y="302419"/>
                </a:cubicBezTo>
                <a:cubicBezTo>
                  <a:pt x="114301" y="294966"/>
                  <a:pt x="107549" y="288925"/>
                  <a:pt x="99219" y="288925"/>
                </a:cubicBezTo>
                <a:close/>
                <a:moveTo>
                  <a:pt x="14287" y="69850"/>
                </a:moveTo>
                <a:lnTo>
                  <a:pt x="14287" y="268288"/>
                </a:lnTo>
                <a:lnTo>
                  <a:pt x="184150" y="268288"/>
                </a:lnTo>
                <a:lnTo>
                  <a:pt x="184150" y="69850"/>
                </a:lnTo>
                <a:close/>
                <a:moveTo>
                  <a:pt x="63723" y="28575"/>
                </a:moveTo>
                <a:cubicBezTo>
                  <a:pt x="59779" y="28575"/>
                  <a:pt x="57150" y="32472"/>
                  <a:pt x="57150" y="36368"/>
                </a:cubicBezTo>
                <a:cubicBezTo>
                  <a:pt x="57150" y="40265"/>
                  <a:pt x="59779" y="42863"/>
                  <a:pt x="63723" y="42863"/>
                </a:cubicBezTo>
                <a:cubicBezTo>
                  <a:pt x="63723" y="42863"/>
                  <a:pt x="63723" y="42863"/>
                  <a:pt x="134715" y="42863"/>
                </a:cubicBezTo>
                <a:cubicBezTo>
                  <a:pt x="138659" y="42863"/>
                  <a:pt x="141288" y="40265"/>
                  <a:pt x="141288" y="36368"/>
                </a:cubicBezTo>
                <a:cubicBezTo>
                  <a:pt x="141288" y="32472"/>
                  <a:pt x="138659" y="28575"/>
                  <a:pt x="134715" y="28575"/>
                </a:cubicBezTo>
                <a:cubicBezTo>
                  <a:pt x="134715" y="28575"/>
                  <a:pt x="134715" y="28575"/>
                  <a:pt x="63723" y="28575"/>
                </a:cubicBezTo>
                <a:close/>
                <a:moveTo>
                  <a:pt x="35719" y="0"/>
                </a:moveTo>
                <a:cubicBezTo>
                  <a:pt x="35719" y="0"/>
                  <a:pt x="35719" y="0"/>
                  <a:pt x="162719" y="0"/>
                </a:cubicBezTo>
                <a:cubicBezTo>
                  <a:pt x="182563" y="0"/>
                  <a:pt x="198438" y="15850"/>
                  <a:pt x="198438" y="35663"/>
                </a:cubicBezTo>
                <a:cubicBezTo>
                  <a:pt x="198438" y="35663"/>
                  <a:pt x="198438" y="35663"/>
                  <a:pt x="198438" y="302475"/>
                </a:cubicBezTo>
                <a:cubicBezTo>
                  <a:pt x="198438" y="322288"/>
                  <a:pt x="182563" y="338138"/>
                  <a:pt x="162719" y="338138"/>
                </a:cubicBezTo>
                <a:cubicBezTo>
                  <a:pt x="162719" y="338138"/>
                  <a:pt x="162719" y="338138"/>
                  <a:pt x="35719" y="338138"/>
                </a:cubicBezTo>
                <a:cubicBezTo>
                  <a:pt x="15875" y="338138"/>
                  <a:pt x="0" y="322288"/>
                  <a:pt x="0" y="302475"/>
                </a:cubicBezTo>
                <a:cubicBezTo>
                  <a:pt x="0" y="302475"/>
                  <a:pt x="0" y="302475"/>
                  <a:pt x="0" y="35663"/>
                </a:cubicBezTo>
                <a:cubicBezTo>
                  <a:pt x="0" y="15850"/>
                  <a:pt x="15875" y="0"/>
                  <a:pt x="3571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5" name="椭圆 95"/>
          <p:cNvSpPr/>
          <p:nvPr/>
        </p:nvSpPr>
        <p:spPr>
          <a:xfrm>
            <a:off x="6093142" y="3611028"/>
            <a:ext cx="330200" cy="248037"/>
          </a:xfrm>
          <a:custGeom>
            <a:avLst/>
            <a:gdLst>
              <a:gd name="connsiteX0" fmla="*/ 196631 w 338138"/>
              <a:gd name="connsiteY0" fmla="*/ 212725 h 254000"/>
              <a:gd name="connsiteX1" fmla="*/ 249183 w 338138"/>
              <a:gd name="connsiteY1" fmla="*/ 212725 h 254000"/>
              <a:gd name="connsiteX2" fmla="*/ 249183 w 338138"/>
              <a:gd name="connsiteY2" fmla="*/ 238522 h 254000"/>
              <a:gd name="connsiteX3" fmla="*/ 271517 w 338138"/>
              <a:gd name="connsiteY3" fmla="*/ 238522 h 254000"/>
              <a:gd name="connsiteX4" fmla="*/ 279400 w 338138"/>
              <a:gd name="connsiteY4" fmla="*/ 246261 h 254000"/>
              <a:gd name="connsiteX5" fmla="*/ 271517 w 338138"/>
              <a:gd name="connsiteY5" fmla="*/ 254000 h 254000"/>
              <a:gd name="connsiteX6" fmla="*/ 174297 w 338138"/>
              <a:gd name="connsiteY6" fmla="*/ 254000 h 254000"/>
              <a:gd name="connsiteX7" fmla="*/ 165100 w 338138"/>
              <a:gd name="connsiteY7" fmla="*/ 246261 h 254000"/>
              <a:gd name="connsiteX8" fmla="*/ 174297 w 338138"/>
              <a:gd name="connsiteY8" fmla="*/ 238522 h 254000"/>
              <a:gd name="connsiteX9" fmla="*/ 196631 w 338138"/>
              <a:gd name="connsiteY9" fmla="*/ 238522 h 254000"/>
              <a:gd name="connsiteX10" fmla="*/ 196631 w 338138"/>
              <a:gd name="connsiteY10" fmla="*/ 212725 h 254000"/>
              <a:gd name="connsiteX11" fmla="*/ 66675 w 338138"/>
              <a:gd name="connsiteY11" fmla="*/ 180975 h 254000"/>
              <a:gd name="connsiteX12" fmla="*/ 53975 w 338138"/>
              <a:gd name="connsiteY12" fmla="*/ 194469 h 254000"/>
              <a:gd name="connsiteX13" fmla="*/ 66675 w 338138"/>
              <a:gd name="connsiteY13" fmla="*/ 207963 h 254000"/>
              <a:gd name="connsiteX14" fmla="*/ 79375 w 338138"/>
              <a:gd name="connsiteY14" fmla="*/ 194469 h 254000"/>
              <a:gd name="connsiteX15" fmla="*/ 66675 w 338138"/>
              <a:gd name="connsiteY15" fmla="*/ 180975 h 254000"/>
              <a:gd name="connsiteX16" fmla="*/ 112985 w 338138"/>
              <a:gd name="connsiteY16" fmla="*/ 46038 h 254000"/>
              <a:gd name="connsiteX17" fmla="*/ 332840 w 338138"/>
              <a:gd name="connsiteY17" fmla="*/ 46038 h 254000"/>
              <a:gd name="connsiteX18" fmla="*/ 338138 w 338138"/>
              <a:gd name="connsiteY18" fmla="*/ 52641 h 254000"/>
              <a:gd name="connsiteX19" fmla="*/ 338138 w 338138"/>
              <a:gd name="connsiteY19" fmla="*/ 188660 h 254000"/>
              <a:gd name="connsiteX20" fmla="*/ 332840 w 338138"/>
              <a:gd name="connsiteY20" fmla="*/ 195263 h 254000"/>
              <a:gd name="connsiteX21" fmla="*/ 112985 w 338138"/>
              <a:gd name="connsiteY21" fmla="*/ 195263 h 254000"/>
              <a:gd name="connsiteX22" fmla="*/ 106363 w 338138"/>
              <a:gd name="connsiteY22" fmla="*/ 188660 h 254000"/>
              <a:gd name="connsiteX23" fmla="*/ 106363 w 338138"/>
              <a:gd name="connsiteY23" fmla="*/ 52641 h 254000"/>
              <a:gd name="connsiteX24" fmla="*/ 112985 w 338138"/>
              <a:gd name="connsiteY24" fmla="*/ 46038 h 254000"/>
              <a:gd name="connsiteX25" fmla="*/ 7922 w 338138"/>
              <a:gd name="connsiteY25" fmla="*/ 0 h 254000"/>
              <a:gd name="connsiteX26" fmla="*/ 124108 w 338138"/>
              <a:gd name="connsiteY26" fmla="*/ 0 h 254000"/>
              <a:gd name="connsiteX27" fmla="*/ 133350 w 338138"/>
              <a:gd name="connsiteY27" fmla="*/ 7856 h 254000"/>
              <a:gd name="connsiteX28" fmla="*/ 133350 w 338138"/>
              <a:gd name="connsiteY28" fmla="*/ 31423 h 254000"/>
              <a:gd name="connsiteX29" fmla="*/ 113546 w 338138"/>
              <a:gd name="connsiteY29" fmla="*/ 31423 h 254000"/>
              <a:gd name="connsiteX30" fmla="*/ 109585 w 338138"/>
              <a:gd name="connsiteY30" fmla="*/ 31423 h 254000"/>
              <a:gd name="connsiteX31" fmla="*/ 108264 w 338138"/>
              <a:gd name="connsiteY31" fmla="*/ 31423 h 254000"/>
              <a:gd name="connsiteX32" fmla="*/ 25086 w 338138"/>
              <a:gd name="connsiteY32" fmla="*/ 31423 h 254000"/>
              <a:gd name="connsiteX33" fmla="*/ 17164 w 338138"/>
              <a:gd name="connsiteY33" fmla="*/ 39278 h 254000"/>
              <a:gd name="connsiteX34" fmla="*/ 25086 w 338138"/>
              <a:gd name="connsiteY34" fmla="*/ 47134 h 254000"/>
              <a:gd name="connsiteX35" fmla="*/ 91101 w 338138"/>
              <a:gd name="connsiteY35" fmla="*/ 47134 h 254000"/>
              <a:gd name="connsiteX36" fmla="*/ 91101 w 338138"/>
              <a:gd name="connsiteY36" fmla="*/ 53680 h 254000"/>
              <a:gd name="connsiteX37" fmla="*/ 91101 w 338138"/>
              <a:gd name="connsiteY37" fmla="*/ 68082 h 254000"/>
              <a:gd name="connsiteX38" fmla="*/ 25086 w 338138"/>
              <a:gd name="connsiteY38" fmla="*/ 68082 h 254000"/>
              <a:gd name="connsiteX39" fmla="*/ 17164 w 338138"/>
              <a:gd name="connsiteY39" fmla="*/ 77247 h 254000"/>
              <a:gd name="connsiteX40" fmla="*/ 25086 w 338138"/>
              <a:gd name="connsiteY40" fmla="*/ 85103 h 254000"/>
              <a:gd name="connsiteX41" fmla="*/ 91101 w 338138"/>
              <a:gd name="connsiteY41" fmla="*/ 85103 h 254000"/>
              <a:gd name="connsiteX42" fmla="*/ 91101 w 338138"/>
              <a:gd name="connsiteY42" fmla="*/ 106051 h 254000"/>
              <a:gd name="connsiteX43" fmla="*/ 25086 w 338138"/>
              <a:gd name="connsiteY43" fmla="*/ 106051 h 254000"/>
              <a:gd name="connsiteX44" fmla="*/ 17164 w 338138"/>
              <a:gd name="connsiteY44" fmla="*/ 113907 h 254000"/>
              <a:gd name="connsiteX45" fmla="*/ 25086 w 338138"/>
              <a:gd name="connsiteY45" fmla="*/ 123072 h 254000"/>
              <a:gd name="connsiteX46" fmla="*/ 91101 w 338138"/>
              <a:gd name="connsiteY46" fmla="*/ 123072 h 254000"/>
              <a:gd name="connsiteX47" fmla="*/ 91101 w 338138"/>
              <a:gd name="connsiteY47" fmla="*/ 188536 h 254000"/>
              <a:gd name="connsiteX48" fmla="*/ 113546 w 338138"/>
              <a:gd name="connsiteY48" fmla="*/ 212103 h 254000"/>
              <a:gd name="connsiteX49" fmla="*/ 133350 w 338138"/>
              <a:gd name="connsiteY49" fmla="*/ 212103 h 254000"/>
              <a:gd name="connsiteX50" fmla="*/ 133350 w 338138"/>
              <a:gd name="connsiteY50" fmla="*/ 246144 h 254000"/>
              <a:gd name="connsiteX51" fmla="*/ 124108 w 338138"/>
              <a:gd name="connsiteY51" fmla="*/ 254000 h 254000"/>
              <a:gd name="connsiteX52" fmla="*/ 7922 w 338138"/>
              <a:gd name="connsiteY52" fmla="*/ 254000 h 254000"/>
              <a:gd name="connsiteX53" fmla="*/ 0 w 338138"/>
              <a:gd name="connsiteY53" fmla="*/ 246144 h 254000"/>
              <a:gd name="connsiteX54" fmla="*/ 0 w 338138"/>
              <a:gd name="connsiteY54" fmla="*/ 7856 h 254000"/>
              <a:gd name="connsiteX55" fmla="*/ 7922 w 338138"/>
              <a:gd name="connsiteY55" fmla="*/ 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338138" h="254000">
                <a:moveTo>
                  <a:pt x="196631" y="212725"/>
                </a:moveTo>
                <a:cubicBezTo>
                  <a:pt x="196631" y="212725"/>
                  <a:pt x="196631" y="212725"/>
                  <a:pt x="249183" y="212725"/>
                </a:cubicBezTo>
                <a:cubicBezTo>
                  <a:pt x="249183" y="212725"/>
                  <a:pt x="249183" y="212725"/>
                  <a:pt x="249183" y="238522"/>
                </a:cubicBezTo>
                <a:cubicBezTo>
                  <a:pt x="249183" y="238522"/>
                  <a:pt x="249183" y="238522"/>
                  <a:pt x="271517" y="238522"/>
                </a:cubicBezTo>
                <a:cubicBezTo>
                  <a:pt x="275459" y="238522"/>
                  <a:pt x="279400" y="242392"/>
                  <a:pt x="279400" y="246261"/>
                </a:cubicBezTo>
                <a:cubicBezTo>
                  <a:pt x="279400" y="251420"/>
                  <a:pt x="275459" y="254000"/>
                  <a:pt x="271517" y="254000"/>
                </a:cubicBezTo>
                <a:cubicBezTo>
                  <a:pt x="271517" y="254000"/>
                  <a:pt x="271517" y="254000"/>
                  <a:pt x="174297" y="254000"/>
                </a:cubicBezTo>
                <a:cubicBezTo>
                  <a:pt x="169041" y="254000"/>
                  <a:pt x="165100" y="251420"/>
                  <a:pt x="165100" y="246261"/>
                </a:cubicBezTo>
                <a:cubicBezTo>
                  <a:pt x="165100" y="242392"/>
                  <a:pt x="169041" y="238522"/>
                  <a:pt x="174297" y="238522"/>
                </a:cubicBezTo>
                <a:cubicBezTo>
                  <a:pt x="174297" y="238522"/>
                  <a:pt x="174297" y="238522"/>
                  <a:pt x="196631" y="238522"/>
                </a:cubicBezTo>
                <a:cubicBezTo>
                  <a:pt x="196631" y="238522"/>
                  <a:pt x="196631" y="238522"/>
                  <a:pt x="196631" y="212725"/>
                </a:cubicBezTo>
                <a:close/>
                <a:moveTo>
                  <a:pt x="66675" y="180975"/>
                </a:moveTo>
                <a:cubicBezTo>
                  <a:pt x="59661" y="180975"/>
                  <a:pt x="53975" y="187016"/>
                  <a:pt x="53975" y="194469"/>
                </a:cubicBezTo>
                <a:cubicBezTo>
                  <a:pt x="53975" y="201922"/>
                  <a:pt x="59661" y="207963"/>
                  <a:pt x="66675" y="207963"/>
                </a:cubicBezTo>
                <a:cubicBezTo>
                  <a:pt x="73689" y="207963"/>
                  <a:pt x="79375" y="201922"/>
                  <a:pt x="79375" y="194469"/>
                </a:cubicBezTo>
                <a:cubicBezTo>
                  <a:pt x="79375" y="187016"/>
                  <a:pt x="73689" y="180975"/>
                  <a:pt x="66675" y="180975"/>
                </a:cubicBezTo>
                <a:close/>
                <a:moveTo>
                  <a:pt x="112985" y="46038"/>
                </a:moveTo>
                <a:cubicBezTo>
                  <a:pt x="332840" y="46038"/>
                  <a:pt x="332840" y="46038"/>
                  <a:pt x="332840" y="46038"/>
                </a:cubicBezTo>
                <a:cubicBezTo>
                  <a:pt x="335489" y="46038"/>
                  <a:pt x="338138" y="48679"/>
                  <a:pt x="338138" y="52641"/>
                </a:cubicBezTo>
                <a:cubicBezTo>
                  <a:pt x="338138" y="188660"/>
                  <a:pt x="338138" y="188660"/>
                  <a:pt x="338138" y="188660"/>
                </a:cubicBezTo>
                <a:cubicBezTo>
                  <a:pt x="338138" y="192622"/>
                  <a:pt x="335489" y="195263"/>
                  <a:pt x="332840" y="195263"/>
                </a:cubicBezTo>
                <a:cubicBezTo>
                  <a:pt x="112985" y="195263"/>
                  <a:pt x="112985" y="195263"/>
                  <a:pt x="112985" y="195263"/>
                </a:cubicBezTo>
                <a:cubicBezTo>
                  <a:pt x="109012" y="195263"/>
                  <a:pt x="106363" y="192622"/>
                  <a:pt x="106363" y="188660"/>
                </a:cubicBezTo>
                <a:cubicBezTo>
                  <a:pt x="106363" y="52641"/>
                  <a:pt x="106363" y="52641"/>
                  <a:pt x="106363" y="52641"/>
                </a:cubicBezTo>
                <a:cubicBezTo>
                  <a:pt x="106363" y="48679"/>
                  <a:pt x="109012" y="46038"/>
                  <a:pt x="112985" y="46038"/>
                </a:cubicBezTo>
                <a:close/>
                <a:moveTo>
                  <a:pt x="7922" y="0"/>
                </a:moveTo>
                <a:cubicBezTo>
                  <a:pt x="124108" y="0"/>
                  <a:pt x="124108" y="0"/>
                  <a:pt x="124108" y="0"/>
                </a:cubicBezTo>
                <a:cubicBezTo>
                  <a:pt x="129389" y="0"/>
                  <a:pt x="133350" y="2618"/>
                  <a:pt x="133350" y="7856"/>
                </a:cubicBezTo>
                <a:lnTo>
                  <a:pt x="133350" y="31423"/>
                </a:lnTo>
                <a:cubicBezTo>
                  <a:pt x="113546" y="31423"/>
                  <a:pt x="113546" y="31423"/>
                  <a:pt x="113546" y="31423"/>
                </a:cubicBezTo>
                <a:cubicBezTo>
                  <a:pt x="112225" y="31423"/>
                  <a:pt x="110905" y="31423"/>
                  <a:pt x="109585" y="31423"/>
                </a:cubicBezTo>
                <a:cubicBezTo>
                  <a:pt x="109585" y="31423"/>
                  <a:pt x="108264" y="31423"/>
                  <a:pt x="108264" y="31423"/>
                </a:cubicBezTo>
                <a:cubicBezTo>
                  <a:pt x="25086" y="31423"/>
                  <a:pt x="25086" y="31423"/>
                  <a:pt x="25086" y="31423"/>
                </a:cubicBezTo>
                <a:cubicBezTo>
                  <a:pt x="21125" y="31423"/>
                  <a:pt x="17164" y="34041"/>
                  <a:pt x="17164" y="39278"/>
                </a:cubicBezTo>
                <a:cubicBezTo>
                  <a:pt x="17164" y="43206"/>
                  <a:pt x="21125" y="47134"/>
                  <a:pt x="25086" y="47134"/>
                </a:cubicBezTo>
                <a:cubicBezTo>
                  <a:pt x="91101" y="47134"/>
                  <a:pt x="91101" y="47134"/>
                  <a:pt x="91101" y="47134"/>
                </a:cubicBezTo>
                <a:cubicBezTo>
                  <a:pt x="91101" y="49752"/>
                  <a:pt x="91101" y="51062"/>
                  <a:pt x="91101" y="53680"/>
                </a:cubicBezTo>
                <a:cubicBezTo>
                  <a:pt x="91101" y="68082"/>
                  <a:pt x="91101" y="68082"/>
                  <a:pt x="91101" y="68082"/>
                </a:cubicBezTo>
                <a:cubicBezTo>
                  <a:pt x="25086" y="68082"/>
                  <a:pt x="25086" y="68082"/>
                  <a:pt x="25086" y="68082"/>
                </a:cubicBezTo>
                <a:cubicBezTo>
                  <a:pt x="21125" y="68082"/>
                  <a:pt x="17164" y="72010"/>
                  <a:pt x="17164" y="77247"/>
                </a:cubicBezTo>
                <a:cubicBezTo>
                  <a:pt x="17164" y="81175"/>
                  <a:pt x="21125" y="85103"/>
                  <a:pt x="25086" y="85103"/>
                </a:cubicBezTo>
                <a:cubicBezTo>
                  <a:pt x="91101" y="85103"/>
                  <a:pt x="91101" y="85103"/>
                  <a:pt x="91101" y="85103"/>
                </a:cubicBezTo>
                <a:cubicBezTo>
                  <a:pt x="91101" y="106051"/>
                  <a:pt x="91101" y="106051"/>
                  <a:pt x="91101" y="106051"/>
                </a:cubicBezTo>
                <a:cubicBezTo>
                  <a:pt x="25086" y="106051"/>
                  <a:pt x="25086" y="106051"/>
                  <a:pt x="25086" y="106051"/>
                </a:cubicBezTo>
                <a:cubicBezTo>
                  <a:pt x="21125" y="106051"/>
                  <a:pt x="17164" y="109979"/>
                  <a:pt x="17164" y="113907"/>
                </a:cubicBezTo>
                <a:cubicBezTo>
                  <a:pt x="17164" y="119144"/>
                  <a:pt x="21125" y="123072"/>
                  <a:pt x="25086" y="123072"/>
                </a:cubicBezTo>
                <a:cubicBezTo>
                  <a:pt x="91101" y="123072"/>
                  <a:pt x="91101" y="123072"/>
                  <a:pt x="91101" y="123072"/>
                </a:cubicBezTo>
                <a:cubicBezTo>
                  <a:pt x="91101" y="188536"/>
                  <a:pt x="91101" y="188536"/>
                  <a:pt x="91101" y="188536"/>
                </a:cubicBezTo>
                <a:cubicBezTo>
                  <a:pt x="91101" y="201729"/>
                  <a:pt x="100343" y="212103"/>
                  <a:pt x="113546" y="212103"/>
                </a:cubicBezTo>
                <a:cubicBezTo>
                  <a:pt x="133350" y="212103"/>
                  <a:pt x="133350" y="212103"/>
                  <a:pt x="133350" y="212103"/>
                </a:cubicBezTo>
                <a:cubicBezTo>
                  <a:pt x="133350" y="246144"/>
                  <a:pt x="133350" y="246144"/>
                  <a:pt x="133350" y="246144"/>
                </a:cubicBezTo>
                <a:cubicBezTo>
                  <a:pt x="133350" y="251382"/>
                  <a:pt x="129389" y="254000"/>
                  <a:pt x="124108" y="254000"/>
                </a:cubicBezTo>
                <a:cubicBezTo>
                  <a:pt x="7922" y="254000"/>
                  <a:pt x="7922" y="254000"/>
                  <a:pt x="7922" y="254000"/>
                </a:cubicBezTo>
                <a:cubicBezTo>
                  <a:pt x="3961" y="254000"/>
                  <a:pt x="0" y="251382"/>
                  <a:pt x="0" y="246144"/>
                </a:cubicBezTo>
                <a:cubicBezTo>
                  <a:pt x="0" y="7856"/>
                  <a:pt x="0" y="7856"/>
                  <a:pt x="0" y="7856"/>
                </a:cubicBezTo>
                <a:cubicBezTo>
                  <a:pt x="0" y="2618"/>
                  <a:pt x="3961" y="0"/>
                  <a:pt x="79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98" name="组合 97"/>
          <p:cNvGrpSpPr/>
          <p:nvPr/>
        </p:nvGrpSpPr>
        <p:grpSpPr>
          <a:xfrm>
            <a:off x="271616" y="345438"/>
            <a:ext cx="842043" cy="391162"/>
            <a:chOff x="-29932" y="520698"/>
            <a:chExt cx="577569" cy="258806"/>
          </a:xfrm>
        </p:grpSpPr>
        <p:sp>
          <p:nvSpPr>
            <p:cNvPr id="99" name="箭头: V 形 98"/>
            <p:cNvSpPr/>
            <p:nvPr/>
          </p:nvSpPr>
          <p:spPr>
            <a:xfrm>
              <a:off x="-29932" y="520698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0" name="箭头: V 形 99"/>
            <p:cNvSpPr/>
            <p:nvPr/>
          </p:nvSpPr>
          <p:spPr>
            <a:xfrm>
              <a:off x="165637" y="520699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1" name="箭头: V 形 100"/>
            <p:cNvSpPr/>
            <p:nvPr/>
          </p:nvSpPr>
          <p:spPr>
            <a:xfrm>
              <a:off x="361206" y="520700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C086F8DC-4DD3-EB19-398B-52AD403EBA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536" y="1997483"/>
            <a:ext cx="3464551" cy="3464547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7" name="TextBox 31">
            <a:extLst>
              <a:ext uri="{FF2B5EF4-FFF2-40B4-BE49-F238E27FC236}">
                <a16:creationId xmlns:a16="http://schemas.microsoft.com/office/drawing/2014/main" id="{7156BA5A-B13A-94E9-E049-5768084B7E5D}"/>
              </a:ext>
            </a:extLst>
          </p:cNvPr>
          <p:cNvSpPr txBox="1"/>
          <p:nvPr/>
        </p:nvSpPr>
        <p:spPr>
          <a:xfrm flipH="1">
            <a:off x="1221908" y="245978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系统实现</a:t>
            </a:r>
            <a:endParaRPr kumimoji="0" lang="zh-CN" altLang="en-US" sz="36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srgbClr val="01E2BC"/>
              </a:solidFill>
              <a:effectLst>
                <a:outerShdw blurRad="266700" algn="tl" rotWithShape="0">
                  <a:srgbClr val="44546A">
                    <a:lumMod val="40000"/>
                    <a:lumOff val="60000"/>
                    <a:alpha val="55000"/>
                  </a:srgbClr>
                </a:outerShdw>
              </a:effectLst>
              <a:uLnTx/>
              <a:uFillTx/>
              <a:latin typeface="Arial Rounded MT Bold" pitchFamily="34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33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75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2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04" grpId="0" animBg="1"/>
      <p:bldP spid="106" grpId="0" animBg="1"/>
      <p:bldP spid="1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943914" y="1768770"/>
            <a:ext cx="8304172" cy="4111036"/>
            <a:chOff x="411298" y="2084028"/>
            <a:chExt cx="5482887" cy="2714339"/>
          </a:xfrm>
        </p:grpSpPr>
        <p:grpSp>
          <p:nvGrpSpPr>
            <p:cNvPr id="2" name="组合 1"/>
            <p:cNvGrpSpPr/>
            <p:nvPr/>
          </p:nvGrpSpPr>
          <p:grpSpPr>
            <a:xfrm>
              <a:off x="2147128" y="2084028"/>
              <a:ext cx="2439843" cy="2446458"/>
              <a:chOff x="4380056" y="2003619"/>
              <a:chExt cx="3431886" cy="3441190"/>
            </a:xfrm>
            <a:noFill/>
          </p:grpSpPr>
          <p:sp>
            <p:nvSpPr>
              <p:cNvPr id="3" name="椭圆 2"/>
              <p:cNvSpPr/>
              <p:nvPr/>
            </p:nvSpPr>
            <p:spPr>
              <a:xfrm>
                <a:off x="4380056" y="2012927"/>
                <a:ext cx="3431886" cy="3431882"/>
              </a:xfrm>
              <a:prstGeom prst="ellipse">
                <a:avLst/>
              </a:prstGeom>
              <a:gradFill flip="none" rotWithShape="1">
                <a:gsLst>
                  <a:gs pos="0">
                    <a:srgbClr val="01E2BC">
                      <a:alpha val="10000"/>
                    </a:srgbClr>
                  </a:gs>
                  <a:gs pos="100000">
                    <a:srgbClr val="01E2BC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3175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" name="Freeform 7"/>
              <p:cNvSpPr>
                <a:spLocks noEditPoints="1"/>
              </p:cNvSpPr>
              <p:nvPr/>
            </p:nvSpPr>
            <p:spPr bwMode="auto">
              <a:xfrm>
                <a:off x="4569035" y="2003619"/>
                <a:ext cx="3239860" cy="3367859"/>
              </a:xfrm>
              <a:custGeom>
                <a:avLst/>
                <a:gdLst>
                  <a:gd name="T0" fmla="*/ 563 w 1307"/>
                  <a:gd name="T1" fmla="*/ 24 h 1359"/>
                  <a:gd name="T2" fmla="*/ 543 w 1307"/>
                  <a:gd name="T3" fmla="*/ 8 h 1359"/>
                  <a:gd name="T4" fmla="*/ 817 w 1307"/>
                  <a:gd name="T5" fmla="*/ 44 h 1359"/>
                  <a:gd name="T6" fmla="*/ 562 w 1307"/>
                  <a:gd name="T7" fmla="*/ 25 h 1359"/>
                  <a:gd name="T8" fmla="*/ 800 w 1307"/>
                  <a:gd name="T9" fmla="*/ 48 h 1359"/>
                  <a:gd name="T10" fmla="*/ 309 w 1307"/>
                  <a:gd name="T11" fmla="*/ 92 h 1359"/>
                  <a:gd name="T12" fmla="*/ 809 w 1307"/>
                  <a:gd name="T13" fmla="*/ 69 h 1359"/>
                  <a:gd name="T14" fmla="*/ 1058 w 1307"/>
                  <a:gd name="T15" fmla="*/ 162 h 1359"/>
                  <a:gd name="T16" fmla="*/ 785 w 1307"/>
                  <a:gd name="T17" fmla="*/ 78 h 1359"/>
                  <a:gd name="T18" fmla="*/ 1036 w 1307"/>
                  <a:gd name="T19" fmla="*/ 172 h 1359"/>
                  <a:gd name="T20" fmla="*/ 380 w 1307"/>
                  <a:gd name="T21" fmla="*/ 119 h 1359"/>
                  <a:gd name="T22" fmla="*/ 1066 w 1307"/>
                  <a:gd name="T23" fmla="*/ 199 h 1359"/>
                  <a:gd name="T24" fmla="*/ 304 w 1307"/>
                  <a:gd name="T25" fmla="*/ 203 h 1359"/>
                  <a:gd name="T26" fmla="*/ 1055 w 1307"/>
                  <a:gd name="T27" fmla="*/ 208 h 1359"/>
                  <a:gd name="T28" fmla="*/ 272 w 1307"/>
                  <a:gd name="T29" fmla="*/ 233 h 1359"/>
                  <a:gd name="T30" fmla="*/ 1008 w 1307"/>
                  <a:gd name="T31" fmla="*/ 244 h 1359"/>
                  <a:gd name="T32" fmla="*/ 1193 w 1307"/>
                  <a:gd name="T33" fmla="*/ 317 h 1359"/>
                  <a:gd name="T34" fmla="*/ 341 w 1307"/>
                  <a:gd name="T35" fmla="*/ 291 h 1359"/>
                  <a:gd name="T36" fmla="*/ 937 w 1307"/>
                  <a:gd name="T37" fmla="*/ 251 h 1359"/>
                  <a:gd name="T38" fmla="*/ 1208 w 1307"/>
                  <a:gd name="T39" fmla="*/ 366 h 1359"/>
                  <a:gd name="T40" fmla="*/ 246 w 1307"/>
                  <a:gd name="T41" fmla="*/ 336 h 1359"/>
                  <a:gd name="T42" fmla="*/ 684 w 1307"/>
                  <a:gd name="T43" fmla="*/ 276 h 1359"/>
                  <a:gd name="T44" fmla="*/ 1111 w 1307"/>
                  <a:gd name="T45" fmla="*/ 388 h 1359"/>
                  <a:gd name="T46" fmla="*/ 1256 w 1307"/>
                  <a:gd name="T47" fmla="*/ 427 h 1359"/>
                  <a:gd name="T48" fmla="*/ 432 w 1307"/>
                  <a:gd name="T49" fmla="*/ 371 h 1359"/>
                  <a:gd name="T50" fmla="*/ 1163 w 1307"/>
                  <a:gd name="T51" fmla="*/ 454 h 1359"/>
                  <a:gd name="T52" fmla="*/ 68 w 1307"/>
                  <a:gd name="T53" fmla="*/ 460 h 1359"/>
                  <a:gd name="T54" fmla="*/ 357 w 1307"/>
                  <a:gd name="T55" fmla="*/ 443 h 1359"/>
                  <a:gd name="T56" fmla="*/ 1052 w 1307"/>
                  <a:gd name="T57" fmla="*/ 463 h 1359"/>
                  <a:gd name="T58" fmla="*/ 1270 w 1307"/>
                  <a:gd name="T59" fmla="*/ 500 h 1359"/>
                  <a:gd name="T60" fmla="*/ 192 w 1307"/>
                  <a:gd name="T61" fmla="*/ 558 h 1359"/>
                  <a:gd name="T62" fmla="*/ 909 w 1307"/>
                  <a:gd name="T63" fmla="*/ 482 h 1359"/>
                  <a:gd name="T64" fmla="*/ 2 w 1307"/>
                  <a:gd name="T65" fmla="*/ 612 h 1359"/>
                  <a:gd name="T66" fmla="*/ 247 w 1307"/>
                  <a:gd name="T67" fmla="*/ 624 h 1359"/>
                  <a:gd name="T68" fmla="*/ 1214 w 1307"/>
                  <a:gd name="T69" fmla="*/ 582 h 1359"/>
                  <a:gd name="T70" fmla="*/ 47 w 1307"/>
                  <a:gd name="T71" fmla="*/ 697 h 1359"/>
                  <a:gd name="T72" fmla="*/ 1094 w 1307"/>
                  <a:gd name="T73" fmla="*/ 634 h 1359"/>
                  <a:gd name="T74" fmla="*/ 1262 w 1307"/>
                  <a:gd name="T75" fmla="*/ 671 h 1359"/>
                  <a:gd name="T76" fmla="*/ 1095 w 1307"/>
                  <a:gd name="T77" fmla="*/ 702 h 1359"/>
                  <a:gd name="T78" fmla="*/ 1262 w 1307"/>
                  <a:gd name="T79" fmla="*/ 727 h 1359"/>
                  <a:gd name="T80" fmla="*/ 981 w 1307"/>
                  <a:gd name="T81" fmla="*/ 775 h 1359"/>
                  <a:gd name="T82" fmla="*/ 1214 w 1307"/>
                  <a:gd name="T83" fmla="*/ 816 h 1359"/>
                  <a:gd name="T84" fmla="*/ 140 w 1307"/>
                  <a:gd name="T85" fmla="*/ 836 h 1359"/>
                  <a:gd name="T86" fmla="*/ 1083 w 1307"/>
                  <a:gd name="T87" fmla="*/ 897 h 1359"/>
                  <a:gd name="T88" fmla="*/ 1267 w 1307"/>
                  <a:gd name="T89" fmla="*/ 809 h 1359"/>
                  <a:gd name="T90" fmla="*/ 1023 w 1307"/>
                  <a:gd name="T91" fmla="*/ 969 h 1359"/>
                  <a:gd name="T92" fmla="*/ 1236 w 1307"/>
                  <a:gd name="T93" fmla="*/ 870 h 1359"/>
                  <a:gd name="T94" fmla="*/ 300 w 1307"/>
                  <a:gd name="T95" fmla="*/ 1014 h 1359"/>
                  <a:gd name="T96" fmla="*/ 1206 w 1307"/>
                  <a:gd name="T97" fmla="*/ 952 h 1359"/>
                  <a:gd name="T98" fmla="*/ 217 w 1307"/>
                  <a:gd name="T99" fmla="*/ 1031 h 1359"/>
                  <a:gd name="T100" fmla="*/ 1173 w 1307"/>
                  <a:gd name="T101" fmla="*/ 1031 h 1359"/>
                  <a:gd name="T102" fmla="*/ 178 w 1307"/>
                  <a:gd name="T103" fmla="*/ 1073 h 1359"/>
                  <a:gd name="T104" fmla="*/ 512 w 1307"/>
                  <a:gd name="T105" fmla="*/ 1149 h 1359"/>
                  <a:gd name="T106" fmla="*/ 204 w 1307"/>
                  <a:gd name="T107" fmla="*/ 1163 h 1359"/>
                  <a:gd name="T108" fmla="*/ 545 w 1307"/>
                  <a:gd name="T109" fmla="*/ 1177 h 1359"/>
                  <a:gd name="T110" fmla="*/ 1209 w 1307"/>
                  <a:gd name="T111" fmla="*/ 1052 h 1359"/>
                  <a:gd name="T112" fmla="*/ 515 w 1307"/>
                  <a:gd name="T113" fmla="*/ 1242 h 1359"/>
                  <a:gd name="T114" fmla="*/ 371 w 1307"/>
                  <a:gd name="T115" fmla="*/ 1244 h 1359"/>
                  <a:gd name="T116" fmla="*/ 1150 w 1307"/>
                  <a:gd name="T117" fmla="*/ 1141 h 1359"/>
                  <a:gd name="T118" fmla="*/ 1128 w 1307"/>
                  <a:gd name="T119" fmla="*/ 1164 h 1359"/>
                  <a:gd name="T120" fmla="*/ 300 w 1307"/>
                  <a:gd name="T121" fmla="*/ 1305 h 1359"/>
                  <a:gd name="T122" fmla="*/ 395 w 1307"/>
                  <a:gd name="T123" fmla="*/ 1348 h 1359"/>
                  <a:gd name="T124" fmla="*/ 332 w 1307"/>
                  <a:gd name="T125" fmla="*/ 353 h 1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07" h="1359">
                    <a:moveTo>
                      <a:pt x="495" y="15"/>
                    </a:moveTo>
                    <a:cubicBezTo>
                      <a:pt x="486" y="23"/>
                      <a:pt x="482" y="21"/>
                      <a:pt x="470" y="23"/>
                    </a:cubicBezTo>
                    <a:cubicBezTo>
                      <a:pt x="470" y="23"/>
                      <a:pt x="470" y="23"/>
                      <a:pt x="470" y="23"/>
                    </a:cubicBezTo>
                    <a:cubicBezTo>
                      <a:pt x="458" y="25"/>
                      <a:pt x="451" y="25"/>
                      <a:pt x="453" y="23"/>
                    </a:cubicBezTo>
                    <a:cubicBezTo>
                      <a:pt x="453" y="23"/>
                      <a:pt x="453" y="23"/>
                      <a:pt x="453" y="23"/>
                    </a:cubicBezTo>
                    <a:cubicBezTo>
                      <a:pt x="463" y="18"/>
                      <a:pt x="466" y="19"/>
                      <a:pt x="478" y="17"/>
                    </a:cubicBezTo>
                    <a:cubicBezTo>
                      <a:pt x="478" y="17"/>
                      <a:pt x="478" y="17"/>
                      <a:pt x="478" y="17"/>
                    </a:cubicBezTo>
                    <a:cubicBezTo>
                      <a:pt x="489" y="14"/>
                      <a:pt x="497" y="14"/>
                      <a:pt x="495" y="15"/>
                    </a:cubicBezTo>
                    <a:close/>
                    <a:moveTo>
                      <a:pt x="796" y="25"/>
                    </a:moveTo>
                    <a:cubicBezTo>
                      <a:pt x="796" y="25"/>
                      <a:pt x="796" y="25"/>
                      <a:pt x="796" y="25"/>
                    </a:cubicBezTo>
                    <a:cubicBezTo>
                      <a:pt x="785" y="22"/>
                      <a:pt x="771" y="17"/>
                      <a:pt x="781" y="23"/>
                    </a:cubicBezTo>
                    <a:cubicBezTo>
                      <a:pt x="781" y="23"/>
                      <a:pt x="781" y="23"/>
                      <a:pt x="781" y="23"/>
                    </a:cubicBezTo>
                    <a:cubicBezTo>
                      <a:pt x="783" y="25"/>
                      <a:pt x="794" y="28"/>
                      <a:pt x="806" y="31"/>
                    </a:cubicBezTo>
                    <a:cubicBezTo>
                      <a:pt x="806" y="31"/>
                      <a:pt x="806" y="31"/>
                      <a:pt x="806" y="31"/>
                    </a:cubicBezTo>
                    <a:cubicBezTo>
                      <a:pt x="818" y="34"/>
                      <a:pt x="830" y="40"/>
                      <a:pt x="821" y="33"/>
                    </a:cubicBezTo>
                    <a:cubicBezTo>
                      <a:pt x="818" y="31"/>
                      <a:pt x="807" y="28"/>
                      <a:pt x="796" y="25"/>
                    </a:cubicBezTo>
                    <a:close/>
                    <a:moveTo>
                      <a:pt x="824" y="34"/>
                    </a:moveTo>
                    <a:cubicBezTo>
                      <a:pt x="824" y="34"/>
                      <a:pt x="824" y="34"/>
                      <a:pt x="824" y="34"/>
                    </a:cubicBezTo>
                    <a:cubicBezTo>
                      <a:pt x="827" y="35"/>
                      <a:pt x="839" y="40"/>
                      <a:pt x="850" y="43"/>
                    </a:cubicBezTo>
                    <a:cubicBezTo>
                      <a:pt x="850" y="43"/>
                      <a:pt x="850" y="43"/>
                      <a:pt x="850" y="43"/>
                    </a:cubicBezTo>
                    <a:cubicBezTo>
                      <a:pt x="861" y="47"/>
                      <a:pt x="866" y="48"/>
                      <a:pt x="862" y="46"/>
                    </a:cubicBezTo>
                    <a:cubicBezTo>
                      <a:pt x="858" y="45"/>
                      <a:pt x="814" y="28"/>
                      <a:pt x="824" y="34"/>
                    </a:cubicBezTo>
                    <a:close/>
                    <a:moveTo>
                      <a:pt x="469" y="24"/>
                    </a:moveTo>
                    <a:cubicBezTo>
                      <a:pt x="469" y="24"/>
                      <a:pt x="469" y="24"/>
                      <a:pt x="469" y="24"/>
                    </a:cubicBezTo>
                    <a:cubicBezTo>
                      <a:pt x="457" y="26"/>
                      <a:pt x="446" y="30"/>
                      <a:pt x="443" y="33"/>
                    </a:cubicBezTo>
                    <a:cubicBezTo>
                      <a:pt x="443" y="33"/>
                      <a:pt x="443" y="33"/>
                      <a:pt x="443" y="33"/>
                    </a:cubicBezTo>
                    <a:cubicBezTo>
                      <a:pt x="441" y="37"/>
                      <a:pt x="448" y="38"/>
                      <a:pt x="461" y="35"/>
                    </a:cubicBezTo>
                    <a:cubicBezTo>
                      <a:pt x="461" y="35"/>
                      <a:pt x="461" y="35"/>
                      <a:pt x="461" y="35"/>
                    </a:cubicBezTo>
                    <a:cubicBezTo>
                      <a:pt x="474" y="33"/>
                      <a:pt x="481" y="35"/>
                      <a:pt x="488" y="25"/>
                    </a:cubicBezTo>
                    <a:cubicBezTo>
                      <a:pt x="489" y="22"/>
                      <a:pt x="481" y="21"/>
                      <a:pt x="469" y="24"/>
                    </a:cubicBezTo>
                    <a:close/>
                    <a:moveTo>
                      <a:pt x="517" y="16"/>
                    </a:moveTo>
                    <a:cubicBezTo>
                      <a:pt x="517" y="16"/>
                      <a:pt x="517" y="16"/>
                      <a:pt x="517" y="16"/>
                    </a:cubicBezTo>
                    <a:cubicBezTo>
                      <a:pt x="504" y="18"/>
                      <a:pt x="493" y="21"/>
                      <a:pt x="491" y="25"/>
                    </a:cubicBezTo>
                    <a:cubicBezTo>
                      <a:pt x="491" y="25"/>
                      <a:pt x="491" y="25"/>
                      <a:pt x="491" y="25"/>
                    </a:cubicBezTo>
                    <a:cubicBezTo>
                      <a:pt x="489" y="28"/>
                      <a:pt x="498" y="30"/>
                      <a:pt x="511" y="28"/>
                    </a:cubicBezTo>
                    <a:cubicBezTo>
                      <a:pt x="511" y="28"/>
                      <a:pt x="511" y="28"/>
                      <a:pt x="511" y="28"/>
                    </a:cubicBezTo>
                    <a:cubicBezTo>
                      <a:pt x="524" y="27"/>
                      <a:pt x="534" y="30"/>
                      <a:pt x="537" y="19"/>
                    </a:cubicBezTo>
                    <a:cubicBezTo>
                      <a:pt x="538" y="16"/>
                      <a:pt x="529" y="15"/>
                      <a:pt x="517" y="16"/>
                    </a:cubicBezTo>
                    <a:close/>
                    <a:moveTo>
                      <a:pt x="565" y="12"/>
                    </a:moveTo>
                    <a:cubicBezTo>
                      <a:pt x="565" y="12"/>
                      <a:pt x="565" y="12"/>
                      <a:pt x="565" y="12"/>
                    </a:cubicBezTo>
                    <a:cubicBezTo>
                      <a:pt x="552" y="13"/>
                      <a:pt x="538" y="16"/>
                      <a:pt x="541" y="19"/>
                    </a:cubicBezTo>
                    <a:cubicBezTo>
                      <a:pt x="543" y="22"/>
                      <a:pt x="549" y="24"/>
                      <a:pt x="563" y="24"/>
                    </a:cubicBezTo>
                    <a:cubicBezTo>
                      <a:pt x="563" y="24"/>
                      <a:pt x="563" y="24"/>
                      <a:pt x="563" y="24"/>
                    </a:cubicBezTo>
                    <a:cubicBezTo>
                      <a:pt x="576" y="23"/>
                      <a:pt x="590" y="20"/>
                      <a:pt x="587" y="16"/>
                    </a:cubicBezTo>
                    <a:cubicBezTo>
                      <a:pt x="585" y="12"/>
                      <a:pt x="578" y="12"/>
                      <a:pt x="565" y="12"/>
                    </a:cubicBezTo>
                    <a:close/>
                    <a:moveTo>
                      <a:pt x="615" y="10"/>
                    </a:moveTo>
                    <a:cubicBezTo>
                      <a:pt x="615" y="10"/>
                      <a:pt x="615" y="10"/>
                      <a:pt x="615" y="10"/>
                    </a:cubicBezTo>
                    <a:cubicBezTo>
                      <a:pt x="602" y="11"/>
                      <a:pt x="587" y="11"/>
                      <a:pt x="591" y="16"/>
                    </a:cubicBezTo>
                    <a:cubicBezTo>
                      <a:pt x="595" y="21"/>
                      <a:pt x="601" y="22"/>
                      <a:pt x="615" y="22"/>
                    </a:cubicBezTo>
                    <a:cubicBezTo>
                      <a:pt x="615" y="22"/>
                      <a:pt x="615" y="22"/>
                      <a:pt x="615" y="22"/>
                    </a:cubicBezTo>
                    <a:cubicBezTo>
                      <a:pt x="628" y="22"/>
                      <a:pt x="641" y="20"/>
                      <a:pt x="638" y="16"/>
                    </a:cubicBezTo>
                    <a:cubicBezTo>
                      <a:pt x="635" y="12"/>
                      <a:pt x="628" y="10"/>
                      <a:pt x="615" y="10"/>
                    </a:cubicBezTo>
                    <a:close/>
                    <a:moveTo>
                      <a:pt x="664" y="12"/>
                    </a:moveTo>
                    <a:cubicBezTo>
                      <a:pt x="664" y="12"/>
                      <a:pt x="664" y="12"/>
                      <a:pt x="664" y="12"/>
                    </a:cubicBezTo>
                    <a:cubicBezTo>
                      <a:pt x="652" y="11"/>
                      <a:pt x="638" y="13"/>
                      <a:pt x="642" y="16"/>
                    </a:cubicBezTo>
                    <a:cubicBezTo>
                      <a:pt x="646" y="19"/>
                      <a:pt x="653" y="23"/>
                      <a:pt x="667" y="23"/>
                    </a:cubicBezTo>
                    <a:cubicBezTo>
                      <a:pt x="667" y="23"/>
                      <a:pt x="667" y="23"/>
                      <a:pt x="667" y="23"/>
                    </a:cubicBezTo>
                    <a:cubicBezTo>
                      <a:pt x="680" y="24"/>
                      <a:pt x="690" y="22"/>
                      <a:pt x="689" y="18"/>
                    </a:cubicBezTo>
                    <a:cubicBezTo>
                      <a:pt x="688" y="15"/>
                      <a:pt x="677" y="12"/>
                      <a:pt x="664" y="12"/>
                    </a:cubicBezTo>
                    <a:close/>
                    <a:moveTo>
                      <a:pt x="713" y="16"/>
                    </a:moveTo>
                    <a:cubicBezTo>
                      <a:pt x="713" y="16"/>
                      <a:pt x="713" y="16"/>
                      <a:pt x="713" y="16"/>
                    </a:cubicBezTo>
                    <a:cubicBezTo>
                      <a:pt x="701" y="15"/>
                      <a:pt x="692" y="15"/>
                      <a:pt x="693" y="19"/>
                    </a:cubicBezTo>
                    <a:cubicBezTo>
                      <a:pt x="693" y="19"/>
                      <a:pt x="693" y="19"/>
                      <a:pt x="693" y="19"/>
                    </a:cubicBezTo>
                    <a:cubicBezTo>
                      <a:pt x="694" y="22"/>
                      <a:pt x="705" y="26"/>
                      <a:pt x="718" y="27"/>
                    </a:cubicBezTo>
                    <a:cubicBezTo>
                      <a:pt x="718" y="27"/>
                      <a:pt x="718" y="27"/>
                      <a:pt x="718" y="27"/>
                    </a:cubicBezTo>
                    <a:cubicBezTo>
                      <a:pt x="731" y="29"/>
                      <a:pt x="740" y="27"/>
                      <a:pt x="738" y="24"/>
                    </a:cubicBezTo>
                    <a:cubicBezTo>
                      <a:pt x="737" y="20"/>
                      <a:pt x="726" y="17"/>
                      <a:pt x="713" y="16"/>
                    </a:cubicBezTo>
                    <a:close/>
                    <a:moveTo>
                      <a:pt x="761" y="22"/>
                    </a:moveTo>
                    <a:cubicBezTo>
                      <a:pt x="761" y="22"/>
                      <a:pt x="761" y="22"/>
                      <a:pt x="761" y="22"/>
                    </a:cubicBezTo>
                    <a:cubicBezTo>
                      <a:pt x="749" y="20"/>
                      <a:pt x="736" y="15"/>
                      <a:pt x="742" y="24"/>
                    </a:cubicBezTo>
                    <a:cubicBezTo>
                      <a:pt x="742" y="24"/>
                      <a:pt x="742" y="24"/>
                      <a:pt x="742" y="24"/>
                    </a:cubicBezTo>
                    <a:cubicBezTo>
                      <a:pt x="744" y="28"/>
                      <a:pt x="756" y="32"/>
                      <a:pt x="768" y="34"/>
                    </a:cubicBezTo>
                    <a:cubicBezTo>
                      <a:pt x="768" y="34"/>
                      <a:pt x="768" y="34"/>
                      <a:pt x="768" y="34"/>
                    </a:cubicBezTo>
                    <a:cubicBezTo>
                      <a:pt x="781" y="36"/>
                      <a:pt x="789" y="35"/>
                      <a:pt x="787" y="32"/>
                    </a:cubicBezTo>
                    <a:cubicBezTo>
                      <a:pt x="784" y="28"/>
                      <a:pt x="773" y="25"/>
                      <a:pt x="761" y="22"/>
                    </a:cubicBezTo>
                    <a:close/>
                    <a:moveTo>
                      <a:pt x="520" y="8"/>
                    </a:moveTo>
                    <a:cubicBezTo>
                      <a:pt x="520" y="8"/>
                      <a:pt x="520" y="8"/>
                      <a:pt x="520" y="8"/>
                    </a:cubicBezTo>
                    <a:cubicBezTo>
                      <a:pt x="508" y="10"/>
                      <a:pt x="498" y="12"/>
                      <a:pt x="497" y="14"/>
                    </a:cubicBezTo>
                    <a:cubicBezTo>
                      <a:pt x="497" y="14"/>
                      <a:pt x="497" y="14"/>
                      <a:pt x="497" y="14"/>
                    </a:cubicBezTo>
                    <a:cubicBezTo>
                      <a:pt x="495" y="16"/>
                      <a:pt x="503" y="16"/>
                      <a:pt x="516" y="14"/>
                    </a:cubicBezTo>
                    <a:cubicBezTo>
                      <a:pt x="516" y="14"/>
                      <a:pt x="516" y="14"/>
                      <a:pt x="516" y="14"/>
                    </a:cubicBezTo>
                    <a:cubicBezTo>
                      <a:pt x="528" y="12"/>
                      <a:pt x="537" y="13"/>
                      <a:pt x="540" y="7"/>
                    </a:cubicBezTo>
                    <a:cubicBezTo>
                      <a:pt x="541" y="6"/>
                      <a:pt x="532" y="6"/>
                      <a:pt x="520" y="8"/>
                    </a:cubicBezTo>
                    <a:close/>
                    <a:moveTo>
                      <a:pt x="566" y="4"/>
                    </a:moveTo>
                    <a:cubicBezTo>
                      <a:pt x="566" y="4"/>
                      <a:pt x="566" y="4"/>
                      <a:pt x="566" y="4"/>
                    </a:cubicBezTo>
                    <a:cubicBezTo>
                      <a:pt x="554" y="5"/>
                      <a:pt x="547" y="3"/>
                      <a:pt x="543" y="8"/>
                    </a:cubicBezTo>
                    <a:cubicBezTo>
                      <a:pt x="543" y="8"/>
                      <a:pt x="543" y="8"/>
                      <a:pt x="543" y="8"/>
                    </a:cubicBezTo>
                    <a:cubicBezTo>
                      <a:pt x="542" y="10"/>
                      <a:pt x="551" y="10"/>
                      <a:pt x="564" y="10"/>
                    </a:cubicBezTo>
                    <a:cubicBezTo>
                      <a:pt x="564" y="10"/>
                      <a:pt x="564" y="10"/>
                      <a:pt x="564" y="10"/>
                    </a:cubicBezTo>
                    <a:cubicBezTo>
                      <a:pt x="576" y="9"/>
                      <a:pt x="586" y="11"/>
                      <a:pt x="587" y="5"/>
                    </a:cubicBezTo>
                    <a:cubicBezTo>
                      <a:pt x="588" y="4"/>
                      <a:pt x="578" y="4"/>
                      <a:pt x="566" y="4"/>
                    </a:cubicBezTo>
                    <a:close/>
                    <a:moveTo>
                      <a:pt x="614" y="3"/>
                    </a:moveTo>
                    <a:cubicBezTo>
                      <a:pt x="614" y="3"/>
                      <a:pt x="614" y="3"/>
                      <a:pt x="614" y="3"/>
                    </a:cubicBezTo>
                    <a:cubicBezTo>
                      <a:pt x="601" y="3"/>
                      <a:pt x="592" y="0"/>
                      <a:pt x="591" y="5"/>
                    </a:cubicBezTo>
                    <a:cubicBezTo>
                      <a:pt x="591" y="5"/>
                      <a:pt x="591" y="5"/>
                      <a:pt x="591" y="5"/>
                    </a:cubicBezTo>
                    <a:cubicBezTo>
                      <a:pt x="591" y="7"/>
                      <a:pt x="601" y="8"/>
                      <a:pt x="613" y="8"/>
                    </a:cubicBezTo>
                    <a:cubicBezTo>
                      <a:pt x="613" y="8"/>
                      <a:pt x="613" y="8"/>
                      <a:pt x="613" y="8"/>
                    </a:cubicBezTo>
                    <a:cubicBezTo>
                      <a:pt x="626" y="8"/>
                      <a:pt x="637" y="11"/>
                      <a:pt x="636" y="5"/>
                    </a:cubicBezTo>
                    <a:cubicBezTo>
                      <a:pt x="636" y="4"/>
                      <a:pt x="626" y="3"/>
                      <a:pt x="614" y="3"/>
                    </a:cubicBezTo>
                    <a:close/>
                    <a:moveTo>
                      <a:pt x="662" y="3"/>
                    </a:moveTo>
                    <a:cubicBezTo>
                      <a:pt x="662" y="3"/>
                      <a:pt x="662" y="3"/>
                      <a:pt x="662" y="3"/>
                    </a:cubicBezTo>
                    <a:cubicBezTo>
                      <a:pt x="649" y="3"/>
                      <a:pt x="639" y="0"/>
                      <a:pt x="640" y="5"/>
                    </a:cubicBezTo>
                    <a:cubicBezTo>
                      <a:pt x="640" y="5"/>
                      <a:pt x="640" y="5"/>
                      <a:pt x="640" y="5"/>
                    </a:cubicBezTo>
                    <a:cubicBezTo>
                      <a:pt x="640" y="7"/>
                      <a:pt x="651" y="9"/>
                      <a:pt x="664" y="9"/>
                    </a:cubicBezTo>
                    <a:cubicBezTo>
                      <a:pt x="664" y="9"/>
                      <a:pt x="664" y="9"/>
                      <a:pt x="664" y="9"/>
                    </a:cubicBezTo>
                    <a:cubicBezTo>
                      <a:pt x="677" y="9"/>
                      <a:pt x="686" y="8"/>
                      <a:pt x="685" y="6"/>
                    </a:cubicBezTo>
                    <a:cubicBezTo>
                      <a:pt x="684" y="5"/>
                      <a:pt x="674" y="3"/>
                      <a:pt x="662" y="3"/>
                    </a:cubicBezTo>
                    <a:close/>
                    <a:moveTo>
                      <a:pt x="709" y="7"/>
                    </a:moveTo>
                    <a:cubicBezTo>
                      <a:pt x="709" y="7"/>
                      <a:pt x="709" y="7"/>
                      <a:pt x="709" y="7"/>
                    </a:cubicBezTo>
                    <a:cubicBezTo>
                      <a:pt x="697" y="6"/>
                      <a:pt x="688" y="5"/>
                      <a:pt x="689" y="7"/>
                    </a:cubicBezTo>
                    <a:cubicBezTo>
                      <a:pt x="689" y="7"/>
                      <a:pt x="689" y="7"/>
                      <a:pt x="689" y="7"/>
                    </a:cubicBezTo>
                    <a:cubicBezTo>
                      <a:pt x="690" y="8"/>
                      <a:pt x="701" y="11"/>
                      <a:pt x="713" y="13"/>
                    </a:cubicBezTo>
                    <a:cubicBezTo>
                      <a:pt x="713" y="13"/>
                      <a:pt x="713" y="13"/>
                      <a:pt x="713" y="13"/>
                    </a:cubicBezTo>
                    <a:cubicBezTo>
                      <a:pt x="726" y="14"/>
                      <a:pt x="734" y="14"/>
                      <a:pt x="733" y="13"/>
                    </a:cubicBezTo>
                    <a:cubicBezTo>
                      <a:pt x="731" y="11"/>
                      <a:pt x="721" y="9"/>
                      <a:pt x="709" y="7"/>
                    </a:cubicBezTo>
                    <a:close/>
                    <a:moveTo>
                      <a:pt x="754" y="14"/>
                    </a:moveTo>
                    <a:cubicBezTo>
                      <a:pt x="754" y="14"/>
                      <a:pt x="754" y="14"/>
                      <a:pt x="754" y="14"/>
                    </a:cubicBezTo>
                    <a:cubicBezTo>
                      <a:pt x="744" y="13"/>
                      <a:pt x="733" y="9"/>
                      <a:pt x="738" y="14"/>
                    </a:cubicBezTo>
                    <a:cubicBezTo>
                      <a:pt x="738" y="14"/>
                      <a:pt x="738" y="14"/>
                      <a:pt x="738" y="14"/>
                    </a:cubicBezTo>
                    <a:cubicBezTo>
                      <a:pt x="740" y="15"/>
                      <a:pt x="749" y="18"/>
                      <a:pt x="760" y="20"/>
                    </a:cubicBezTo>
                    <a:cubicBezTo>
                      <a:pt x="760" y="20"/>
                      <a:pt x="760" y="20"/>
                      <a:pt x="760" y="20"/>
                    </a:cubicBezTo>
                    <a:cubicBezTo>
                      <a:pt x="771" y="22"/>
                      <a:pt x="778" y="22"/>
                      <a:pt x="776" y="20"/>
                    </a:cubicBezTo>
                    <a:cubicBezTo>
                      <a:pt x="774" y="19"/>
                      <a:pt x="765" y="16"/>
                      <a:pt x="754" y="14"/>
                    </a:cubicBezTo>
                    <a:close/>
                    <a:moveTo>
                      <a:pt x="807" y="32"/>
                    </a:moveTo>
                    <a:cubicBezTo>
                      <a:pt x="807" y="32"/>
                      <a:pt x="807" y="32"/>
                      <a:pt x="807" y="32"/>
                    </a:cubicBezTo>
                    <a:cubicBezTo>
                      <a:pt x="795" y="29"/>
                      <a:pt x="788" y="29"/>
                      <a:pt x="790" y="32"/>
                    </a:cubicBezTo>
                    <a:cubicBezTo>
                      <a:pt x="790" y="32"/>
                      <a:pt x="790" y="32"/>
                      <a:pt x="790" y="32"/>
                    </a:cubicBezTo>
                    <a:cubicBezTo>
                      <a:pt x="793" y="36"/>
                      <a:pt x="805" y="40"/>
                      <a:pt x="817" y="44"/>
                    </a:cubicBezTo>
                    <a:cubicBezTo>
                      <a:pt x="817" y="44"/>
                      <a:pt x="817" y="44"/>
                      <a:pt x="817" y="44"/>
                    </a:cubicBezTo>
                    <a:cubicBezTo>
                      <a:pt x="829" y="46"/>
                      <a:pt x="836" y="45"/>
                      <a:pt x="833" y="42"/>
                    </a:cubicBezTo>
                    <a:cubicBezTo>
                      <a:pt x="830" y="39"/>
                      <a:pt x="819" y="35"/>
                      <a:pt x="807" y="32"/>
                    </a:cubicBezTo>
                    <a:close/>
                    <a:moveTo>
                      <a:pt x="850" y="44"/>
                    </a:moveTo>
                    <a:cubicBezTo>
                      <a:pt x="850" y="44"/>
                      <a:pt x="850" y="44"/>
                      <a:pt x="850" y="44"/>
                    </a:cubicBezTo>
                    <a:cubicBezTo>
                      <a:pt x="840" y="41"/>
                      <a:pt x="833" y="40"/>
                      <a:pt x="836" y="43"/>
                    </a:cubicBezTo>
                    <a:cubicBezTo>
                      <a:pt x="836" y="43"/>
                      <a:pt x="836" y="43"/>
                      <a:pt x="836" y="43"/>
                    </a:cubicBezTo>
                    <a:cubicBezTo>
                      <a:pt x="839" y="47"/>
                      <a:pt x="851" y="53"/>
                      <a:pt x="863" y="56"/>
                    </a:cubicBezTo>
                    <a:cubicBezTo>
                      <a:pt x="863" y="56"/>
                      <a:pt x="863" y="56"/>
                      <a:pt x="863" y="56"/>
                    </a:cubicBezTo>
                    <a:cubicBezTo>
                      <a:pt x="874" y="59"/>
                      <a:pt x="880" y="59"/>
                      <a:pt x="876" y="56"/>
                    </a:cubicBezTo>
                    <a:cubicBezTo>
                      <a:pt x="873" y="53"/>
                      <a:pt x="862" y="48"/>
                      <a:pt x="850" y="44"/>
                    </a:cubicBezTo>
                    <a:close/>
                    <a:moveTo>
                      <a:pt x="891" y="59"/>
                    </a:moveTo>
                    <a:cubicBezTo>
                      <a:pt x="891" y="59"/>
                      <a:pt x="891" y="59"/>
                      <a:pt x="891" y="59"/>
                    </a:cubicBezTo>
                    <a:cubicBezTo>
                      <a:pt x="881" y="55"/>
                      <a:pt x="875" y="54"/>
                      <a:pt x="879" y="57"/>
                    </a:cubicBezTo>
                    <a:cubicBezTo>
                      <a:pt x="879" y="57"/>
                      <a:pt x="879" y="57"/>
                      <a:pt x="879" y="57"/>
                    </a:cubicBezTo>
                    <a:cubicBezTo>
                      <a:pt x="883" y="60"/>
                      <a:pt x="895" y="66"/>
                      <a:pt x="906" y="70"/>
                    </a:cubicBezTo>
                    <a:cubicBezTo>
                      <a:pt x="906" y="70"/>
                      <a:pt x="906" y="70"/>
                      <a:pt x="906" y="70"/>
                    </a:cubicBezTo>
                    <a:cubicBezTo>
                      <a:pt x="916" y="74"/>
                      <a:pt x="921" y="75"/>
                      <a:pt x="917" y="71"/>
                    </a:cubicBezTo>
                    <a:cubicBezTo>
                      <a:pt x="912" y="68"/>
                      <a:pt x="901" y="63"/>
                      <a:pt x="891" y="59"/>
                    </a:cubicBezTo>
                    <a:close/>
                    <a:moveTo>
                      <a:pt x="929" y="75"/>
                    </a:moveTo>
                    <a:cubicBezTo>
                      <a:pt x="929" y="75"/>
                      <a:pt x="929" y="75"/>
                      <a:pt x="929" y="75"/>
                    </a:cubicBezTo>
                    <a:cubicBezTo>
                      <a:pt x="920" y="71"/>
                      <a:pt x="916" y="69"/>
                      <a:pt x="920" y="72"/>
                    </a:cubicBezTo>
                    <a:cubicBezTo>
                      <a:pt x="920" y="72"/>
                      <a:pt x="920" y="72"/>
                      <a:pt x="920" y="72"/>
                    </a:cubicBezTo>
                    <a:cubicBezTo>
                      <a:pt x="924" y="76"/>
                      <a:pt x="936" y="82"/>
                      <a:pt x="945" y="87"/>
                    </a:cubicBezTo>
                    <a:cubicBezTo>
                      <a:pt x="945" y="87"/>
                      <a:pt x="945" y="87"/>
                      <a:pt x="945" y="87"/>
                    </a:cubicBezTo>
                    <a:cubicBezTo>
                      <a:pt x="955" y="91"/>
                      <a:pt x="958" y="92"/>
                      <a:pt x="954" y="89"/>
                    </a:cubicBezTo>
                    <a:cubicBezTo>
                      <a:pt x="949" y="86"/>
                      <a:pt x="938" y="80"/>
                      <a:pt x="929" y="75"/>
                    </a:cubicBezTo>
                    <a:close/>
                    <a:moveTo>
                      <a:pt x="461" y="37"/>
                    </a:moveTo>
                    <a:cubicBezTo>
                      <a:pt x="461" y="37"/>
                      <a:pt x="461" y="37"/>
                      <a:pt x="461" y="37"/>
                    </a:cubicBezTo>
                    <a:cubicBezTo>
                      <a:pt x="448" y="39"/>
                      <a:pt x="436" y="44"/>
                      <a:pt x="434" y="49"/>
                    </a:cubicBezTo>
                    <a:cubicBezTo>
                      <a:pt x="434" y="49"/>
                      <a:pt x="434" y="49"/>
                      <a:pt x="434" y="49"/>
                    </a:cubicBezTo>
                    <a:cubicBezTo>
                      <a:pt x="431" y="54"/>
                      <a:pt x="439" y="56"/>
                      <a:pt x="453" y="54"/>
                    </a:cubicBezTo>
                    <a:cubicBezTo>
                      <a:pt x="453" y="54"/>
                      <a:pt x="453" y="54"/>
                      <a:pt x="453" y="54"/>
                    </a:cubicBezTo>
                    <a:cubicBezTo>
                      <a:pt x="466" y="51"/>
                      <a:pt x="479" y="45"/>
                      <a:pt x="480" y="41"/>
                    </a:cubicBezTo>
                    <a:cubicBezTo>
                      <a:pt x="482" y="36"/>
                      <a:pt x="474" y="34"/>
                      <a:pt x="461" y="37"/>
                    </a:cubicBezTo>
                    <a:close/>
                    <a:moveTo>
                      <a:pt x="511" y="29"/>
                    </a:moveTo>
                    <a:cubicBezTo>
                      <a:pt x="511" y="29"/>
                      <a:pt x="511" y="29"/>
                      <a:pt x="511" y="29"/>
                    </a:cubicBezTo>
                    <a:cubicBezTo>
                      <a:pt x="498" y="31"/>
                      <a:pt x="486" y="36"/>
                      <a:pt x="484" y="40"/>
                    </a:cubicBezTo>
                    <a:cubicBezTo>
                      <a:pt x="484" y="40"/>
                      <a:pt x="484" y="40"/>
                      <a:pt x="484" y="40"/>
                    </a:cubicBezTo>
                    <a:cubicBezTo>
                      <a:pt x="482" y="45"/>
                      <a:pt x="492" y="48"/>
                      <a:pt x="505" y="46"/>
                    </a:cubicBezTo>
                    <a:cubicBezTo>
                      <a:pt x="505" y="46"/>
                      <a:pt x="505" y="46"/>
                      <a:pt x="505" y="46"/>
                    </a:cubicBezTo>
                    <a:cubicBezTo>
                      <a:pt x="519" y="44"/>
                      <a:pt x="531" y="40"/>
                      <a:pt x="532" y="35"/>
                    </a:cubicBezTo>
                    <a:cubicBezTo>
                      <a:pt x="534" y="30"/>
                      <a:pt x="524" y="28"/>
                      <a:pt x="511" y="29"/>
                    </a:cubicBezTo>
                    <a:close/>
                    <a:moveTo>
                      <a:pt x="562" y="25"/>
                    </a:moveTo>
                    <a:cubicBezTo>
                      <a:pt x="562" y="25"/>
                      <a:pt x="562" y="25"/>
                      <a:pt x="562" y="25"/>
                    </a:cubicBezTo>
                    <a:cubicBezTo>
                      <a:pt x="549" y="25"/>
                      <a:pt x="538" y="29"/>
                      <a:pt x="536" y="34"/>
                    </a:cubicBezTo>
                    <a:cubicBezTo>
                      <a:pt x="536" y="34"/>
                      <a:pt x="536" y="34"/>
                      <a:pt x="536" y="34"/>
                    </a:cubicBezTo>
                    <a:cubicBezTo>
                      <a:pt x="536" y="39"/>
                      <a:pt x="545" y="43"/>
                      <a:pt x="560" y="42"/>
                    </a:cubicBezTo>
                    <a:cubicBezTo>
                      <a:pt x="560" y="42"/>
                      <a:pt x="560" y="42"/>
                      <a:pt x="560" y="42"/>
                    </a:cubicBezTo>
                    <a:cubicBezTo>
                      <a:pt x="574" y="41"/>
                      <a:pt x="585" y="37"/>
                      <a:pt x="586" y="32"/>
                    </a:cubicBezTo>
                    <a:cubicBezTo>
                      <a:pt x="586" y="27"/>
                      <a:pt x="576" y="24"/>
                      <a:pt x="562" y="25"/>
                    </a:cubicBezTo>
                    <a:close/>
                    <a:moveTo>
                      <a:pt x="615" y="23"/>
                    </a:moveTo>
                    <a:cubicBezTo>
                      <a:pt x="615" y="23"/>
                      <a:pt x="615" y="23"/>
                      <a:pt x="615" y="23"/>
                    </a:cubicBezTo>
                    <a:cubicBezTo>
                      <a:pt x="601" y="23"/>
                      <a:pt x="590" y="26"/>
                      <a:pt x="590" y="31"/>
                    </a:cubicBezTo>
                    <a:cubicBezTo>
                      <a:pt x="590" y="31"/>
                      <a:pt x="590" y="31"/>
                      <a:pt x="590" y="31"/>
                    </a:cubicBezTo>
                    <a:cubicBezTo>
                      <a:pt x="590" y="36"/>
                      <a:pt x="600" y="40"/>
                      <a:pt x="614" y="40"/>
                    </a:cubicBezTo>
                    <a:cubicBezTo>
                      <a:pt x="614" y="40"/>
                      <a:pt x="614" y="40"/>
                      <a:pt x="614" y="40"/>
                    </a:cubicBezTo>
                    <a:cubicBezTo>
                      <a:pt x="629" y="40"/>
                      <a:pt x="640" y="36"/>
                      <a:pt x="639" y="31"/>
                    </a:cubicBezTo>
                    <a:cubicBezTo>
                      <a:pt x="639" y="26"/>
                      <a:pt x="628" y="24"/>
                      <a:pt x="615" y="23"/>
                    </a:cubicBezTo>
                    <a:close/>
                    <a:moveTo>
                      <a:pt x="667" y="24"/>
                    </a:moveTo>
                    <a:cubicBezTo>
                      <a:pt x="667" y="24"/>
                      <a:pt x="667" y="24"/>
                      <a:pt x="667" y="24"/>
                    </a:cubicBezTo>
                    <a:cubicBezTo>
                      <a:pt x="654" y="24"/>
                      <a:pt x="643" y="27"/>
                      <a:pt x="643" y="31"/>
                    </a:cubicBezTo>
                    <a:cubicBezTo>
                      <a:pt x="643" y="31"/>
                      <a:pt x="643" y="31"/>
                      <a:pt x="643" y="31"/>
                    </a:cubicBezTo>
                    <a:cubicBezTo>
                      <a:pt x="644" y="36"/>
                      <a:pt x="655" y="41"/>
                      <a:pt x="669" y="41"/>
                    </a:cubicBezTo>
                    <a:cubicBezTo>
                      <a:pt x="669" y="41"/>
                      <a:pt x="669" y="41"/>
                      <a:pt x="669" y="41"/>
                    </a:cubicBezTo>
                    <a:cubicBezTo>
                      <a:pt x="683" y="42"/>
                      <a:pt x="693" y="39"/>
                      <a:pt x="693" y="34"/>
                    </a:cubicBezTo>
                    <a:cubicBezTo>
                      <a:pt x="691" y="29"/>
                      <a:pt x="681" y="25"/>
                      <a:pt x="667" y="24"/>
                    </a:cubicBezTo>
                    <a:close/>
                    <a:moveTo>
                      <a:pt x="719" y="28"/>
                    </a:moveTo>
                    <a:cubicBezTo>
                      <a:pt x="719" y="28"/>
                      <a:pt x="719" y="28"/>
                      <a:pt x="719" y="28"/>
                    </a:cubicBezTo>
                    <a:cubicBezTo>
                      <a:pt x="705" y="27"/>
                      <a:pt x="696" y="29"/>
                      <a:pt x="697" y="34"/>
                    </a:cubicBezTo>
                    <a:cubicBezTo>
                      <a:pt x="697" y="34"/>
                      <a:pt x="697" y="34"/>
                      <a:pt x="697" y="34"/>
                    </a:cubicBezTo>
                    <a:cubicBezTo>
                      <a:pt x="698" y="39"/>
                      <a:pt x="710" y="44"/>
                      <a:pt x="724" y="45"/>
                    </a:cubicBezTo>
                    <a:cubicBezTo>
                      <a:pt x="724" y="45"/>
                      <a:pt x="724" y="45"/>
                      <a:pt x="724" y="45"/>
                    </a:cubicBezTo>
                    <a:cubicBezTo>
                      <a:pt x="737" y="47"/>
                      <a:pt x="747" y="44"/>
                      <a:pt x="745" y="39"/>
                    </a:cubicBezTo>
                    <a:cubicBezTo>
                      <a:pt x="743" y="34"/>
                      <a:pt x="732" y="30"/>
                      <a:pt x="719" y="28"/>
                    </a:cubicBezTo>
                    <a:close/>
                    <a:moveTo>
                      <a:pt x="769" y="35"/>
                    </a:moveTo>
                    <a:cubicBezTo>
                      <a:pt x="769" y="35"/>
                      <a:pt x="769" y="35"/>
                      <a:pt x="769" y="35"/>
                    </a:cubicBezTo>
                    <a:cubicBezTo>
                      <a:pt x="756" y="33"/>
                      <a:pt x="747" y="35"/>
                      <a:pt x="749" y="40"/>
                    </a:cubicBezTo>
                    <a:cubicBezTo>
                      <a:pt x="749" y="40"/>
                      <a:pt x="749" y="40"/>
                      <a:pt x="749" y="40"/>
                    </a:cubicBezTo>
                    <a:cubicBezTo>
                      <a:pt x="751" y="44"/>
                      <a:pt x="763" y="50"/>
                      <a:pt x="776" y="52"/>
                    </a:cubicBezTo>
                    <a:cubicBezTo>
                      <a:pt x="776" y="52"/>
                      <a:pt x="776" y="52"/>
                      <a:pt x="776" y="52"/>
                    </a:cubicBezTo>
                    <a:cubicBezTo>
                      <a:pt x="790" y="54"/>
                      <a:pt x="798" y="52"/>
                      <a:pt x="796" y="47"/>
                    </a:cubicBezTo>
                    <a:cubicBezTo>
                      <a:pt x="793" y="42"/>
                      <a:pt x="782" y="37"/>
                      <a:pt x="769" y="35"/>
                    </a:cubicBezTo>
                    <a:close/>
                    <a:moveTo>
                      <a:pt x="817" y="45"/>
                    </a:moveTo>
                    <a:cubicBezTo>
                      <a:pt x="817" y="45"/>
                      <a:pt x="817" y="45"/>
                      <a:pt x="817" y="45"/>
                    </a:cubicBezTo>
                    <a:cubicBezTo>
                      <a:pt x="805" y="42"/>
                      <a:pt x="797" y="43"/>
                      <a:pt x="800" y="48"/>
                    </a:cubicBezTo>
                    <a:cubicBezTo>
                      <a:pt x="800" y="48"/>
                      <a:pt x="800" y="48"/>
                      <a:pt x="800" y="48"/>
                    </a:cubicBezTo>
                    <a:cubicBezTo>
                      <a:pt x="802" y="53"/>
                      <a:pt x="814" y="59"/>
                      <a:pt x="827" y="62"/>
                    </a:cubicBezTo>
                    <a:cubicBezTo>
                      <a:pt x="827" y="62"/>
                      <a:pt x="827" y="62"/>
                      <a:pt x="827" y="62"/>
                    </a:cubicBezTo>
                    <a:cubicBezTo>
                      <a:pt x="840" y="64"/>
                      <a:pt x="847" y="62"/>
                      <a:pt x="845" y="58"/>
                    </a:cubicBezTo>
                    <a:cubicBezTo>
                      <a:pt x="841" y="53"/>
                      <a:pt x="830" y="47"/>
                      <a:pt x="817" y="45"/>
                    </a:cubicBezTo>
                    <a:close/>
                    <a:moveTo>
                      <a:pt x="864" y="57"/>
                    </a:moveTo>
                    <a:cubicBezTo>
                      <a:pt x="864" y="57"/>
                      <a:pt x="864" y="57"/>
                      <a:pt x="864" y="57"/>
                    </a:cubicBezTo>
                    <a:cubicBezTo>
                      <a:pt x="852" y="53"/>
                      <a:pt x="845" y="54"/>
                      <a:pt x="848" y="59"/>
                    </a:cubicBezTo>
                    <a:cubicBezTo>
                      <a:pt x="848" y="59"/>
                      <a:pt x="848" y="59"/>
                      <a:pt x="848" y="59"/>
                    </a:cubicBezTo>
                    <a:cubicBezTo>
                      <a:pt x="851" y="64"/>
                      <a:pt x="864" y="70"/>
                      <a:pt x="876" y="74"/>
                    </a:cubicBezTo>
                    <a:cubicBezTo>
                      <a:pt x="876" y="74"/>
                      <a:pt x="876" y="74"/>
                      <a:pt x="876" y="74"/>
                    </a:cubicBezTo>
                    <a:cubicBezTo>
                      <a:pt x="888" y="77"/>
                      <a:pt x="894" y="76"/>
                      <a:pt x="890" y="71"/>
                    </a:cubicBezTo>
                    <a:cubicBezTo>
                      <a:pt x="887" y="66"/>
                      <a:pt x="875" y="60"/>
                      <a:pt x="864" y="57"/>
                    </a:cubicBezTo>
                    <a:close/>
                    <a:moveTo>
                      <a:pt x="907" y="71"/>
                    </a:moveTo>
                    <a:cubicBezTo>
                      <a:pt x="907" y="71"/>
                      <a:pt x="907" y="71"/>
                      <a:pt x="907" y="71"/>
                    </a:cubicBezTo>
                    <a:cubicBezTo>
                      <a:pt x="896" y="67"/>
                      <a:pt x="890" y="67"/>
                      <a:pt x="894" y="72"/>
                    </a:cubicBezTo>
                    <a:cubicBezTo>
                      <a:pt x="894" y="72"/>
                      <a:pt x="894" y="72"/>
                      <a:pt x="894" y="72"/>
                    </a:cubicBezTo>
                    <a:cubicBezTo>
                      <a:pt x="898" y="77"/>
                      <a:pt x="909" y="84"/>
                      <a:pt x="921" y="88"/>
                    </a:cubicBezTo>
                    <a:cubicBezTo>
                      <a:pt x="921" y="88"/>
                      <a:pt x="921" y="88"/>
                      <a:pt x="921" y="88"/>
                    </a:cubicBezTo>
                    <a:cubicBezTo>
                      <a:pt x="932" y="91"/>
                      <a:pt x="937" y="91"/>
                      <a:pt x="933" y="86"/>
                    </a:cubicBezTo>
                    <a:cubicBezTo>
                      <a:pt x="929" y="81"/>
                      <a:pt x="917" y="75"/>
                      <a:pt x="907" y="71"/>
                    </a:cubicBezTo>
                    <a:close/>
                    <a:moveTo>
                      <a:pt x="946" y="88"/>
                    </a:moveTo>
                    <a:cubicBezTo>
                      <a:pt x="946" y="88"/>
                      <a:pt x="946" y="88"/>
                      <a:pt x="946" y="88"/>
                    </a:cubicBezTo>
                    <a:cubicBezTo>
                      <a:pt x="937" y="83"/>
                      <a:pt x="932" y="83"/>
                      <a:pt x="936" y="87"/>
                    </a:cubicBezTo>
                    <a:cubicBezTo>
                      <a:pt x="936" y="87"/>
                      <a:pt x="936" y="87"/>
                      <a:pt x="936" y="87"/>
                    </a:cubicBezTo>
                    <a:cubicBezTo>
                      <a:pt x="940" y="92"/>
                      <a:pt x="952" y="100"/>
                      <a:pt x="962" y="104"/>
                    </a:cubicBezTo>
                    <a:cubicBezTo>
                      <a:pt x="962" y="104"/>
                      <a:pt x="962" y="104"/>
                      <a:pt x="962" y="104"/>
                    </a:cubicBezTo>
                    <a:cubicBezTo>
                      <a:pt x="972" y="108"/>
                      <a:pt x="976" y="108"/>
                      <a:pt x="972" y="103"/>
                    </a:cubicBezTo>
                    <a:cubicBezTo>
                      <a:pt x="967" y="99"/>
                      <a:pt x="956" y="93"/>
                      <a:pt x="946" y="88"/>
                    </a:cubicBezTo>
                    <a:close/>
                    <a:moveTo>
                      <a:pt x="982" y="106"/>
                    </a:moveTo>
                    <a:cubicBezTo>
                      <a:pt x="982" y="106"/>
                      <a:pt x="982" y="106"/>
                      <a:pt x="982" y="106"/>
                    </a:cubicBezTo>
                    <a:cubicBezTo>
                      <a:pt x="973" y="101"/>
                      <a:pt x="970" y="100"/>
                      <a:pt x="975" y="105"/>
                    </a:cubicBezTo>
                    <a:cubicBezTo>
                      <a:pt x="975" y="105"/>
                      <a:pt x="975" y="105"/>
                      <a:pt x="975" y="105"/>
                    </a:cubicBezTo>
                    <a:cubicBezTo>
                      <a:pt x="979" y="109"/>
                      <a:pt x="991" y="117"/>
                      <a:pt x="1000" y="122"/>
                    </a:cubicBezTo>
                    <a:cubicBezTo>
                      <a:pt x="1000" y="122"/>
                      <a:pt x="1000" y="122"/>
                      <a:pt x="1000" y="122"/>
                    </a:cubicBezTo>
                    <a:cubicBezTo>
                      <a:pt x="1009" y="127"/>
                      <a:pt x="1012" y="127"/>
                      <a:pt x="1007" y="122"/>
                    </a:cubicBezTo>
                    <a:cubicBezTo>
                      <a:pt x="1002" y="118"/>
                      <a:pt x="991" y="111"/>
                      <a:pt x="982" y="106"/>
                    </a:cubicBezTo>
                    <a:close/>
                    <a:moveTo>
                      <a:pt x="1009" y="124"/>
                    </a:moveTo>
                    <a:cubicBezTo>
                      <a:pt x="1009" y="124"/>
                      <a:pt x="1009" y="124"/>
                      <a:pt x="1009" y="124"/>
                    </a:cubicBezTo>
                    <a:cubicBezTo>
                      <a:pt x="1015" y="128"/>
                      <a:pt x="1026" y="136"/>
                      <a:pt x="1033" y="142"/>
                    </a:cubicBezTo>
                    <a:cubicBezTo>
                      <a:pt x="1033" y="142"/>
                      <a:pt x="1033" y="142"/>
                      <a:pt x="1033" y="142"/>
                    </a:cubicBezTo>
                    <a:cubicBezTo>
                      <a:pt x="1041" y="147"/>
                      <a:pt x="1043" y="147"/>
                      <a:pt x="1038" y="143"/>
                    </a:cubicBezTo>
                    <a:cubicBezTo>
                      <a:pt x="1032" y="139"/>
                      <a:pt x="1004" y="120"/>
                      <a:pt x="1009" y="124"/>
                    </a:cubicBezTo>
                    <a:close/>
                    <a:moveTo>
                      <a:pt x="309" y="92"/>
                    </a:moveTo>
                    <a:cubicBezTo>
                      <a:pt x="309" y="92"/>
                      <a:pt x="309" y="92"/>
                      <a:pt x="309" y="92"/>
                    </a:cubicBezTo>
                    <a:cubicBezTo>
                      <a:pt x="297" y="96"/>
                      <a:pt x="286" y="103"/>
                      <a:pt x="282" y="109"/>
                    </a:cubicBezTo>
                    <a:cubicBezTo>
                      <a:pt x="282" y="109"/>
                      <a:pt x="282" y="109"/>
                      <a:pt x="282" y="109"/>
                    </a:cubicBezTo>
                    <a:cubicBezTo>
                      <a:pt x="278" y="115"/>
                      <a:pt x="283" y="117"/>
                      <a:pt x="295" y="113"/>
                    </a:cubicBezTo>
                    <a:cubicBezTo>
                      <a:pt x="295" y="113"/>
                      <a:pt x="295" y="113"/>
                      <a:pt x="295" y="113"/>
                    </a:cubicBezTo>
                    <a:cubicBezTo>
                      <a:pt x="306" y="109"/>
                      <a:pt x="319" y="101"/>
                      <a:pt x="322" y="95"/>
                    </a:cubicBezTo>
                    <a:cubicBezTo>
                      <a:pt x="326" y="89"/>
                      <a:pt x="320" y="88"/>
                      <a:pt x="309" y="92"/>
                    </a:cubicBezTo>
                    <a:close/>
                    <a:moveTo>
                      <a:pt x="452" y="55"/>
                    </a:moveTo>
                    <a:cubicBezTo>
                      <a:pt x="452" y="55"/>
                      <a:pt x="452" y="55"/>
                      <a:pt x="452" y="55"/>
                    </a:cubicBezTo>
                    <a:cubicBezTo>
                      <a:pt x="439" y="57"/>
                      <a:pt x="427" y="63"/>
                      <a:pt x="424" y="70"/>
                    </a:cubicBezTo>
                    <a:cubicBezTo>
                      <a:pt x="424" y="70"/>
                      <a:pt x="424" y="70"/>
                      <a:pt x="424" y="70"/>
                    </a:cubicBezTo>
                    <a:cubicBezTo>
                      <a:pt x="422" y="76"/>
                      <a:pt x="431" y="79"/>
                      <a:pt x="444" y="77"/>
                    </a:cubicBezTo>
                    <a:cubicBezTo>
                      <a:pt x="444" y="77"/>
                      <a:pt x="444" y="77"/>
                      <a:pt x="444" y="77"/>
                    </a:cubicBezTo>
                    <a:cubicBezTo>
                      <a:pt x="458" y="75"/>
                      <a:pt x="471" y="68"/>
                      <a:pt x="473" y="62"/>
                    </a:cubicBezTo>
                    <a:cubicBezTo>
                      <a:pt x="475" y="56"/>
                      <a:pt x="466" y="53"/>
                      <a:pt x="452" y="55"/>
                    </a:cubicBezTo>
                    <a:close/>
                    <a:moveTo>
                      <a:pt x="669" y="43"/>
                    </a:moveTo>
                    <a:cubicBezTo>
                      <a:pt x="669" y="43"/>
                      <a:pt x="669" y="43"/>
                      <a:pt x="669" y="43"/>
                    </a:cubicBezTo>
                    <a:cubicBezTo>
                      <a:pt x="655" y="43"/>
                      <a:pt x="644" y="47"/>
                      <a:pt x="645" y="53"/>
                    </a:cubicBezTo>
                    <a:cubicBezTo>
                      <a:pt x="645" y="53"/>
                      <a:pt x="645" y="53"/>
                      <a:pt x="645" y="53"/>
                    </a:cubicBezTo>
                    <a:cubicBezTo>
                      <a:pt x="645" y="59"/>
                      <a:pt x="657" y="65"/>
                      <a:pt x="672" y="65"/>
                    </a:cubicBezTo>
                    <a:cubicBezTo>
                      <a:pt x="672" y="65"/>
                      <a:pt x="672" y="65"/>
                      <a:pt x="672" y="65"/>
                    </a:cubicBezTo>
                    <a:cubicBezTo>
                      <a:pt x="687" y="66"/>
                      <a:pt x="697" y="62"/>
                      <a:pt x="697" y="55"/>
                    </a:cubicBezTo>
                    <a:cubicBezTo>
                      <a:pt x="696" y="49"/>
                      <a:pt x="684" y="44"/>
                      <a:pt x="669" y="43"/>
                    </a:cubicBezTo>
                    <a:close/>
                    <a:moveTo>
                      <a:pt x="724" y="47"/>
                    </a:moveTo>
                    <a:cubicBezTo>
                      <a:pt x="724" y="47"/>
                      <a:pt x="724" y="47"/>
                      <a:pt x="724" y="47"/>
                    </a:cubicBezTo>
                    <a:cubicBezTo>
                      <a:pt x="710" y="46"/>
                      <a:pt x="700" y="49"/>
                      <a:pt x="701" y="55"/>
                    </a:cubicBezTo>
                    <a:cubicBezTo>
                      <a:pt x="701" y="55"/>
                      <a:pt x="701" y="55"/>
                      <a:pt x="701" y="55"/>
                    </a:cubicBezTo>
                    <a:cubicBezTo>
                      <a:pt x="702" y="62"/>
                      <a:pt x="714" y="68"/>
                      <a:pt x="729" y="69"/>
                    </a:cubicBezTo>
                    <a:cubicBezTo>
                      <a:pt x="729" y="69"/>
                      <a:pt x="729" y="69"/>
                      <a:pt x="729" y="69"/>
                    </a:cubicBezTo>
                    <a:cubicBezTo>
                      <a:pt x="743" y="71"/>
                      <a:pt x="753" y="66"/>
                      <a:pt x="752" y="60"/>
                    </a:cubicBezTo>
                    <a:cubicBezTo>
                      <a:pt x="750" y="54"/>
                      <a:pt x="738" y="48"/>
                      <a:pt x="724" y="47"/>
                    </a:cubicBezTo>
                    <a:close/>
                    <a:moveTo>
                      <a:pt x="777" y="54"/>
                    </a:moveTo>
                    <a:cubicBezTo>
                      <a:pt x="777" y="54"/>
                      <a:pt x="777" y="54"/>
                      <a:pt x="777" y="54"/>
                    </a:cubicBezTo>
                    <a:cubicBezTo>
                      <a:pt x="763" y="52"/>
                      <a:pt x="754" y="54"/>
                      <a:pt x="756" y="61"/>
                    </a:cubicBezTo>
                    <a:cubicBezTo>
                      <a:pt x="756" y="61"/>
                      <a:pt x="756" y="61"/>
                      <a:pt x="756" y="61"/>
                    </a:cubicBezTo>
                    <a:cubicBezTo>
                      <a:pt x="758" y="67"/>
                      <a:pt x="770" y="74"/>
                      <a:pt x="784" y="76"/>
                    </a:cubicBezTo>
                    <a:cubicBezTo>
                      <a:pt x="784" y="76"/>
                      <a:pt x="784" y="76"/>
                      <a:pt x="784" y="76"/>
                    </a:cubicBezTo>
                    <a:cubicBezTo>
                      <a:pt x="799" y="78"/>
                      <a:pt x="807" y="74"/>
                      <a:pt x="805" y="68"/>
                    </a:cubicBezTo>
                    <a:cubicBezTo>
                      <a:pt x="803" y="62"/>
                      <a:pt x="790" y="56"/>
                      <a:pt x="777" y="54"/>
                    </a:cubicBezTo>
                    <a:close/>
                    <a:moveTo>
                      <a:pt x="828" y="63"/>
                    </a:moveTo>
                    <a:cubicBezTo>
                      <a:pt x="828" y="63"/>
                      <a:pt x="828" y="63"/>
                      <a:pt x="828" y="63"/>
                    </a:cubicBezTo>
                    <a:cubicBezTo>
                      <a:pt x="815" y="61"/>
                      <a:pt x="807" y="63"/>
                      <a:pt x="809" y="69"/>
                    </a:cubicBezTo>
                    <a:cubicBezTo>
                      <a:pt x="809" y="69"/>
                      <a:pt x="809" y="69"/>
                      <a:pt x="809" y="69"/>
                    </a:cubicBezTo>
                    <a:cubicBezTo>
                      <a:pt x="812" y="76"/>
                      <a:pt x="824" y="82"/>
                      <a:pt x="838" y="85"/>
                    </a:cubicBezTo>
                    <a:cubicBezTo>
                      <a:pt x="838" y="85"/>
                      <a:pt x="838" y="85"/>
                      <a:pt x="838" y="85"/>
                    </a:cubicBezTo>
                    <a:cubicBezTo>
                      <a:pt x="851" y="88"/>
                      <a:pt x="859" y="85"/>
                      <a:pt x="856" y="79"/>
                    </a:cubicBezTo>
                    <a:cubicBezTo>
                      <a:pt x="853" y="73"/>
                      <a:pt x="841" y="66"/>
                      <a:pt x="828" y="63"/>
                    </a:cubicBezTo>
                    <a:close/>
                    <a:moveTo>
                      <a:pt x="876" y="75"/>
                    </a:moveTo>
                    <a:cubicBezTo>
                      <a:pt x="876" y="75"/>
                      <a:pt x="876" y="75"/>
                      <a:pt x="876" y="75"/>
                    </a:cubicBezTo>
                    <a:cubicBezTo>
                      <a:pt x="864" y="72"/>
                      <a:pt x="857" y="74"/>
                      <a:pt x="860" y="80"/>
                    </a:cubicBezTo>
                    <a:cubicBezTo>
                      <a:pt x="860" y="80"/>
                      <a:pt x="860" y="80"/>
                      <a:pt x="860" y="80"/>
                    </a:cubicBezTo>
                    <a:cubicBezTo>
                      <a:pt x="863" y="86"/>
                      <a:pt x="876" y="94"/>
                      <a:pt x="888" y="97"/>
                    </a:cubicBezTo>
                    <a:cubicBezTo>
                      <a:pt x="888" y="97"/>
                      <a:pt x="888" y="97"/>
                      <a:pt x="888" y="97"/>
                    </a:cubicBezTo>
                    <a:cubicBezTo>
                      <a:pt x="901" y="100"/>
                      <a:pt x="908" y="98"/>
                      <a:pt x="904" y="92"/>
                    </a:cubicBezTo>
                    <a:cubicBezTo>
                      <a:pt x="900" y="85"/>
                      <a:pt x="889" y="79"/>
                      <a:pt x="876" y="75"/>
                    </a:cubicBezTo>
                    <a:close/>
                    <a:moveTo>
                      <a:pt x="922" y="89"/>
                    </a:moveTo>
                    <a:cubicBezTo>
                      <a:pt x="922" y="89"/>
                      <a:pt x="922" y="89"/>
                      <a:pt x="922" y="89"/>
                    </a:cubicBezTo>
                    <a:cubicBezTo>
                      <a:pt x="911" y="86"/>
                      <a:pt x="904" y="87"/>
                      <a:pt x="908" y="93"/>
                    </a:cubicBezTo>
                    <a:cubicBezTo>
                      <a:pt x="908" y="93"/>
                      <a:pt x="908" y="93"/>
                      <a:pt x="908" y="93"/>
                    </a:cubicBezTo>
                    <a:cubicBezTo>
                      <a:pt x="911" y="99"/>
                      <a:pt x="924" y="107"/>
                      <a:pt x="936" y="111"/>
                    </a:cubicBezTo>
                    <a:cubicBezTo>
                      <a:pt x="936" y="111"/>
                      <a:pt x="936" y="111"/>
                      <a:pt x="936" y="111"/>
                    </a:cubicBezTo>
                    <a:cubicBezTo>
                      <a:pt x="947" y="115"/>
                      <a:pt x="953" y="113"/>
                      <a:pt x="949" y="107"/>
                    </a:cubicBezTo>
                    <a:cubicBezTo>
                      <a:pt x="945" y="100"/>
                      <a:pt x="933" y="93"/>
                      <a:pt x="922" y="89"/>
                    </a:cubicBezTo>
                    <a:close/>
                    <a:moveTo>
                      <a:pt x="964" y="105"/>
                    </a:moveTo>
                    <a:cubicBezTo>
                      <a:pt x="964" y="105"/>
                      <a:pt x="964" y="105"/>
                      <a:pt x="964" y="105"/>
                    </a:cubicBezTo>
                    <a:cubicBezTo>
                      <a:pt x="953" y="101"/>
                      <a:pt x="948" y="102"/>
                      <a:pt x="952" y="108"/>
                    </a:cubicBezTo>
                    <a:cubicBezTo>
                      <a:pt x="952" y="108"/>
                      <a:pt x="952" y="108"/>
                      <a:pt x="952" y="108"/>
                    </a:cubicBezTo>
                    <a:cubicBezTo>
                      <a:pt x="956" y="114"/>
                      <a:pt x="968" y="123"/>
                      <a:pt x="979" y="127"/>
                    </a:cubicBezTo>
                    <a:cubicBezTo>
                      <a:pt x="979" y="127"/>
                      <a:pt x="979" y="127"/>
                      <a:pt x="979" y="127"/>
                    </a:cubicBezTo>
                    <a:cubicBezTo>
                      <a:pt x="990" y="131"/>
                      <a:pt x="994" y="129"/>
                      <a:pt x="990" y="124"/>
                    </a:cubicBezTo>
                    <a:cubicBezTo>
                      <a:pt x="985" y="118"/>
                      <a:pt x="974" y="110"/>
                      <a:pt x="964" y="105"/>
                    </a:cubicBezTo>
                    <a:close/>
                    <a:moveTo>
                      <a:pt x="1001" y="123"/>
                    </a:moveTo>
                    <a:cubicBezTo>
                      <a:pt x="1001" y="123"/>
                      <a:pt x="1001" y="123"/>
                      <a:pt x="1001" y="123"/>
                    </a:cubicBezTo>
                    <a:cubicBezTo>
                      <a:pt x="992" y="118"/>
                      <a:pt x="989" y="119"/>
                      <a:pt x="993" y="125"/>
                    </a:cubicBezTo>
                    <a:cubicBezTo>
                      <a:pt x="993" y="125"/>
                      <a:pt x="993" y="125"/>
                      <a:pt x="993" y="125"/>
                    </a:cubicBezTo>
                    <a:cubicBezTo>
                      <a:pt x="997" y="131"/>
                      <a:pt x="1009" y="140"/>
                      <a:pt x="1018" y="144"/>
                    </a:cubicBezTo>
                    <a:cubicBezTo>
                      <a:pt x="1018" y="144"/>
                      <a:pt x="1018" y="144"/>
                      <a:pt x="1018" y="144"/>
                    </a:cubicBezTo>
                    <a:cubicBezTo>
                      <a:pt x="1028" y="149"/>
                      <a:pt x="1031" y="148"/>
                      <a:pt x="1026" y="142"/>
                    </a:cubicBezTo>
                    <a:cubicBezTo>
                      <a:pt x="1021" y="136"/>
                      <a:pt x="1010" y="129"/>
                      <a:pt x="1001" y="123"/>
                    </a:cubicBezTo>
                    <a:close/>
                    <a:moveTo>
                      <a:pt x="1035" y="143"/>
                    </a:moveTo>
                    <a:cubicBezTo>
                      <a:pt x="1035" y="143"/>
                      <a:pt x="1035" y="143"/>
                      <a:pt x="1035" y="143"/>
                    </a:cubicBezTo>
                    <a:cubicBezTo>
                      <a:pt x="1026" y="138"/>
                      <a:pt x="1024" y="137"/>
                      <a:pt x="1029" y="144"/>
                    </a:cubicBezTo>
                    <a:cubicBezTo>
                      <a:pt x="1029" y="144"/>
                      <a:pt x="1029" y="144"/>
                      <a:pt x="1029" y="144"/>
                    </a:cubicBezTo>
                    <a:cubicBezTo>
                      <a:pt x="1034" y="149"/>
                      <a:pt x="1045" y="158"/>
                      <a:pt x="1053" y="164"/>
                    </a:cubicBezTo>
                    <a:cubicBezTo>
                      <a:pt x="1053" y="164"/>
                      <a:pt x="1053" y="164"/>
                      <a:pt x="1053" y="164"/>
                    </a:cubicBezTo>
                    <a:cubicBezTo>
                      <a:pt x="1062" y="169"/>
                      <a:pt x="1064" y="168"/>
                      <a:pt x="1058" y="162"/>
                    </a:cubicBezTo>
                    <a:cubicBezTo>
                      <a:pt x="1053" y="157"/>
                      <a:pt x="1043" y="149"/>
                      <a:pt x="1035" y="143"/>
                    </a:cubicBezTo>
                    <a:close/>
                    <a:moveTo>
                      <a:pt x="1064" y="164"/>
                    </a:moveTo>
                    <a:cubicBezTo>
                      <a:pt x="1064" y="164"/>
                      <a:pt x="1064" y="164"/>
                      <a:pt x="1064" y="164"/>
                    </a:cubicBezTo>
                    <a:cubicBezTo>
                      <a:pt x="1057" y="159"/>
                      <a:pt x="1056" y="158"/>
                      <a:pt x="1061" y="164"/>
                    </a:cubicBezTo>
                    <a:cubicBezTo>
                      <a:pt x="1061" y="164"/>
                      <a:pt x="1061" y="164"/>
                      <a:pt x="1061" y="164"/>
                    </a:cubicBezTo>
                    <a:cubicBezTo>
                      <a:pt x="1066" y="170"/>
                      <a:pt x="1076" y="178"/>
                      <a:pt x="1083" y="184"/>
                    </a:cubicBezTo>
                    <a:cubicBezTo>
                      <a:pt x="1083" y="184"/>
                      <a:pt x="1083" y="184"/>
                      <a:pt x="1083" y="184"/>
                    </a:cubicBezTo>
                    <a:cubicBezTo>
                      <a:pt x="1091" y="189"/>
                      <a:pt x="1091" y="189"/>
                      <a:pt x="1086" y="184"/>
                    </a:cubicBezTo>
                    <a:cubicBezTo>
                      <a:pt x="1080" y="178"/>
                      <a:pt x="1070" y="170"/>
                      <a:pt x="1064" y="164"/>
                    </a:cubicBezTo>
                    <a:close/>
                    <a:moveTo>
                      <a:pt x="294" y="115"/>
                    </a:moveTo>
                    <a:cubicBezTo>
                      <a:pt x="294" y="115"/>
                      <a:pt x="294" y="115"/>
                      <a:pt x="294" y="115"/>
                    </a:cubicBezTo>
                    <a:cubicBezTo>
                      <a:pt x="282" y="119"/>
                      <a:pt x="270" y="128"/>
                      <a:pt x="266" y="135"/>
                    </a:cubicBezTo>
                    <a:cubicBezTo>
                      <a:pt x="266" y="135"/>
                      <a:pt x="266" y="135"/>
                      <a:pt x="266" y="135"/>
                    </a:cubicBezTo>
                    <a:cubicBezTo>
                      <a:pt x="262" y="143"/>
                      <a:pt x="268" y="146"/>
                      <a:pt x="280" y="142"/>
                    </a:cubicBezTo>
                    <a:cubicBezTo>
                      <a:pt x="280" y="142"/>
                      <a:pt x="280" y="142"/>
                      <a:pt x="280" y="142"/>
                    </a:cubicBezTo>
                    <a:cubicBezTo>
                      <a:pt x="292" y="138"/>
                      <a:pt x="305" y="129"/>
                      <a:pt x="308" y="121"/>
                    </a:cubicBezTo>
                    <a:cubicBezTo>
                      <a:pt x="312" y="113"/>
                      <a:pt x="305" y="111"/>
                      <a:pt x="294" y="115"/>
                    </a:cubicBezTo>
                    <a:close/>
                    <a:moveTo>
                      <a:pt x="340" y="101"/>
                    </a:moveTo>
                    <a:cubicBezTo>
                      <a:pt x="340" y="101"/>
                      <a:pt x="340" y="101"/>
                      <a:pt x="340" y="101"/>
                    </a:cubicBezTo>
                    <a:cubicBezTo>
                      <a:pt x="328" y="105"/>
                      <a:pt x="316" y="113"/>
                      <a:pt x="312" y="120"/>
                    </a:cubicBezTo>
                    <a:cubicBezTo>
                      <a:pt x="312" y="120"/>
                      <a:pt x="312" y="120"/>
                      <a:pt x="312" y="120"/>
                    </a:cubicBezTo>
                    <a:cubicBezTo>
                      <a:pt x="308" y="128"/>
                      <a:pt x="315" y="131"/>
                      <a:pt x="328" y="128"/>
                    </a:cubicBezTo>
                    <a:cubicBezTo>
                      <a:pt x="328" y="128"/>
                      <a:pt x="328" y="128"/>
                      <a:pt x="328" y="128"/>
                    </a:cubicBezTo>
                    <a:cubicBezTo>
                      <a:pt x="342" y="125"/>
                      <a:pt x="355" y="116"/>
                      <a:pt x="358" y="108"/>
                    </a:cubicBezTo>
                    <a:cubicBezTo>
                      <a:pt x="361" y="101"/>
                      <a:pt x="353" y="98"/>
                      <a:pt x="340" y="101"/>
                    </a:cubicBezTo>
                    <a:close/>
                    <a:moveTo>
                      <a:pt x="391" y="89"/>
                    </a:moveTo>
                    <a:cubicBezTo>
                      <a:pt x="391" y="89"/>
                      <a:pt x="391" y="89"/>
                      <a:pt x="391" y="89"/>
                    </a:cubicBezTo>
                    <a:cubicBezTo>
                      <a:pt x="377" y="92"/>
                      <a:pt x="365" y="100"/>
                      <a:pt x="362" y="107"/>
                    </a:cubicBezTo>
                    <a:cubicBezTo>
                      <a:pt x="362" y="107"/>
                      <a:pt x="362" y="107"/>
                      <a:pt x="362" y="107"/>
                    </a:cubicBezTo>
                    <a:cubicBezTo>
                      <a:pt x="359" y="115"/>
                      <a:pt x="367" y="119"/>
                      <a:pt x="381" y="116"/>
                    </a:cubicBezTo>
                    <a:cubicBezTo>
                      <a:pt x="381" y="116"/>
                      <a:pt x="381" y="116"/>
                      <a:pt x="381" y="116"/>
                    </a:cubicBezTo>
                    <a:cubicBezTo>
                      <a:pt x="395" y="113"/>
                      <a:pt x="408" y="105"/>
                      <a:pt x="410" y="97"/>
                    </a:cubicBezTo>
                    <a:cubicBezTo>
                      <a:pt x="413" y="90"/>
                      <a:pt x="404" y="87"/>
                      <a:pt x="391" y="89"/>
                    </a:cubicBezTo>
                    <a:close/>
                    <a:moveTo>
                      <a:pt x="729" y="71"/>
                    </a:moveTo>
                    <a:cubicBezTo>
                      <a:pt x="729" y="71"/>
                      <a:pt x="729" y="71"/>
                      <a:pt x="729" y="71"/>
                    </a:cubicBezTo>
                    <a:cubicBezTo>
                      <a:pt x="714" y="70"/>
                      <a:pt x="704" y="74"/>
                      <a:pt x="705" y="82"/>
                    </a:cubicBezTo>
                    <a:cubicBezTo>
                      <a:pt x="705" y="82"/>
                      <a:pt x="705" y="82"/>
                      <a:pt x="705" y="82"/>
                    </a:cubicBezTo>
                    <a:cubicBezTo>
                      <a:pt x="706" y="90"/>
                      <a:pt x="719" y="98"/>
                      <a:pt x="734" y="99"/>
                    </a:cubicBezTo>
                    <a:cubicBezTo>
                      <a:pt x="734" y="99"/>
                      <a:pt x="734" y="99"/>
                      <a:pt x="734" y="99"/>
                    </a:cubicBezTo>
                    <a:cubicBezTo>
                      <a:pt x="750" y="100"/>
                      <a:pt x="760" y="95"/>
                      <a:pt x="758" y="87"/>
                    </a:cubicBezTo>
                    <a:cubicBezTo>
                      <a:pt x="756" y="79"/>
                      <a:pt x="744" y="73"/>
                      <a:pt x="729" y="71"/>
                    </a:cubicBezTo>
                    <a:close/>
                    <a:moveTo>
                      <a:pt x="785" y="78"/>
                    </a:moveTo>
                    <a:cubicBezTo>
                      <a:pt x="785" y="78"/>
                      <a:pt x="785" y="78"/>
                      <a:pt x="785" y="78"/>
                    </a:cubicBezTo>
                    <a:cubicBezTo>
                      <a:pt x="771" y="76"/>
                      <a:pt x="761" y="80"/>
                      <a:pt x="763" y="88"/>
                    </a:cubicBezTo>
                    <a:cubicBezTo>
                      <a:pt x="763" y="88"/>
                      <a:pt x="763" y="88"/>
                      <a:pt x="763" y="88"/>
                    </a:cubicBezTo>
                    <a:cubicBezTo>
                      <a:pt x="764" y="95"/>
                      <a:pt x="778" y="103"/>
                      <a:pt x="792" y="106"/>
                    </a:cubicBezTo>
                    <a:cubicBezTo>
                      <a:pt x="792" y="106"/>
                      <a:pt x="792" y="106"/>
                      <a:pt x="792" y="106"/>
                    </a:cubicBezTo>
                    <a:cubicBezTo>
                      <a:pt x="807" y="107"/>
                      <a:pt x="816" y="103"/>
                      <a:pt x="814" y="95"/>
                    </a:cubicBezTo>
                    <a:cubicBezTo>
                      <a:pt x="812" y="87"/>
                      <a:pt x="799" y="80"/>
                      <a:pt x="785" y="78"/>
                    </a:cubicBezTo>
                    <a:close/>
                    <a:moveTo>
                      <a:pt x="839" y="87"/>
                    </a:moveTo>
                    <a:cubicBezTo>
                      <a:pt x="839" y="87"/>
                      <a:pt x="839" y="87"/>
                      <a:pt x="839" y="87"/>
                    </a:cubicBezTo>
                    <a:cubicBezTo>
                      <a:pt x="825" y="85"/>
                      <a:pt x="816" y="88"/>
                      <a:pt x="818" y="96"/>
                    </a:cubicBezTo>
                    <a:cubicBezTo>
                      <a:pt x="818" y="96"/>
                      <a:pt x="818" y="96"/>
                      <a:pt x="818" y="96"/>
                    </a:cubicBezTo>
                    <a:cubicBezTo>
                      <a:pt x="821" y="103"/>
                      <a:pt x="834" y="112"/>
                      <a:pt x="848" y="115"/>
                    </a:cubicBezTo>
                    <a:cubicBezTo>
                      <a:pt x="848" y="115"/>
                      <a:pt x="848" y="115"/>
                      <a:pt x="848" y="115"/>
                    </a:cubicBezTo>
                    <a:cubicBezTo>
                      <a:pt x="862" y="117"/>
                      <a:pt x="871" y="113"/>
                      <a:pt x="868" y="106"/>
                    </a:cubicBezTo>
                    <a:cubicBezTo>
                      <a:pt x="865" y="98"/>
                      <a:pt x="852" y="90"/>
                      <a:pt x="839" y="87"/>
                    </a:cubicBezTo>
                    <a:close/>
                    <a:moveTo>
                      <a:pt x="889" y="99"/>
                    </a:moveTo>
                    <a:cubicBezTo>
                      <a:pt x="889" y="99"/>
                      <a:pt x="889" y="99"/>
                      <a:pt x="889" y="99"/>
                    </a:cubicBezTo>
                    <a:cubicBezTo>
                      <a:pt x="876" y="96"/>
                      <a:pt x="869" y="99"/>
                      <a:pt x="872" y="106"/>
                    </a:cubicBezTo>
                    <a:cubicBezTo>
                      <a:pt x="872" y="106"/>
                      <a:pt x="872" y="106"/>
                      <a:pt x="872" y="106"/>
                    </a:cubicBezTo>
                    <a:cubicBezTo>
                      <a:pt x="875" y="114"/>
                      <a:pt x="888" y="123"/>
                      <a:pt x="901" y="126"/>
                    </a:cubicBezTo>
                    <a:cubicBezTo>
                      <a:pt x="901" y="126"/>
                      <a:pt x="901" y="126"/>
                      <a:pt x="901" y="126"/>
                    </a:cubicBezTo>
                    <a:cubicBezTo>
                      <a:pt x="914" y="129"/>
                      <a:pt x="922" y="126"/>
                      <a:pt x="918" y="118"/>
                    </a:cubicBezTo>
                    <a:cubicBezTo>
                      <a:pt x="914" y="110"/>
                      <a:pt x="902" y="102"/>
                      <a:pt x="889" y="99"/>
                    </a:cubicBezTo>
                    <a:close/>
                    <a:moveTo>
                      <a:pt x="937" y="113"/>
                    </a:moveTo>
                    <a:cubicBezTo>
                      <a:pt x="937" y="113"/>
                      <a:pt x="937" y="113"/>
                      <a:pt x="937" y="113"/>
                    </a:cubicBezTo>
                    <a:cubicBezTo>
                      <a:pt x="925" y="110"/>
                      <a:pt x="918" y="111"/>
                      <a:pt x="922" y="119"/>
                    </a:cubicBezTo>
                    <a:cubicBezTo>
                      <a:pt x="922" y="119"/>
                      <a:pt x="922" y="119"/>
                      <a:pt x="922" y="119"/>
                    </a:cubicBezTo>
                    <a:cubicBezTo>
                      <a:pt x="925" y="127"/>
                      <a:pt x="938" y="136"/>
                      <a:pt x="950" y="140"/>
                    </a:cubicBezTo>
                    <a:cubicBezTo>
                      <a:pt x="950" y="140"/>
                      <a:pt x="950" y="140"/>
                      <a:pt x="950" y="140"/>
                    </a:cubicBezTo>
                    <a:cubicBezTo>
                      <a:pt x="963" y="144"/>
                      <a:pt x="968" y="141"/>
                      <a:pt x="965" y="133"/>
                    </a:cubicBezTo>
                    <a:cubicBezTo>
                      <a:pt x="960" y="125"/>
                      <a:pt x="948" y="117"/>
                      <a:pt x="937" y="113"/>
                    </a:cubicBezTo>
                    <a:close/>
                    <a:moveTo>
                      <a:pt x="980" y="129"/>
                    </a:moveTo>
                    <a:cubicBezTo>
                      <a:pt x="980" y="129"/>
                      <a:pt x="980" y="129"/>
                      <a:pt x="980" y="129"/>
                    </a:cubicBezTo>
                    <a:cubicBezTo>
                      <a:pt x="969" y="125"/>
                      <a:pt x="964" y="127"/>
                      <a:pt x="968" y="134"/>
                    </a:cubicBezTo>
                    <a:cubicBezTo>
                      <a:pt x="968" y="134"/>
                      <a:pt x="968" y="134"/>
                      <a:pt x="968" y="134"/>
                    </a:cubicBezTo>
                    <a:cubicBezTo>
                      <a:pt x="972" y="141"/>
                      <a:pt x="984" y="151"/>
                      <a:pt x="995" y="155"/>
                    </a:cubicBezTo>
                    <a:cubicBezTo>
                      <a:pt x="995" y="155"/>
                      <a:pt x="995" y="155"/>
                      <a:pt x="995" y="155"/>
                    </a:cubicBezTo>
                    <a:cubicBezTo>
                      <a:pt x="1007" y="160"/>
                      <a:pt x="1011" y="157"/>
                      <a:pt x="1007" y="149"/>
                    </a:cubicBezTo>
                    <a:cubicBezTo>
                      <a:pt x="1002" y="142"/>
                      <a:pt x="991" y="133"/>
                      <a:pt x="980" y="129"/>
                    </a:cubicBezTo>
                    <a:close/>
                    <a:moveTo>
                      <a:pt x="1020" y="146"/>
                    </a:moveTo>
                    <a:cubicBezTo>
                      <a:pt x="1020" y="146"/>
                      <a:pt x="1020" y="146"/>
                      <a:pt x="1020" y="146"/>
                    </a:cubicBezTo>
                    <a:cubicBezTo>
                      <a:pt x="1010" y="142"/>
                      <a:pt x="1006" y="143"/>
                      <a:pt x="1010" y="150"/>
                    </a:cubicBezTo>
                    <a:cubicBezTo>
                      <a:pt x="1010" y="150"/>
                      <a:pt x="1010" y="150"/>
                      <a:pt x="1010" y="150"/>
                    </a:cubicBezTo>
                    <a:cubicBezTo>
                      <a:pt x="1014" y="158"/>
                      <a:pt x="1027" y="167"/>
                      <a:pt x="1036" y="172"/>
                    </a:cubicBezTo>
                    <a:cubicBezTo>
                      <a:pt x="1036" y="172"/>
                      <a:pt x="1036" y="172"/>
                      <a:pt x="1036" y="172"/>
                    </a:cubicBezTo>
                    <a:cubicBezTo>
                      <a:pt x="1046" y="177"/>
                      <a:pt x="1050" y="174"/>
                      <a:pt x="1045" y="167"/>
                    </a:cubicBezTo>
                    <a:cubicBezTo>
                      <a:pt x="1040" y="160"/>
                      <a:pt x="1029" y="152"/>
                      <a:pt x="1020" y="146"/>
                    </a:cubicBezTo>
                    <a:close/>
                    <a:moveTo>
                      <a:pt x="1055" y="165"/>
                    </a:moveTo>
                    <a:cubicBezTo>
                      <a:pt x="1055" y="165"/>
                      <a:pt x="1055" y="165"/>
                      <a:pt x="1055" y="165"/>
                    </a:cubicBezTo>
                    <a:cubicBezTo>
                      <a:pt x="1046" y="160"/>
                      <a:pt x="1043" y="161"/>
                      <a:pt x="1048" y="169"/>
                    </a:cubicBezTo>
                    <a:cubicBezTo>
                      <a:pt x="1048" y="169"/>
                      <a:pt x="1048" y="169"/>
                      <a:pt x="1048" y="169"/>
                    </a:cubicBezTo>
                    <a:cubicBezTo>
                      <a:pt x="1053" y="176"/>
                      <a:pt x="1064" y="185"/>
                      <a:pt x="1073" y="191"/>
                    </a:cubicBezTo>
                    <a:cubicBezTo>
                      <a:pt x="1073" y="191"/>
                      <a:pt x="1073" y="191"/>
                      <a:pt x="1073" y="191"/>
                    </a:cubicBezTo>
                    <a:cubicBezTo>
                      <a:pt x="1081" y="195"/>
                      <a:pt x="1083" y="193"/>
                      <a:pt x="1079" y="187"/>
                    </a:cubicBezTo>
                    <a:cubicBezTo>
                      <a:pt x="1073" y="180"/>
                      <a:pt x="1063" y="170"/>
                      <a:pt x="1055" y="165"/>
                    </a:cubicBezTo>
                    <a:close/>
                    <a:moveTo>
                      <a:pt x="1085" y="186"/>
                    </a:moveTo>
                    <a:cubicBezTo>
                      <a:pt x="1085" y="186"/>
                      <a:pt x="1085" y="186"/>
                      <a:pt x="1085" y="186"/>
                    </a:cubicBezTo>
                    <a:cubicBezTo>
                      <a:pt x="1078" y="180"/>
                      <a:pt x="1076" y="181"/>
                      <a:pt x="1081" y="188"/>
                    </a:cubicBezTo>
                    <a:cubicBezTo>
                      <a:pt x="1081" y="188"/>
                      <a:pt x="1081" y="188"/>
                      <a:pt x="1081" y="188"/>
                    </a:cubicBezTo>
                    <a:cubicBezTo>
                      <a:pt x="1086" y="195"/>
                      <a:pt x="1097" y="205"/>
                      <a:pt x="1104" y="210"/>
                    </a:cubicBezTo>
                    <a:cubicBezTo>
                      <a:pt x="1104" y="210"/>
                      <a:pt x="1104" y="210"/>
                      <a:pt x="1104" y="210"/>
                    </a:cubicBezTo>
                    <a:cubicBezTo>
                      <a:pt x="1111" y="215"/>
                      <a:pt x="1112" y="214"/>
                      <a:pt x="1107" y="207"/>
                    </a:cubicBezTo>
                    <a:cubicBezTo>
                      <a:pt x="1101" y="200"/>
                      <a:pt x="1092" y="191"/>
                      <a:pt x="1085" y="186"/>
                    </a:cubicBezTo>
                    <a:close/>
                    <a:moveTo>
                      <a:pt x="1110" y="207"/>
                    </a:moveTo>
                    <a:cubicBezTo>
                      <a:pt x="1110" y="207"/>
                      <a:pt x="1110" y="207"/>
                      <a:pt x="1110" y="207"/>
                    </a:cubicBezTo>
                    <a:cubicBezTo>
                      <a:pt x="1104" y="202"/>
                      <a:pt x="1104" y="202"/>
                      <a:pt x="1109" y="209"/>
                    </a:cubicBezTo>
                    <a:cubicBezTo>
                      <a:pt x="1109" y="209"/>
                      <a:pt x="1109" y="209"/>
                      <a:pt x="1109" y="209"/>
                    </a:cubicBezTo>
                    <a:cubicBezTo>
                      <a:pt x="1115" y="215"/>
                      <a:pt x="1124" y="225"/>
                      <a:pt x="1130" y="231"/>
                    </a:cubicBezTo>
                    <a:cubicBezTo>
                      <a:pt x="1130" y="231"/>
                      <a:pt x="1130" y="231"/>
                      <a:pt x="1130" y="231"/>
                    </a:cubicBezTo>
                    <a:cubicBezTo>
                      <a:pt x="1136" y="236"/>
                      <a:pt x="1136" y="235"/>
                      <a:pt x="1130" y="229"/>
                    </a:cubicBezTo>
                    <a:cubicBezTo>
                      <a:pt x="1125" y="222"/>
                      <a:pt x="1116" y="213"/>
                      <a:pt x="1110" y="207"/>
                    </a:cubicBezTo>
                    <a:close/>
                    <a:moveTo>
                      <a:pt x="328" y="130"/>
                    </a:moveTo>
                    <a:cubicBezTo>
                      <a:pt x="328" y="130"/>
                      <a:pt x="328" y="130"/>
                      <a:pt x="328" y="130"/>
                    </a:cubicBezTo>
                    <a:cubicBezTo>
                      <a:pt x="314" y="134"/>
                      <a:pt x="302" y="144"/>
                      <a:pt x="298" y="152"/>
                    </a:cubicBezTo>
                    <a:cubicBezTo>
                      <a:pt x="298" y="152"/>
                      <a:pt x="298" y="152"/>
                      <a:pt x="298" y="152"/>
                    </a:cubicBezTo>
                    <a:cubicBezTo>
                      <a:pt x="295" y="162"/>
                      <a:pt x="302" y="166"/>
                      <a:pt x="316" y="163"/>
                    </a:cubicBezTo>
                    <a:cubicBezTo>
                      <a:pt x="316" y="163"/>
                      <a:pt x="316" y="163"/>
                      <a:pt x="316" y="163"/>
                    </a:cubicBezTo>
                    <a:cubicBezTo>
                      <a:pt x="330" y="160"/>
                      <a:pt x="343" y="150"/>
                      <a:pt x="346" y="141"/>
                    </a:cubicBezTo>
                    <a:cubicBezTo>
                      <a:pt x="349" y="131"/>
                      <a:pt x="341" y="127"/>
                      <a:pt x="328" y="130"/>
                    </a:cubicBezTo>
                    <a:close/>
                    <a:moveTo>
                      <a:pt x="380" y="119"/>
                    </a:moveTo>
                    <a:cubicBezTo>
                      <a:pt x="380" y="119"/>
                      <a:pt x="380" y="119"/>
                      <a:pt x="380" y="119"/>
                    </a:cubicBezTo>
                    <a:cubicBezTo>
                      <a:pt x="366" y="122"/>
                      <a:pt x="353" y="130"/>
                      <a:pt x="350" y="140"/>
                    </a:cubicBezTo>
                    <a:cubicBezTo>
                      <a:pt x="350" y="140"/>
                      <a:pt x="350" y="140"/>
                      <a:pt x="350" y="140"/>
                    </a:cubicBezTo>
                    <a:cubicBezTo>
                      <a:pt x="347" y="149"/>
                      <a:pt x="356" y="154"/>
                      <a:pt x="370" y="152"/>
                    </a:cubicBezTo>
                    <a:cubicBezTo>
                      <a:pt x="370" y="152"/>
                      <a:pt x="370" y="152"/>
                      <a:pt x="370" y="152"/>
                    </a:cubicBezTo>
                    <a:cubicBezTo>
                      <a:pt x="385" y="149"/>
                      <a:pt x="398" y="139"/>
                      <a:pt x="401" y="130"/>
                    </a:cubicBezTo>
                    <a:cubicBezTo>
                      <a:pt x="403" y="120"/>
                      <a:pt x="394" y="116"/>
                      <a:pt x="380" y="119"/>
                    </a:cubicBezTo>
                    <a:close/>
                    <a:moveTo>
                      <a:pt x="849" y="117"/>
                    </a:moveTo>
                    <a:cubicBezTo>
                      <a:pt x="849" y="117"/>
                      <a:pt x="849" y="117"/>
                      <a:pt x="849" y="117"/>
                    </a:cubicBezTo>
                    <a:cubicBezTo>
                      <a:pt x="835" y="115"/>
                      <a:pt x="825" y="119"/>
                      <a:pt x="828" y="128"/>
                    </a:cubicBezTo>
                    <a:cubicBezTo>
                      <a:pt x="828" y="128"/>
                      <a:pt x="828" y="128"/>
                      <a:pt x="828" y="128"/>
                    </a:cubicBezTo>
                    <a:cubicBezTo>
                      <a:pt x="830" y="138"/>
                      <a:pt x="844" y="147"/>
                      <a:pt x="858" y="150"/>
                    </a:cubicBezTo>
                    <a:cubicBezTo>
                      <a:pt x="858" y="150"/>
                      <a:pt x="858" y="150"/>
                      <a:pt x="858" y="150"/>
                    </a:cubicBezTo>
                    <a:cubicBezTo>
                      <a:pt x="873" y="152"/>
                      <a:pt x="882" y="147"/>
                      <a:pt x="879" y="138"/>
                    </a:cubicBezTo>
                    <a:cubicBezTo>
                      <a:pt x="876" y="129"/>
                      <a:pt x="863" y="120"/>
                      <a:pt x="849" y="117"/>
                    </a:cubicBezTo>
                    <a:close/>
                    <a:moveTo>
                      <a:pt x="902" y="129"/>
                    </a:moveTo>
                    <a:cubicBezTo>
                      <a:pt x="902" y="129"/>
                      <a:pt x="902" y="129"/>
                      <a:pt x="902" y="129"/>
                    </a:cubicBezTo>
                    <a:cubicBezTo>
                      <a:pt x="888" y="126"/>
                      <a:pt x="880" y="130"/>
                      <a:pt x="883" y="139"/>
                    </a:cubicBezTo>
                    <a:cubicBezTo>
                      <a:pt x="883" y="139"/>
                      <a:pt x="883" y="139"/>
                      <a:pt x="883" y="139"/>
                    </a:cubicBezTo>
                    <a:cubicBezTo>
                      <a:pt x="886" y="148"/>
                      <a:pt x="900" y="158"/>
                      <a:pt x="913" y="161"/>
                    </a:cubicBezTo>
                    <a:cubicBezTo>
                      <a:pt x="913" y="161"/>
                      <a:pt x="913" y="161"/>
                      <a:pt x="913" y="161"/>
                    </a:cubicBezTo>
                    <a:cubicBezTo>
                      <a:pt x="927" y="164"/>
                      <a:pt x="935" y="159"/>
                      <a:pt x="931" y="150"/>
                    </a:cubicBezTo>
                    <a:cubicBezTo>
                      <a:pt x="928" y="141"/>
                      <a:pt x="915" y="132"/>
                      <a:pt x="902" y="129"/>
                    </a:cubicBezTo>
                    <a:close/>
                    <a:moveTo>
                      <a:pt x="951" y="142"/>
                    </a:moveTo>
                    <a:cubicBezTo>
                      <a:pt x="951" y="142"/>
                      <a:pt x="951" y="142"/>
                      <a:pt x="951" y="142"/>
                    </a:cubicBezTo>
                    <a:cubicBezTo>
                      <a:pt x="939" y="138"/>
                      <a:pt x="932" y="142"/>
                      <a:pt x="935" y="151"/>
                    </a:cubicBezTo>
                    <a:cubicBezTo>
                      <a:pt x="935" y="151"/>
                      <a:pt x="935" y="151"/>
                      <a:pt x="935" y="151"/>
                    </a:cubicBezTo>
                    <a:cubicBezTo>
                      <a:pt x="939" y="160"/>
                      <a:pt x="951" y="171"/>
                      <a:pt x="964" y="174"/>
                    </a:cubicBezTo>
                    <a:cubicBezTo>
                      <a:pt x="964" y="174"/>
                      <a:pt x="964" y="174"/>
                      <a:pt x="964" y="174"/>
                    </a:cubicBezTo>
                    <a:cubicBezTo>
                      <a:pt x="977" y="178"/>
                      <a:pt x="983" y="173"/>
                      <a:pt x="980" y="164"/>
                    </a:cubicBezTo>
                    <a:cubicBezTo>
                      <a:pt x="976" y="155"/>
                      <a:pt x="964" y="146"/>
                      <a:pt x="951" y="142"/>
                    </a:cubicBezTo>
                    <a:close/>
                    <a:moveTo>
                      <a:pt x="997" y="157"/>
                    </a:moveTo>
                    <a:cubicBezTo>
                      <a:pt x="997" y="157"/>
                      <a:pt x="997" y="157"/>
                      <a:pt x="997" y="157"/>
                    </a:cubicBezTo>
                    <a:cubicBezTo>
                      <a:pt x="986" y="154"/>
                      <a:pt x="979" y="157"/>
                      <a:pt x="983" y="165"/>
                    </a:cubicBezTo>
                    <a:cubicBezTo>
                      <a:pt x="983" y="165"/>
                      <a:pt x="983" y="165"/>
                      <a:pt x="983" y="165"/>
                    </a:cubicBezTo>
                    <a:cubicBezTo>
                      <a:pt x="987" y="175"/>
                      <a:pt x="1000" y="185"/>
                      <a:pt x="1011" y="189"/>
                    </a:cubicBezTo>
                    <a:cubicBezTo>
                      <a:pt x="1011" y="189"/>
                      <a:pt x="1011" y="189"/>
                      <a:pt x="1011" y="189"/>
                    </a:cubicBezTo>
                    <a:cubicBezTo>
                      <a:pt x="1023" y="193"/>
                      <a:pt x="1028" y="189"/>
                      <a:pt x="1024" y="180"/>
                    </a:cubicBezTo>
                    <a:cubicBezTo>
                      <a:pt x="1019" y="171"/>
                      <a:pt x="1008" y="162"/>
                      <a:pt x="997" y="157"/>
                    </a:cubicBezTo>
                    <a:close/>
                    <a:moveTo>
                      <a:pt x="1038" y="174"/>
                    </a:moveTo>
                    <a:cubicBezTo>
                      <a:pt x="1038" y="174"/>
                      <a:pt x="1038" y="174"/>
                      <a:pt x="1038" y="174"/>
                    </a:cubicBezTo>
                    <a:cubicBezTo>
                      <a:pt x="1028" y="170"/>
                      <a:pt x="1023" y="173"/>
                      <a:pt x="1027" y="181"/>
                    </a:cubicBezTo>
                    <a:cubicBezTo>
                      <a:pt x="1027" y="181"/>
                      <a:pt x="1027" y="181"/>
                      <a:pt x="1027" y="181"/>
                    </a:cubicBezTo>
                    <a:cubicBezTo>
                      <a:pt x="1031" y="190"/>
                      <a:pt x="1043" y="201"/>
                      <a:pt x="1053" y="205"/>
                    </a:cubicBezTo>
                    <a:cubicBezTo>
                      <a:pt x="1053" y="205"/>
                      <a:pt x="1053" y="205"/>
                      <a:pt x="1053" y="205"/>
                    </a:cubicBezTo>
                    <a:cubicBezTo>
                      <a:pt x="1064" y="209"/>
                      <a:pt x="1068" y="206"/>
                      <a:pt x="1063" y="198"/>
                    </a:cubicBezTo>
                    <a:cubicBezTo>
                      <a:pt x="1058" y="189"/>
                      <a:pt x="1047" y="179"/>
                      <a:pt x="1038" y="174"/>
                    </a:cubicBezTo>
                    <a:close/>
                    <a:moveTo>
                      <a:pt x="1074" y="193"/>
                    </a:moveTo>
                    <a:cubicBezTo>
                      <a:pt x="1074" y="193"/>
                      <a:pt x="1074" y="193"/>
                      <a:pt x="1074" y="193"/>
                    </a:cubicBezTo>
                    <a:cubicBezTo>
                      <a:pt x="1065" y="188"/>
                      <a:pt x="1062" y="191"/>
                      <a:pt x="1066" y="199"/>
                    </a:cubicBezTo>
                    <a:cubicBezTo>
                      <a:pt x="1066" y="199"/>
                      <a:pt x="1066" y="199"/>
                      <a:pt x="1066" y="199"/>
                    </a:cubicBezTo>
                    <a:cubicBezTo>
                      <a:pt x="1071" y="208"/>
                      <a:pt x="1082" y="218"/>
                      <a:pt x="1091" y="223"/>
                    </a:cubicBezTo>
                    <a:cubicBezTo>
                      <a:pt x="1091" y="223"/>
                      <a:pt x="1091" y="223"/>
                      <a:pt x="1091" y="223"/>
                    </a:cubicBezTo>
                    <a:cubicBezTo>
                      <a:pt x="1100" y="228"/>
                      <a:pt x="1102" y="224"/>
                      <a:pt x="1098" y="216"/>
                    </a:cubicBezTo>
                    <a:cubicBezTo>
                      <a:pt x="1093" y="207"/>
                      <a:pt x="1083" y="198"/>
                      <a:pt x="1074" y="193"/>
                    </a:cubicBezTo>
                    <a:close/>
                    <a:moveTo>
                      <a:pt x="1105" y="212"/>
                    </a:moveTo>
                    <a:cubicBezTo>
                      <a:pt x="1105" y="212"/>
                      <a:pt x="1105" y="212"/>
                      <a:pt x="1105" y="212"/>
                    </a:cubicBezTo>
                    <a:cubicBezTo>
                      <a:pt x="1098" y="207"/>
                      <a:pt x="1095" y="209"/>
                      <a:pt x="1100" y="217"/>
                    </a:cubicBezTo>
                    <a:cubicBezTo>
                      <a:pt x="1100" y="217"/>
                      <a:pt x="1100" y="217"/>
                      <a:pt x="1100" y="217"/>
                    </a:cubicBezTo>
                    <a:cubicBezTo>
                      <a:pt x="1106" y="226"/>
                      <a:pt x="1116" y="236"/>
                      <a:pt x="1123" y="241"/>
                    </a:cubicBezTo>
                    <a:cubicBezTo>
                      <a:pt x="1123" y="241"/>
                      <a:pt x="1123" y="241"/>
                      <a:pt x="1123" y="241"/>
                    </a:cubicBezTo>
                    <a:cubicBezTo>
                      <a:pt x="1131" y="246"/>
                      <a:pt x="1132" y="243"/>
                      <a:pt x="1127" y="236"/>
                    </a:cubicBezTo>
                    <a:cubicBezTo>
                      <a:pt x="1122" y="228"/>
                      <a:pt x="1113" y="218"/>
                      <a:pt x="1105" y="212"/>
                    </a:cubicBezTo>
                    <a:close/>
                    <a:moveTo>
                      <a:pt x="1132" y="233"/>
                    </a:moveTo>
                    <a:cubicBezTo>
                      <a:pt x="1132" y="233"/>
                      <a:pt x="1132" y="233"/>
                      <a:pt x="1132" y="233"/>
                    </a:cubicBezTo>
                    <a:cubicBezTo>
                      <a:pt x="1125" y="227"/>
                      <a:pt x="1125" y="229"/>
                      <a:pt x="1129" y="237"/>
                    </a:cubicBezTo>
                    <a:cubicBezTo>
                      <a:pt x="1129" y="237"/>
                      <a:pt x="1129" y="237"/>
                      <a:pt x="1129" y="237"/>
                    </a:cubicBezTo>
                    <a:cubicBezTo>
                      <a:pt x="1135" y="245"/>
                      <a:pt x="1144" y="255"/>
                      <a:pt x="1150" y="261"/>
                    </a:cubicBezTo>
                    <a:cubicBezTo>
                      <a:pt x="1150" y="261"/>
                      <a:pt x="1150" y="261"/>
                      <a:pt x="1150" y="261"/>
                    </a:cubicBezTo>
                    <a:cubicBezTo>
                      <a:pt x="1157" y="266"/>
                      <a:pt x="1157" y="264"/>
                      <a:pt x="1152" y="256"/>
                    </a:cubicBezTo>
                    <a:cubicBezTo>
                      <a:pt x="1146" y="248"/>
                      <a:pt x="1138" y="238"/>
                      <a:pt x="1132" y="233"/>
                    </a:cubicBezTo>
                    <a:close/>
                    <a:moveTo>
                      <a:pt x="1153" y="254"/>
                    </a:moveTo>
                    <a:cubicBezTo>
                      <a:pt x="1153" y="254"/>
                      <a:pt x="1153" y="254"/>
                      <a:pt x="1153" y="254"/>
                    </a:cubicBezTo>
                    <a:cubicBezTo>
                      <a:pt x="1148" y="249"/>
                      <a:pt x="1148" y="250"/>
                      <a:pt x="1153" y="257"/>
                    </a:cubicBezTo>
                    <a:cubicBezTo>
                      <a:pt x="1153" y="257"/>
                      <a:pt x="1153" y="257"/>
                      <a:pt x="1153" y="257"/>
                    </a:cubicBezTo>
                    <a:cubicBezTo>
                      <a:pt x="1159" y="265"/>
                      <a:pt x="1167" y="276"/>
                      <a:pt x="1172" y="281"/>
                    </a:cubicBezTo>
                    <a:cubicBezTo>
                      <a:pt x="1172" y="281"/>
                      <a:pt x="1172" y="281"/>
                      <a:pt x="1172" y="281"/>
                    </a:cubicBezTo>
                    <a:cubicBezTo>
                      <a:pt x="1177" y="286"/>
                      <a:pt x="1176" y="284"/>
                      <a:pt x="1171" y="277"/>
                    </a:cubicBezTo>
                    <a:cubicBezTo>
                      <a:pt x="1165" y="270"/>
                      <a:pt x="1158" y="260"/>
                      <a:pt x="1153" y="254"/>
                    </a:cubicBezTo>
                    <a:close/>
                    <a:moveTo>
                      <a:pt x="264" y="179"/>
                    </a:moveTo>
                    <a:cubicBezTo>
                      <a:pt x="264" y="179"/>
                      <a:pt x="264" y="179"/>
                      <a:pt x="264" y="179"/>
                    </a:cubicBezTo>
                    <a:cubicBezTo>
                      <a:pt x="252" y="183"/>
                      <a:pt x="239" y="193"/>
                      <a:pt x="236" y="204"/>
                    </a:cubicBezTo>
                    <a:cubicBezTo>
                      <a:pt x="236" y="204"/>
                      <a:pt x="236" y="204"/>
                      <a:pt x="236" y="204"/>
                    </a:cubicBezTo>
                    <a:cubicBezTo>
                      <a:pt x="232" y="214"/>
                      <a:pt x="238" y="219"/>
                      <a:pt x="252" y="216"/>
                    </a:cubicBezTo>
                    <a:cubicBezTo>
                      <a:pt x="252" y="216"/>
                      <a:pt x="252" y="216"/>
                      <a:pt x="252" y="216"/>
                    </a:cubicBezTo>
                    <a:cubicBezTo>
                      <a:pt x="265" y="212"/>
                      <a:pt x="278" y="202"/>
                      <a:pt x="281" y="191"/>
                    </a:cubicBezTo>
                    <a:cubicBezTo>
                      <a:pt x="284" y="180"/>
                      <a:pt x="277" y="176"/>
                      <a:pt x="264" y="179"/>
                    </a:cubicBezTo>
                    <a:close/>
                    <a:moveTo>
                      <a:pt x="315" y="166"/>
                    </a:moveTo>
                    <a:cubicBezTo>
                      <a:pt x="315" y="166"/>
                      <a:pt x="315" y="166"/>
                      <a:pt x="315" y="166"/>
                    </a:cubicBezTo>
                    <a:cubicBezTo>
                      <a:pt x="301" y="169"/>
                      <a:pt x="288" y="179"/>
                      <a:pt x="285" y="190"/>
                    </a:cubicBezTo>
                    <a:cubicBezTo>
                      <a:pt x="285" y="190"/>
                      <a:pt x="285" y="190"/>
                      <a:pt x="285" y="190"/>
                    </a:cubicBezTo>
                    <a:cubicBezTo>
                      <a:pt x="282" y="200"/>
                      <a:pt x="290" y="206"/>
                      <a:pt x="304" y="203"/>
                    </a:cubicBezTo>
                    <a:cubicBezTo>
                      <a:pt x="304" y="203"/>
                      <a:pt x="304" y="203"/>
                      <a:pt x="304" y="203"/>
                    </a:cubicBezTo>
                    <a:cubicBezTo>
                      <a:pt x="318" y="200"/>
                      <a:pt x="332" y="189"/>
                      <a:pt x="335" y="179"/>
                    </a:cubicBezTo>
                    <a:cubicBezTo>
                      <a:pt x="337" y="168"/>
                      <a:pt x="329" y="163"/>
                      <a:pt x="315" y="166"/>
                    </a:cubicBezTo>
                    <a:close/>
                    <a:moveTo>
                      <a:pt x="370" y="154"/>
                    </a:moveTo>
                    <a:cubicBezTo>
                      <a:pt x="370" y="154"/>
                      <a:pt x="370" y="154"/>
                      <a:pt x="370" y="154"/>
                    </a:cubicBezTo>
                    <a:cubicBezTo>
                      <a:pt x="355" y="157"/>
                      <a:pt x="342" y="167"/>
                      <a:pt x="339" y="178"/>
                    </a:cubicBezTo>
                    <a:cubicBezTo>
                      <a:pt x="339" y="178"/>
                      <a:pt x="339" y="178"/>
                      <a:pt x="339" y="178"/>
                    </a:cubicBezTo>
                    <a:cubicBezTo>
                      <a:pt x="336" y="188"/>
                      <a:pt x="345" y="195"/>
                      <a:pt x="360" y="192"/>
                    </a:cubicBezTo>
                    <a:cubicBezTo>
                      <a:pt x="360" y="192"/>
                      <a:pt x="360" y="192"/>
                      <a:pt x="360" y="192"/>
                    </a:cubicBezTo>
                    <a:cubicBezTo>
                      <a:pt x="375" y="190"/>
                      <a:pt x="389" y="179"/>
                      <a:pt x="392" y="168"/>
                    </a:cubicBezTo>
                    <a:cubicBezTo>
                      <a:pt x="394" y="157"/>
                      <a:pt x="384" y="151"/>
                      <a:pt x="370" y="154"/>
                    </a:cubicBezTo>
                    <a:close/>
                    <a:moveTo>
                      <a:pt x="859" y="153"/>
                    </a:moveTo>
                    <a:cubicBezTo>
                      <a:pt x="859" y="153"/>
                      <a:pt x="859" y="153"/>
                      <a:pt x="859" y="153"/>
                    </a:cubicBezTo>
                    <a:cubicBezTo>
                      <a:pt x="844" y="150"/>
                      <a:pt x="834" y="156"/>
                      <a:pt x="836" y="167"/>
                    </a:cubicBezTo>
                    <a:cubicBezTo>
                      <a:pt x="836" y="167"/>
                      <a:pt x="836" y="167"/>
                      <a:pt x="836" y="167"/>
                    </a:cubicBezTo>
                    <a:cubicBezTo>
                      <a:pt x="839" y="178"/>
                      <a:pt x="853" y="188"/>
                      <a:pt x="868" y="191"/>
                    </a:cubicBezTo>
                    <a:cubicBezTo>
                      <a:pt x="868" y="191"/>
                      <a:pt x="868" y="191"/>
                      <a:pt x="868" y="191"/>
                    </a:cubicBezTo>
                    <a:cubicBezTo>
                      <a:pt x="883" y="193"/>
                      <a:pt x="893" y="187"/>
                      <a:pt x="890" y="176"/>
                    </a:cubicBezTo>
                    <a:cubicBezTo>
                      <a:pt x="887" y="165"/>
                      <a:pt x="874" y="155"/>
                      <a:pt x="859" y="153"/>
                    </a:cubicBezTo>
                    <a:close/>
                    <a:moveTo>
                      <a:pt x="914" y="164"/>
                    </a:moveTo>
                    <a:cubicBezTo>
                      <a:pt x="914" y="164"/>
                      <a:pt x="914" y="164"/>
                      <a:pt x="914" y="164"/>
                    </a:cubicBezTo>
                    <a:cubicBezTo>
                      <a:pt x="900" y="161"/>
                      <a:pt x="891" y="166"/>
                      <a:pt x="894" y="177"/>
                    </a:cubicBezTo>
                    <a:cubicBezTo>
                      <a:pt x="894" y="177"/>
                      <a:pt x="894" y="177"/>
                      <a:pt x="894" y="177"/>
                    </a:cubicBezTo>
                    <a:cubicBezTo>
                      <a:pt x="897" y="187"/>
                      <a:pt x="911" y="199"/>
                      <a:pt x="925" y="202"/>
                    </a:cubicBezTo>
                    <a:cubicBezTo>
                      <a:pt x="925" y="202"/>
                      <a:pt x="925" y="202"/>
                      <a:pt x="925" y="202"/>
                    </a:cubicBezTo>
                    <a:cubicBezTo>
                      <a:pt x="939" y="205"/>
                      <a:pt x="947" y="199"/>
                      <a:pt x="944" y="188"/>
                    </a:cubicBezTo>
                    <a:cubicBezTo>
                      <a:pt x="941" y="177"/>
                      <a:pt x="928" y="167"/>
                      <a:pt x="914" y="164"/>
                    </a:cubicBezTo>
                    <a:close/>
                    <a:moveTo>
                      <a:pt x="965" y="177"/>
                    </a:moveTo>
                    <a:cubicBezTo>
                      <a:pt x="965" y="177"/>
                      <a:pt x="965" y="177"/>
                      <a:pt x="965" y="177"/>
                    </a:cubicBezTo>
                    <a:cubicBezTo>
                      <a:pt x="953" y="173"/>
                      <a:pt x="945" y="179"/>
                      <a:pt x="948" y="189"/>
                    </a:cubicBezTo>
                    <a:cubicBezTo>
                      <a:pt x="948" y="189"/>
                      <a:pt x="948" y="189"/>
                      <a:pt x="948" y="189"/>
                    </a:cubicBezTo>
                    <a:cubicBezTo>
                      <a:pt x="952" y="200"/>
                      <a:pt x="965" y="211"/>
                      <a:pt x="978" y="214"/>
                    </a:cubicBezTo>
                    <a:cubicBezTo>
                      <a:pt x="978" y="214"/>
                      <a:pt x="978" y="214"/>
                      <a:pt x="978" y="214"/>
                    </a:cubicBezTo>
                    <a:cubicBezTo>
                      <a:pt x="991" y="218"/>
                      <a:pt x="998" y="212"/>
                      <a:pt x="994" y="201"/>
                    </a:cubicBezTo>
                    <a:cubicBezTo>
                      <a:pt x="990" y="191"/>
                      <a:pt x="978" y="181"/>
                      <a:pt x="965" y="177"/>
                    </a:cubicBezTo>
                    <a:close/>
                    <a:moveTo>
                      <a:pt x="1012" y="192"/>
                    </a:moveTo>
                    <a:cubicBezTo>
                      <a:pt x="1012" y="192"/>
                      <a:pt x="1012" y="192"/>
                      <a:pt x="1012" y="192"/>
                    </a:cubicBezTo>
                    <a:cubicBezTo>
                      <a:pt x="1001" y="188"/>
                      <a:pt x="994" y="192"/>
                      <a:pt x="998" y="203"/>
                    </a:cubicBezTo>
                    <a:cubicBezTo>
                      <a:pt x="998" y="203"/>
                      <a:pt x="998" y="203"/>
                      <a:pt x="998" y="203"/>
                    </a:cubicBezTo>
                    <a:cubicBezTo>
                      <a:pt x="1002" y="213"/>
                      <a:pt x="1014" y="224"/>
                      <a:pt x="1026" y="228"/>
                    </a:cubicBezTo>
                    <a:cubicBezTo>
                      <a:pt x="1026" y="228"/>
                      <a:pt x="1026" y="228"/>
                      <a:pt x="1026" y="228"/>
                    </a:cubicBezTo>
                    <a:cubicBezTo>
                      <a:pt x="1038" y="232"/>
                      <a:pt x="1043" y="227"/>
                      <a:pt x="1040" y="217"/>
                    </a:cubicBezTo>
                    <a:cubicBezTo>
                      <a:pt x="1036" y="206"/>
                      <a:pt x="1024" y="196"/>
                      <a:pt x="1012" y="192"/>
                    </a:cubicBezTo>
                    <a:close/>
                    <a:moveTo>
                      <a:pt x="1055" y="208"/>
                    </a:moveTo>
                    <a:cubicBezTo>
                      <a:pt x="1055" y="208"/>
                      <a:pt x="1055" y="208"/>
                      <a:pt x="1055" y="208"/>
                    </a:cubicBezTo>
                    <a:cubicBezTo>
                      <a:pt x="1044" y="204"/>
                      <a:pt x="1039" y="208"/>
                      <a:pt x="1043" y="218"/>
                    </a:cubicBezTo>
                    <a:cubicBezTo>
                      <a:pt x="1043" y="218"/>
                      <a:pt x="1043" y="218"/>
                      <a:pt x="1043" y="218"/>
                    </a:cubicBezTo>
                    <a:cubicBezTo>
                      <a:pt x="1047" y="228"/>
                      <a:pt x="1059" y="239"/>
                      <a:pt x="1070" y="244"/>
                    </a:cubicBezTo>
                    <a:cubicBezTo>
                      <a:pt x="1070" y="244"/>
                      <a:pt x="1070" y="244"/>
                      <a:pt x="1070" y="244"/>
                    </a:cubicBezTo>
                    <a:cubicBezTo>
                      <a:pt x="1081" y="248"/>
                      <a:pt x="1085" y="243"/>
                      <a:pt x="1081" y="233"/>
                    </a:cubicBezTo>
                    <a:cubicBezTo>
                      <a:pt x="1076" y="223"/>
                      <a:pt x="1065" y="212"/>
                      <a:pt x="1055" y="208"/>
                    </a:cubicBezTo>
                    <a:close/>
                    <a:moveTo>
                      <a:pt x="1124" y="244"/>
                    </a:moveTo>
                    <a:cubicBezTo>
                      <a:pt x="1124" y="244"/>
                      <a:pt x="1124" y="244"/>
                      <a:pt x="1124" y="244"/>
                    </a:cubicBezTo>
                    <a:cubicBezTo>
                      <a:pt x="1117" y="239"/>
                      <a:pt x="1114" y="242"/>
                      <a:pt x="1119" y="252"/>
                    </a:cubicBezTo>
                    <a:cubicBezTo>
                      <a:pt x="1119" y="252"/>
                      <a:pt x="1119" y="252"/>
                      <a:pt x="1119" y="252"/>
                    </a:cubicBezTo>
                    <a:cubicBezTo>
                      <a:pt x="1123" y="261"/>
                      <a:pt x="1134" y="273"/>
                      <a:pt x="1141" y="278"/>
                    </a:cubicBezTo>
                    <a:cubicBezTo>
                      <a:pt x="1141" y="278"/>
                      <a:pt x="1141" y="278"/>
                      <a:pt x="1141" y="278"/>
                    </a:cubicBezTo>
                    <a:cubicBezTo>
                      <a:pt x="1149" y="282"/>
                      <a:pt x="1151" y="278"/>
                      <a:pt x="1146" y="269"/>
                    </a:cubicBezTo>
                    <a:cubicBezTo>
                      <a:pt x="1142" y="259"/>
                      <a:pt x="1132" y="249"/>
                      <a:pt x="1124" y="244"/>
                    </a:cubicBezTo>
                    <a:close/>
                    <a:moveTo>
                      <a:pt x="1152" y="263"/>
                    </a:moveTo>
                    <a:cubicBezTo>
                      <a:pt x="1152" y="263"/>
                      <a:pt x="1152" y="263"/>
                      <a:pt x="1152" y="263"/>
                    </a:cubicBezTo>
                    <a:cubicBezTo>
                      <a:pt x="1145" y="258"/>
                      <a:pt x="1144" y="261"/>
                      <a:pt x="1149" y="270"/>
                    </a:cubicBezTo>
                    <a:cubicBezTo>
                      <a:pt x="1149" y="270"/>
                      <a:pt x="1149" y="270"/>
                      <a:pt x="1149" y="270"/>
                    </a:cubicBezTo>
                    <a:cubicBezTo>
                      <a:pt x="1153" y="279"/>
                      <a:pt x="1163" y="291"/>
                      <a:pt x="1169" y="296"/>
                    </a:cubicBezTo>
                    <a:cubicBezTo>
                      <a:pt x="1169" y="296"/>
                      <a:pt x="1169" y="296"/>
                      <a:pt x="1169" y="296"/>
                    </a:cubicBezTo>
                    <a:cubicBezTo>
                      <a:pt x="1176" y="300"/>
                      <a:pt x="1176" y="297"/>
                      <a:pt x="1171" y="288"/>
                    </a:cubicBezTo>
                    <a:cubicBezTo>
                      <a:pt x="1166" y="279"/>
                      <a:pt x="1158" y="268"/>
                      <a:pt x="1152" y="263"/>
                    </a:cubicBezTo>
                    <a:close/>
                    <a:moveTo>
                      <a:pt x="1173" y="283"/>
                    </a:moveTo>
                    <a:cubicBezTo>
                      <a:pt x="1173" y="283"/>
                      <a:pt x="1173" y="283"/>
                      <a:pt x="1173" y="283"/>
                    </a:cubicBezTo>
                    <a:cubicBezTo>
                      <a:pt x="1168" y="278"/>
                      <a:pt x="1168" y="280"/>
                      <a:pt x="1173" y="289"/>
                    </a:cubicBezTo>
                    <a:cubicBezTo>
                      <a:pt x="1173" y="289"/>
                      <a:pt x="1173" y="289"/>
                      <a:pt x="1173" y="289"/>
                    </a:cubicBezTo>
                    <a:cubicBezTo>
                      <a:pt x="1178" y="298"/>
                      <a:pt x="1186" y="309"/>
                      <a:pt x="1192" y="314"/>
                    </a:cubicBezTo>
                    <a:cubicBezTo>
                      <a:pt x="1192" y="314"/>
                      <a:pt x="1192" y="314"/>
                      <a:pt x="1192" y="314"/>
                    </a:cubicBezTo>
                    <a:cubicBezTo>
                      <a:pt x="1197" y="319"/>
                      <a:pt x="1196" y="316"/>
                      <a:pt x="1191" y="307"/>
                    </a:cubicBezTo>
                    <a:cubicBezTo>
                      <a:pt x="1186" y="299"/>
                      <a:pt x="1178" y="289"/>
                      <a:pt x="1173" y="283"/>
                    </a:cubicBezTo>
                    <a:close/>
                    <a:moveTo>
                      <a:pt x="251" y="219"/>
                    </a:moveTo>
                    <a:cubicBezTo>
                      <a:pt x="251" y="219"/>
                      <a:pt x="251" y="219"/>
                      <a:pt x="251" y="219"/>
                    </a:cubicBezTo>
                    <a:cubicBezTo>
                      <a:pt x="238" y="223"/>
                      <a:pt x="225" y="235"/>
                      <a:pt x="222" y="246"/>
                    </a:cubicBezTo>
                    <a:cubicBezTo>
                      <a:pt x="222" y="246"/>
                      <a:pt x="222" y="246"/>
                      <a:pt x="222" y="246"/>
                    </a:cubicBezTo>
                    <a:cubicBezTo>
                      <a:pt x="218" y="258"/>
                      <a:pt x="225" y="265"/>
                      <a:pt x="239" y="261"/>
                    </a:cubicBezTo>
                    <a:cubicBezTo>
                      <a:pt x="239" y="261"/>
                      <a:pt x="239" y="261"/>
                      <a:pt x="239" y="261"/>
                    </a:cubicBezTo>
                    <a:cubicBezTo>
                      <a:pt x="252" y="258"/>
                      <a:pt x="265" y="246"/>
                      <a:pt x="269" y="234"/>
                    </a:cubicBezTo>
                    <a:cubicBezTo>
                      <a:pt x="271" y="222"/>
                      <a:pt x="264" y="216"/>
                      <a:pt x="251" y="219"/>
                    </a:cubicBezTo>
                    <a:close/>
                    <a:moveTo>
                      <a:pt x="303" y="206"/>
                    </a:moveTo>
                    <a:cubicBezTo>
                      <a:pt x="303" y="206"/>
                      <a:pt x="303" y="206"/>
                      <a:pt x="303" y="206"/>
                    </a:cubicBezTo>
                    <a:cubicBezTo>
                      <a:pt x="289" y="210"/>
                      <a:pt x="276" y="221"/>
                      <a:pt x="272" y="233"/>
                    </a:cubicBezTo>
                    <a:cubicBezTo>
                      <a:pt x="272" y="233"/>
                      <a:pt x="272" y="233"/>
                      <a:pt x="272" y="233"/>
                    </a:cubicBezTo>
                    <a:cubicBezTo>
                      <a:pt x="270" y="245"/>
                      <a:pt x="278" y="252"/>
                      <a:pt x="292" y="249"/>
                    </a:cubicBezTo>
                    <a:cubicBezTo>
                      <a:pt x="292" y="249"/>
                      <a:pt x="292" y="249"/>
                      <a:pt x="292" y="249"/>
                    </a:cubicBezTo>
                    <a:cubicBezTo>
                      <a:pt x="307" y="246"/>
                      <a:pt x="321" y="234"/>
                      <a:pt x="324" y="222"/>
                    </a:cubicBezTo>
                    <a:cubicBezTo>
                      <a:pt x="326" y="210"/>
                      <a:pt x="317" y="203"/>
                      <a:pt x="303" y="206"/>
                    </a:cubicBezTo>
                    <a:close/>
                    <a:moveTo>
                      <a:pt x="359" y="195"/>
                    </a:moveTo>
                    <a:cubicBezTo>
                      <a:pt x="359" y="195"/>
                      <a:pt x="359" y="195"/>
                      <a:pt x="359" y="195"/>
                    </a:cubicBezTo>
                    <a:cubicBezTo>
                      <a:pt x="344" y="198"/>
                      <a:pt x="331" y="209"/>
                      <a:pt x="328" y="221"/>
                    </a:cubicBezTo>
                    <a:cubicBezTo>
                      <a:pt x="328" y="221"/>
                      <a:pt x="328" y="221"/>
                      <a:pt x="328" y="221"/>
                    </a:cubicBezTo>
                    <a:cubicBezTo>
                      <a:pt x="325" y="233"/>
                      <a:pt x="335" y="241"/>
                      <a:pt x="350" y="239"/>
                    </a:cubicBezTo>
                    <a:cubicBezTo>
                      <a:pt x="350" y="239"/>
                      <a:pt x="350" y="239"/>
                      <a:pt x="350" y="239"/>
                    </a:cubicBezTo>
                    <a:cubicBezTo>
                      <a:pt x="366" y="236"/>
                      <a:pt x="380" y="225"/>
                      <a:pt x="383" y="212"/>
                    </a:cubicBezTo>
                    <a:cubicBezTo>
                      <a:pt x="385" y="200"/>
                      <a:pt x="375" y="193"/>
                      <a:pt x="359" y="195"/>
                    </a:cubicBezTo>
                    <a:close/>
                    <a:moveTo>
                      <a:pt x="482" y="180"/>
                    </a:moveTo>
                    <a:cubicBezTo>
                      <a:pt x="482" y="180"/>
                      <a:pt x="482" y="180"/>
                      <a:pt x="482" y="180"/>
                    </a:cubicBezTo>
                    <a:cubicBezTo>
                      <a:pt x="466" y="182"/>
                      <a:pt x="452" y="192"/>
                      <a:pt x="450" y="204"/>
                    </a:cubicBezTo>
                    <a:cubicBezTo>
                      <a:pt x="450" y="204"/>
                      <a:pt x="450" y="204"/>
                      <a:pt x="450" y="204"/>
                    </a:cubicBezTo>
                    <a:cubicBezTo>
                      <a:pt x="448" y="216"/>
                      <a:pt x="460" y="226"/>
                      <a:pt x="477" y="224"/>
                    </a:cubicBezTo>
                    <a:cubicBezTo>
                      <a:pt x="477" y="224"/>
                      <a:pt x="477" y="224"/>
                      <a:pt x="477" y="224"/>
                    </a:cubicBezTo>
                    <a:cubicBezTo>
                      <a:pt x="495" y="222"/>
                      <a:pt x="509" y="211"/>
                      <a:pt x="510" y="199"/>
                    </a:cubicBezTo>
                    <a:cubicBezTo>
                      <a:pt x="511" y="187"/>
                      <a:pt x="499" y="179"/>
                      <a:pt x="482" y="180"/>
                    </a:cubicBezTo>
                    <a:close/>
                    <a:moveTo>
                      <a:pt x="547" y="176"/>
                    </a:moveTo>
                    <a:cubicBezTo>
                      <a:pt x="547" y="176"/>
                      <a:pt x="547" y="176"/>
                      <a:pt x="547" y="176"/>
                    </a:cubicBezTo>
                    <a:cubicBezTo>
                      <a:pt x="530" y="177"/>
                      <a:pt x="516" y="186"/>
                      <a:pt x="515" y="199"/>
                    </a:cubicBezTo>
                    <a:cubicBezTo>
                      <a:pt x="515" y="199"/>
                      <a:pt x="515" y="199"/>
                      <a:pt x="515" y="199"/>
                    </a:cubicBezTo>
                    <a:cubicBezTo>
                      <a:pt x="515" y="211"/>
                      <a:pt x="527" y="221"/>
                      <a:pt x="545" y="220"/>
                    </a:cubicBezTo>
                    <a:cubicBezTo>
                      <a:pt x="545" y="220"/>
                      <a:pt x="545" y="220"/>
                      <a:pt x="545" y="220"/>
                    </a:cubicBezTo>
                    <a:cubicBezTo>
                      <a:pt x="563" y="219"/>
                      <a:pt x="577" y="209"/>
                      <a:pt x="577" y="196"/>
                    </a:cubicBezTo>
                    <a:cubicBezTo>
                      <a:pt x="577" y="184"/>
                      <a:pt x="564" y="175"/>
                      <a:pt x="547" y="176"/>
                    </a:cubicBezTo>
                    <a:close/>
                    <a:moveTo>
                      <a:pt x="926" y="205"/>
                    </a:moveTo>
                    <a:cubicBezTo>
                      <a:pt x="926" y="205"/>
                      <a:pt x="926" y="205"/>
                      <a:pt x="926" y="205"/>
                    </a:cubicBezTo>
                    <a:cubicBezTo>
                      <a:pt x="911" y="202"/>
                      <a:pt x="902" y="209"/>
                      <a:pt x="905" y="221"/>
                    </a:cubicBezTo>
                    <a:cubicBezTo>
                      <a:pt x="905" y="221"/>
                      <a:pt x="905" y="221"/>
                      <a:pt x="905" y="221"/>
                    </a:cubicBezTo>
                    <a:cubicBezTo>
                      <a:pt x="907" y="233"/>
                      <a:pt x="921" y="245"/>
                      <a:pt x="936" y="248"/>
                    </a:cubicBezTo>
                    <a:cubicBezTo>
                      <a:pt x="936" y="248"/>
                      <a:pt x="936" y="248"/>
                      <a:pt x="936" y="248"/>
                    </a:cubicBezTo>
                    <a:cubicBezTo>
                      <a:pt x="951" y="250"/>
                      <a:pt x="959" y="243"/>
                      <a:pt x="957" y="231"/>
                    </a:cubicBezTo>
                    <a:cubicBezTo>
                      <a:pt x="953" y="219"/>
                      <a:pt x="940" y="208"/>
                      <a:pt x="926" y="205"/>
                    </a:cubicBezTo>
                    <a:close/>
                    <a:moveTo>
                      <a:pt x="979" y="217"/>
                    </a:moveTo>
                    <a:cubicBezTo>
                      <a:pt x="979" y="217"/>
                      <a:pt x="979" y="217"/>
                      <a:pt x="979" y="217"/>
                    </a:cubicBezTo>
                    <a:cubicBezTo>
                      <a:pt x="965" y="214"/>
                      <a:pt x="958" y="220"/>
                      <a:pt x="960" y="232"/>
                    </a:cubicBezTo>
                    <a:cubicBezTo>
                      <a:pt x="960" y="232"/>
                      <a:pt x="960" y="232"/>
                      <a:pt x="960" y="232"/>
                    </a:cubicBezTo>
                    <a:cubicBezTo>
                      <a:pt x="964" y="244"/>
                      <a:pt x="977" y="256"/>
                      <a:pt x="991" y="260"/>
                    </a:cubicBezTo>
                    <a:cubicBezTo>
                      <a:pt x="991" y="260"/>
                      <a:pt x="991" y="260"/>
                      <a:pt x="991" y="260"/>
                    </a:cubicBezTo>
                    <a:cubicBezTo>
                      <a:pt x="1004" y="263"/>
                      <a:pt x="1012" y="256"/>
                      <a:pt x="1008" y="244"/>
                    </a:cubicBezTo>
                    <a:cubicBezTo>
                      <a:pt x="1004" y="232"/>
                      <a:pt x="992" y="221"/>
                      <a:pt x="979" y="217"/>
                    </a:cubicBezTo>
                    <a:close/>
                    <a:moveTo>
                      <a:pt x="1027" y="231"/>
                    </a:moveTo>
                    <a:cubicBezTo>
                      <a:pt x="1027" y="231"/>
                      <a:pt x="1027" y="231"/>
                      <a:pt x="1027" y="231"/>
                    </a:cubicBezTo>
                    <a:cubicBezTo>
                      <a:pt x="1015" y="228"/>
                      <a:pt x="1008" y="233"/>
                      <a:pt x="1012" y="245"/>
                    </a:cubicBezTo>
                    <a:cubicBezTo>
                      <a:pt x="1012" y="245"/>
                      <a:pt x="1012" y="245"/>
                      <a:pt x="1012" y="245"/>
                    </a:cubicBezTo>
                    <a:cubicBezTo>
                      <a:pt x="1016" y="257"/>
                      <a:pt x="1028" y="269"/>
                      <a:pt x="1040" y="273"/>
                    </a:cubicBezTo>
                    <a:cubicBezTo>
                      <a:pt x="1040" y="273"/>
                      <a:pt x="1040" y="273"/>
                      <a:pt x="1040" y="273"/>
                    </a:cubicBezTo>
                    <a:cubicBezTo>
                      <a:pt x="1053" y="276"/>
                      <a:pt x="1059" y="270"/>
                      <a:pt x="1055" y="258"/>
                    </a:cubicBezTo>
                    <a:cubicBezTo>
                      <a:pt x="1051" y="247"/>
                      <a:pt x="1039" y="235"/>
                      <a:pt x="1027" y="231"/>
                    </a:cubicBezTo>
                    <a:close/>
                    <a:moveTo>
                      <a:pt x="1071" y="247"/>
                    </a:moveTo>
                    <a:cubicBezTo>
                      <a:pt x="1071" y="247"/>
                      <a:pt x="1071" y="247"/>
                      <a:pt x="1071" y="247"/>
                    </a:cubicBezTo>
                    <a:cubicBezTo>
                      <a:pt x="1060" y="243"/>
                      <a:pt x="1055" y="248"/>
                      <a:pt x="1058" y="259"/>
                    </a:cubicBezTo>
                    <a:cubicBezTo>
                      <a:pt x="1058" y="259"/>
                      <a:pt x="1058" y="259"/>
                      <a:pt x="1058" y="259"/>
                    </a:cubicBezTo>
                    <a:cubicBezTo>
                      <a:pt x="1062" y="271"/>
                      <a:pt x="1074" y="283"/>
                      <a:pt x="1085" y="287"/>
                    </a:cubicBezTo>
                    <a:cubicBezTo>
                      <a:pt x="1085" y="287"/>
                      <a:pt x="1085" y="287"/>
                      <a:pt x="1085" y="287"/>
                    </a:cubicBezTo>
                    <a:cubicBezTo>
                      <a:pt x="1096" y="291"/>
                      <a:pt x="1101" y="284"/>
                      <a:pt x="1097" y="273"/>
                    </a:cubicBezTo>
                    <a:cubicBezTo>
                      <a:pt x="1093" y="262"/>
                      <a:pt x="1081" y="251"/>
                      <a:pt x="1071" y="247"/>
                    </a:cubicBezTo>
                    <a:close/>
                    <a:moveTo>
                      <a:pt x="1109" y="263"/>
                    </a:moveTo>
                    <a:cubicBezTo>
                      <a:pt x="1109" y="263"/>
                      <a:pt x="1109" y="263"/>
                      <a:pt x="1109" y="263"/>
                    </a:cubicBezTo>
                    <a:cubicBezTo>
                      <a:pt x="1100" y="259"/>
                      <a:pt x="1096" y="264"/>
                      <a:pt x="1100" y="275"/>
                    </a:cubicBezTo>
                    <a:cubicBezTo>
                      <a:pt x="1100" y="275"/>
                      <a:pt x="1100" y="275"/>
                      <a:pt x="1100" y="275"/>
                    </a:cubicBezTo>
                    <a:cubicBezTo>
                      <a:pt x="1104" y="286"/>
                      <a:pt x="1115" y="298"/>
                      <a:pt x="1124" y="302"/>
                    </a:cubicBezTo>
                    <a:cubicBezTo>
                      <a:pt x="1124" y="302"/>
                      <a:pt x="1124" y="302"/>
                      <a:pt x="1124" y="302"/>
                    </a:cubicBezTo>
                    <a:cubicBezTo>
                      <a:pt x="1134" y="306"/>
                      <a:pt x="1137" y="300"/>
                      <a:pt x="1133" y="290"/>
                    </a:cubicBezTo>
                    <a:cubicBezTo>
                      <a:pt x="1129" y="279"/>
                      <a:pt x="1118" y="268"/>
                      <a:pt x="1109" y="263"/>
                    </a:cubicBezTo>
                    <a:close/>
                    <a:moveTo>
                      <a:pt x="1143" y="280"/>
                    </a:moveTo>
                    <a:cubicBezTo>
                      <a:pt x="1143" y="280"/>
                      <a:pt x="1143" y="280"/>
                      <a:pt x="1143" y="280"/>
                    </a:cubicBezTo>
                    <a:cubicBezTo>
                      <a:pt x="1135" y="276"/>
                      <a:pt x="1131" y="280"/>
                      <a:pt x="1136" y="291"/>
                    </a:cubicBezTo>
                    <a:cubicBezTo>
                      <a:pt x="1136" y="291"/>
                      <a:pt x="1136" y="291"/>
                      <a:pt x="1136" y="291"/>
                    </a:cubicBezTo>
                    <a:cubicBezTo>
                      <a:pt x="1140" y="302"/>
                      <a:pt x="1150" y="314"/>
                      <a:pt x="1158" y="318"/>
                    </a:cubicBezTo>
                    <a:cubicBezTo>
                      <a:pt x="1158" y="318"/>
                      <a:pt x="1158" y="318"/>
                      <a:pt x="1158" y="318"/>
                    </a:cubicBezTo>
                    <a:cubicBezTo>
                      <a:pt x="1166" y="322"/>
                      <a:pt x="1169" y="317"/>
                      <a:pt x="1164" y="307"/>
                    </a:cubicBezTo>
                    <a:cubicBezTo>
                      <a:pt x="1160" y="296"/>
                      <a:pt x="1151" y="285"/>
                      <a:pt x="1143" y="280"/>
                    </a:cubicBezTo>
                    <a:close/>
                    <a:moveTo>
                      <a:pt x="1170" y="298"/>
                    </a:moveTo>
                    <a:cubicBezTo>
                      <a:pt x="1170" y="298"/>
                      <a:pt x="1170" y="298"/>
                      <a:pt x="1170" y="298"/>
                    </a:cubicBezTo>
                    <a:cubicBezTo>
                      <a:pt x="1164" y="294"/>
                      <a:pt x="1162" y="298"/>
                      <a:pt x="1166" y="308"/>
                    </a:cubicBezTo>
                    <a:cubicBezTo>
                      <a:pt x="1166" y="308"/>
                      <a:pt x="1166" y="308"/>
                      <a:pt x="1166" y="308"/>
                    </a:cubicBezTo>
                    <a:cubicBezTo>
                      <a:pt x="1171" y="318"/>
                      <a:pt x="1180" y="330"/>
                      <a:pt x="1187" y="335"/>
                    </a:cubicBezTo>
                    <a:cubicBezTo>
                      <a:pt x="1187" y="335"/>
                      <a:pt x="1187" y="335"/>
                      <a:pt x="1187" y="335"/>
                    </a:cubicBezTo>
                    <a:cubicBezTo>
                      <a:pt x="1193" y="339"/>
                      <a:pt x="1195" y="334"/>
                      <a:pt x="1190" y="324"/>
                    </a:cubicBezTo>
                    <a:cubicBezTo>
                      <a:pt x="1185" y="314"/>
                      <a:pt x="1177" y="303"/>
                      <a:pt x="1170" y="298"/>
                    </a:cubicBezTo>
                    <a:close/>
                    <a:moveTo>
                      <a:pt x="1193" y="317"/>
                    </a:moveTo>
                    <a:cubicBezTo>
                      <a:pt x="1193" y="317"/>
                      <a:pt x="1193" y="317"/>
                      <a:pt x="1193" y="317"/>
                    </a:cubicBezTo>
                    <a:cubicBezTo>
                      <a:pt x="1188" y="312"/>
                      <a:pt x="1187" y="316"/>
                      <a:pt x="1192" y="326"/>
                    </a:cubicBezTo>
                    <a:cubicBezTo>
                      <a:pt x="1192" y="326"/>
                      <a:pt x="1192" y="326"/>
                      <a:pt x="1192" y="326"/>
                    </a:cubicBezTo>
                    <a:cubicBezTo>
                      <a:pt x="1196" y="335"/>
                      <a:pt x="1204" y="347"/>
                      <a:pt x="1209" y="352"/>
                    </a:cubicBezTo>
                    <a:cubicBezTo>
                      <a:pt x="1209" y="352"/>
                      <a:pt x="1209" y="352"/>
                      <a:pt x="1209" y="352"/>
                    </a:cubicBezTo>
                    <a:cubicBezTo>
                      <a:pt x="1215" y="356"/>
                      <a:pt x="1214" y="352"/>
                      <a:pt x="1210" y="342"/>
                    </a:cubicBezTo>
                    <a:cubicBezTo>
                      <a:pt x="1205" y="333"/>
                      <a:pt x="1198" y="322"/>
                      <a:pt x="1193" y="317"/>
                    </a:cubicBezTo>
                    <a:close/>
                    <a:moveTo>
                      <a:pt x="1210" y="336"/>
                    </a:moveTo>
                    <a:cubicBezTo>
                      <a:pt x="1210" y="336"/>
                      <a:pt x="1210" y="336"/>
                      <a:pt x="1210" y="336"/>
                    </a:cubicBezTo>
                    <a:cubicBezTo>
                      <a:pt x="1206" y="331"/>
                      <a:pt x="1207" y="334"/>
                      <a:pt x="1211" y="344"/>
                    </a:cubicBezTo>
                    <a:cubicBezTo>
                      <a:pt x="1211" y="344"/>
                      <a:pt x="1211" y="344"/>
                      <a:pt x="1211" y="344"/>
                    </a:cubicBezTo>
                    <a:cubicBezTo>
                      <a:pt x="1216" y="353"/>
                      <a:pt x="1223" y="365"/>
                      <a:pt x="1227" y="369"/>
                    </a:cubicBezTo>
                    <a:cubicBezTo>
                      <a:pt x="1227" y="369"/>
                      <a:pt x="1227" y="369"/>
                      <a:pt x="1227" y="369"/>
                    </a:cubicBezTo>
                    <a:cubicBezTo>
                      <a:pt x="1230" y="374"/>
                      <a:pt x="1229" y="370"/>
                      <a:pt x="1224" y="361"/>
                    </a:cubicBezTo>
                    <a:cubicBezTo>
                      <a:pt x="1220" y="351"/>
                      <a:pt x="1213" y="341"/>
                      <a:pt x="1210" y="336"/>
                    </a:cubicBezTo>
                    <a:close/>
                    <a:moveTo>
                      <a:pt x="189" y="278"/>
                    </a:moveTo>
                    <a:cubicBezTo>
                      <a:pt x="189" y="278"/>
                      <a:pt x="189" y="278"/>
                      <a:pt x="189" y="278"/>
                    </a:cubicBezTo>
                    <a:cubicBezTo>
                      <a:pt x="177" y="282"/>
                      <a:pt x="165" y="294"/>
                      <a:pt x="161" y="307"/>
                    </a:cubicBezTo>
                    <a:cubicBezTo>
                      <a:pt x="161" y="307"/>
                      <a:pt x="161" y="307"/>
                      <a:pt x="161" y="307"/>
                    </a:cubicBezTo>
                    <a:cubicBezTo>
                      <a:pt x="158" y="320"/>
                      <a:pt x="164" y="327"/>
                      <a:pt x="176" y="324"/>
                    </a:cubicBezTo>
                    <a:cubicBezTo>
                      <a:pt x="176" y="324"/>
                      <a:pt x="176" y="324"/>
                      <a:pt x="176" y="324"/>
                    </a:cubicBezTo>
                    <a:cubicBezTo>
                      <a:pt x="189" y="321"/>
                      <a:pt x="201" y="308"/>
                      <a:pt x="205" y="294"/>
                    </a:cubicBezTo>
                    <a:cubicBezTo>
                      <a:pt x="208" y="281"/>
                      <a:pt x="201" y="275"/>
                      <a:pt x="189" y="278"/>
                    </a:cubicBezTo>
                    <a:close/>
                    <a:moveTo>
                      <a:pt x="238" y="265"/>
                    </a:moveTo>
                    <a:cubicBezTo>
                      <a:pt x="238" y="265"/>
                      <a:pt x="238" y="265"/>
                      <a:pt x="238" y="265"/>
                    </a:cubicBezTo>
                    <a:cubicBezTo>
                      <a:pt x="225" y="268"/>
                      <a:pt x="212" y="281"/>
                      <a:pt x="208" y="294"/>
                    </a:cubicBezTo>
                    <a:cubicBezTo>
                      <a:pt x="208" y="294"/>
                      <a:pt x="208" y="294"/>
                      <a:pt x="208" y="294"/>
                    </a:cubicBezTo>
                    <a:cubicBezTo>
                      <a:pt x="205" y="307"/>
                      <a:pt x="213" y="315"/>
                      <a:pt x="226" y="312"/>
                    </a:cubicBezTo>
                    <a:cubicBezTo>
                      <a:pt x="226" y="312"/>
                      <a:pt x="226" y="312"/>
                      <a:pt x="226" y="312"/>
                    </a:cubicBezTo>
                    <a:cubicBezTo>
                      <a:pt x="240" y="309"/>
                      <a:pt x="253" y="296"/>
                      <a:pt x="257" y="282"/>
                    </a:cubicBezTo>
                    <a:cubicBezTo>
                      <a:pt x="259" y="269"/>
                      <a:pt x="251" y="262"/>
                      <a:pt x="238" y="265"/>
                    </a:cubicBezTo>
                    <a:close/>
                    <a:moveTo>
                      <a:pt x="292" y="253"/>
                    </a:moveTo>
                    <a:cubicBezTo>
                      <a:pt x="277" y="256"/>
                      <a:pt x="264" y="268"/>
                      <a:pt x="261" y="281"/>
                    </a:cubicBezTo>
                    <a:cubicBezTo>
                      <a:pt x="261" y="281"/>
                      <a:pt x="261" y="281"/>
                      <a:pt x="261" y="281"/>
                    </a:cubicBezTo>
                    <a:cubicBezTo>
                      <a:pt x="258" y="295"/>
                      <a:pt x="267" y="304"/>
                      <a:pt x="282" y="301"/>
                    </a:cubicBezTo>
                    <a:cubicBezTo>
                      <a:pt x="282" y="301"/>
                      <a:pt x="282" y="301"/>
                      <a:pt x="282" y="301"/>
                    </a:cubicBezTo>
                    <a:cubicBezTo>
                      <a:pt x="297" y="298"/>
                      <a:pt x="310" y="285"/>
                      <a:pt x="313" y="271"/>
                    </a:cubicBezTo>
                    <a:cubicBezTo>
                      <a:pt x="316" y="258"/>
                      <a:pt x="306" y="250"/>
                      <a:pt x="292" y="253"/>
                    </a:cubicBezTo>
                    <a:close/>
                    <a:moveTo>
                      <a:pt x="350" y="242"/>
                    </a:moveTo>
                    <a:cubicBezTo>
                      <a:pt x="350" y="242"/>
                      <a:pt x="350" y="242"/>
                      <a:pt x="350" y="242"/>
                    </a:cubicBezTo>
                    <a:cubicBezTo>
                      <a:pt x="334" y="245"/>
                      <a:pt x="320" y="257"/>
                      <a:pt x="318" y="271"/>
                    </a:cubicBezTo>
                    <a:cubicBezTo>
                      <a:pt x="318" y="271"/>
                      <a:pt x="318" y="271"/>
                      <a:pt x="318" y="271"/>
                    </a:cubicBezTo>
                    <a:cubicBezTo>
                      <a:pt x="315" y="284"/>
                      <a:pt x="325" y="293"/>
                      <a:pt x="341" y="291"/>
                    </a:cubicBezTo>
                    <a:cubicBezTo>
                      <a:pt x="341" y="291"/>
                      <a:pt x="341" y="291"/>
                      <a:pt x="341" y="291"/>
                    </a:cubicBezTo>
                    <a:cubicBezTo>
                      <a:pt x="357" y="288"/>
                      <a:pt x="372" y="275"/>
                      <a:pt x="374" y="262"/>
                    </a:cubicBezTo>
                    <a:cubicBezTo>
                      <a:pt x="376" y="248"/>
                      <a:pt x="365" y="240"/>
                      <a:pt x="350" y="242"/>
                    </a:cubicBezTo>
                    <a:close/>
                    <a:moveTo>
                      <a:pt x="412" y="234"/>
                    </a:moveTo>
                    <a:cubicBezTo>
                      <a:pt x="412" y="234"/>
                      <a:pt x="412" y="234"/>
                      <a:pt x="412" y="234"/>
                    </a:cubicBezTo>
                    <a:cubicBezTo>
                      <a:pt x="395" y="236"/>
                      <a:pt x="381" y="247"/>
                      <a:pt x="379" y="261"/>
                    </a:cubicBezTo>
                    <a:cubicBezTo>
                      <a:pt x="379" y="261"/>
                      <a:pt x="379" y="261"/>
                      <a:pt x="379" y="261"/>
                    </a:cubicBezTo>
                    <a:cubicBezTo>
                      <a:pt x="377" y="275"/>
                      <a:pt x="388" y="285"/>
                      <a:pt x="405" y="283"/>
                    </a:cubicBezTo>
                    <a:cubicBezTo>
                      <a:pt x="405" y="283"/>
                      <a:pt x="405" y="283"/>
                      <a:pt x="405" y="283"/>
                    </a:cubicBezTo>
                    <a:cubicBezTo>
                      <a:pt x="422" y="281"/>
                      <a:pt x="437" y="268"/>
                      <a:pt x="439" y="255"/>
                    </a:cubicBezTo>
                    <a:cubicBezTo>
                      <a:pt x="440" y="241"/>
                      <a:pt x="428" y="232"/>
                      <a:pt x="412" y="234"/>
                    </a:cubicBezTo>
                    <a:close/>
                    <a:moveTo>
                      <a:pt x="477" y="227"/>
                    </a:moveTo>
                    <a:cubicBezTo>
                      <a:pt x="477" y="227"/>
                      <a:pt x="477" y="227"/>
                      <a:pt x="477" y="227"/>
                    </a:cubicBezTo>
                    <a:cubicBezTo>
                      <a:pt x="460" y="229"/>
                      <a:pt x="445" y="240"/>
                      <a:pt x="444" y="254"/>
                    </a:cubicBezTo>
                    <a:cubicBezTo>
                      <a:pt x="444" y="254"/>
                      <a:pt x="444" y="254"/>
                      <a:pt x="444" y="254"/>
                    </a:cubicBezTo>
                    <a:cubicBezTo>
                      <a:pt x="442" y="268"/>
                      <a:pt x="454" y="278"/>
                      <a:pt x="472" y="277"/>
                    </a:cubicBezTo>
                    <a:cubicBezTo>
                      <a:pt x="472" y="277"/>
                      <a:pt x="472" y="277"/>
                      <a:pt x="472" y="277"/>
                    </a:cubicBezTo>
                    <a:cubicBezTo>
                      <a:pt x="490" y="275"/>
                      <a:pt x="505" y="262"/>
                      <a:pt x="506" y="249"/>
                    </a:cubicBezTo>
                    <a:cubicBezTo>
                      <a:pt x="507" y="235"/>
                      <a:pt x="495" y="226"/>
                      <a:pt x="477" y="227"/>
                    </a:cubicBezTo>
                    <a:close/>
                    <a:moveTo>
                      <a:pt x="545" y="223"/>
                    </a:moveTo>
                    <a:cubicBezTo>
                      <a:pt x="545" y="223"/>
                      <a:pt x="545" y="223"/>
                      <a:pt x="545" y="223"/>
                    </a:cubicBezTo>
                    <a:cubicBezTo>
                      <a:pt x="527" y="224"/>
                      <a:pt x="513" y="236"/>
                      <a:pt x="511" y="249"/>
                    </a:cubicBezTo>
                    <a:cubicBezTo>
                      <a:pt x="511" y="249"/>
                      <a:pt x="511" y="249"/>
                      <a:pt x="511" y="249"/>
                    </a:cubicBezTo>
                    <a:cubicBezTo>
                      <a:pt x="510" y="263"/>
                      <a:pt x="524" y="274"/>
                      <a:pt x="542" y="273"/>
                    </a:cubicBezTo>
                    <a:cubicBezTo>
                      <a:pt x="542" y="273"/>
                      <a:pt x="542" y="273"/>
                      <a:pt x="542" y="273"/>
                    </a:cubicBezTo>
                    <a:cubicBezTo>
                      <a:pt x="560" y="272"/>
                      <a:pt x="575" y="260"/>
                      <a:pt x="576" y="246"/>
                    </a:cubicBezTo>
                    <a:cubicBezTo>
                      <a:pt x="576" y="233"/>
                      <a:pt x="562" y="223"/>
                      <a:pt x="545" y="223"/>
                    </a:cubicBezTo>
                    <a:close/>
                    <a:moveTo>
                      <a:pt x="613" y="222"/>
                    </a:moveTo>
                    <a:cubicBezTo>
                      <a:pt x="613" y="222"/>
                      <a:pt x="613" y="222"/>
                      <a:pt x="613" y="222"/>
                    </a:cubicBezTo>
                    <a:cubicBezTo>
                      <a:pt x="595" y="222"/>
                      <a:pt x="581" y="232"/>
                      <a:pt x="581" y="246"/>
                    </a:cubicBezTo>
                    <a:cubicBezTo>
                      <a:pt x="581" y="246"/>
                      <a:pt x="581" y="246"/>
                      <a:pt x="581" y="246"/>
                    </a:cubicBezTo>
                    <a:cubicBezTo>
                      <a:pt x="581" y="260"/>
                      <a:pt x="595" y="272"/>
                      <a:pt x="613" y="271"/>
                    </a:cubicBezTo>
                    <a:cubicBezTo>
                      <a:pt x="613" y="271"/>
                      <a:pt x="613" y="271"/>
                      <a:pt x="613" y="271"/>
                    </a:cubicBezTo>
                    <a:cubicBezTo>
                      <a:pt x="632" y="271"/>
                      <a:pt x="646" y="259"/>
                      <a:pt x="646" y="246"/>
                    </a:cubicBezTo>
                    <a:cubicBezTo>
                      <a:pt x="645" y="232"/>
                      <a:pt x="631" y="222"/>
                      <a:pt x="613" y="222"/>
                    </a:cubicBezTo>
                    <a:close/>
                    <a:moveTo>
                      <a:pt x="878" y="241"/>
                    </a:moveTo>
                    <a:cubicBezTo>
                      <a:pt x="878" y="241"/>
                      <a:pt x="878" y="241"/>
                      <a:pt x="878" y="241"/>
                    </a:cubicBezTo>
                    <a:cubicBezTo>
                      <a:pt x="862" y="239"/>
                      <a:pt x="851" y="247"/>
                      <a:pt x="853" y="261"/>
                    </a:cubicBezTo>
                    <a:cubicBezTo>
                      <a:pt x="853" y="261"/>
                      <a:pt x="853" y="261"/>
                      <a:pt x="853" y="261"/>
                    </a:cubicBezTo>
                    <a:cubicBezTo>
                      <a:pt x="856" y="275"/>
                      <a:pt x="870" y="287"/>
                      <a:pt x="886" y="290"/>
                    </a:cubicBezTo>
                    <a:cubicBezTo>
                      <a:pt x="886" y="290"/>
                      <a:pt x="886" y="290"/>
                      <a:pt x="886" y="290"/>
                    </a:cubicBezTo>
                    <a:cubicBezTo>
                      <a:pt x="902" y="292"/>
                      <a:pt x="913" y="282"/>
                      <a:pt x="910" y="269"/>
                    </a:cubicBezTo>
                    <a:cubicBezTo>
                      <a:pt x="908" y="255"/>
                      <a:pt x="894" y="244"/>
                      <a:pt x="878" y="241"/>
                    </a:cubicBezTo>
                    <a:close/>
                    <a:moveTo>
                      <a:pt x="937" y="251"/>
                    </a:moveTo>
                    <a:cubicBezTo>
                      <a:pt x="937" y="251"/>
                      <a:pt x="937" y="251"/>
                      <a:pt x="937" y="251"/>
                    </a:cubicBezTo>
                    <a:cubicBezTo>
                      <a:pt x="922" y="249"/>
                      <a:pt x="913" y="256"/>
                      <a:pt x="915" y="270"/>
                    </a:cubicBezTo>
                    <a:cubicBezTo>
                      <a:pt x="915" y="270"/>
                      <a:pt x="915" y="270"/>
                      <a:pt x="915" y="270"/>
                    </a:cubicBezTo>
                    <a:cubicBezTo>
                      <a:pt x="918" y="283"/>
                      <a:pt x="932" y="297"/>
                      <a:pt x="947" y="299"/>
                    </a:cubicBezTo>
                    <a:cubicBezTo>
                      <a:pt x="947" y="299"/>
                      <a:pt x="947" y="299"/>
                      <a:pt x="947" y="299"/>
                    </a:cubicBezTo>
                    <a:cubicBezTo>
                      <a:pt x="962" y="302"/>
                      <a:pt x="971" y="293"/>
                      <a:pt x="968" y="280"/>
                    </a:cubicBezTo>
                    <a:cubicBezTo>
                      <a:pt x="965" y="266"/>
                      <a:pt x="952" y="254"/>
                      <a:pt x="937" y="251"/>
                    </a:cubicBezTo>
                    <a:close/>
                    <a:moveTo>
                      <a:pt x="992" y="263"/>
                    </a:moveTo>
                    <a:cubicBezTo>
                      <a:pt x="992" y="263"/>
                      <a:pt x="992" y="263"/>
                      <a:pt x="992" y="263"/>
                    </a:cubicBezTo>
                    <a:cubicBezTo>
                      <a:pt x="978" y="260"/>
                      <a:pt x="969" y="267"/>
                      <a:pt x="972" y="280"/>
                    </a:cubicBezTo>
                    <a:cubicBezTo>
                      <a:pt x="972" y="280"/>
                      <a:pt x="972" y="280"/>
                      <a:pt x="972" y="280"/>
                    </a:cubicBezTo>
                    <a:cubicBezTo>
                      <a:pt x="976" y="294"/>
                      <a:pt x="988" y="307"/>
                      <a:pt x="1003" y="310"/>
                    </a:cubicBezTo>
                    <a:cubicBezTo>
                      <a:pt x="1003" y="310"/>
                      <a:pt x="1003" y="310"/>
                      <a:pt x="1003" y="310"/>
                    </a:cubicBezTo>
                    <a:cubicBezTo>
                      <a:pt x="1016" y="313"/>
                      <a:pt x="1024" y="305"/>
                      <a:pt x="1021" y="292"/>
                    </a:cubicBezTo>
                    <a:cubicBezTo>
                      <a:pt x="1018" y="278"/>
                      <a:pt x="1005" y="266"/>
                      <a:pt x="992" y="263"/>
                    </a:cubicBezTo>
                    <a:close/>
                    <a:moveTo>
                      <a:pt x="1041" y="276"/>
                    </a:moveTo>
                    <a:cubicBezTo>
                      <a:pt x="1041" y="276"/>
                      <a:pt x="1041" y="276"/>
                      <a:pt x="1041" y="276"/>
                    </a:cubicBezTo>
                    <a:cubicBezTo>
                      <a:pt x="1029" y="273"/>
                      <a:pt x="1022" y="280"/>
                      <a:pt x="1025" y="293"/>
                    </a:cubicBezTo>
                    <a:cubicBezTo>
                      <a:pt x="1025" y="293"/>
                      <a:pt x="1025" y="293"/>
                      <a:pt x="1025" y="293"/>
                    </a:cubicBezTo>
                    <a:cubicBezTo>
                      <a:pt x="1028" y="306"/>
                      <a:pt x="1041" y="319"/>
                      <a:pt x="1053" y="322"/>
                    </a:cubicBezTo>
                    <a:cubicBezTo>
                      <a:pt x="1053" y="322"/>
                      <a:pt x="1053" y="322"/>
                      <a:pt x="1053" y="322"/>
                    </a:cubicBezTo>
                    <a:cubicBezTo>
                      <a:pt x="1066" y="325"/>
                      <a:pt x="1073" y="317"/>
                      <a:pt x="1069" y="305"/>
                    </a:cubicBezTo>
                    <a:cubicBezTo>
                      <a:pt x="1066" y="292"/>
                      <a:pt x="1054" y="280"/>
                      <a:pt x="1041" y="276"/>
                    </a:cubicBezTo>
                    <a:close/>
                    <a:moveTo>
                      <a:pt x="1159" y="321"/>
                    </a:moveTo>
                    <a:cubicBezTo>
                      <a:pt x="1159" y="321"/>
                      <a:pt x="1159" y="321"/>
                      <a:pt x="1159" y="321"/>
                    </a:cubicBezTo>
                    <a:cubicBezTo>
                      <a:pt x="1151" y="317"/>
                      <a:pt x="1148" y="323"/>
                      <a:pt x="1151" y="335"/>
                    </a:cubicBezTo>
                    <a:cubicBezTo>
                      <a:pt x="1151" y="335"/>
                      <a:pt x="1151" y="335"/>
                      <a:pt x="1151" y="335"/>
                    </a:cubicBezTo>
                    <a:cubicBezTo>
                      <a:pt x="1156" y="347"/>
                      <a:pt x="1165" y="359"/>
                      <a:pt x="1173" y="363"/>
                    </a:cubicBezTo>
                    <a:cubicBezTo>
                      <a:pt x="1173" y="363"/>
                      <a:pt x="1173" y="363"/>
                      <a:pt x="1173" y="363"/>
                    </a:cubicBezTo>
                    <a:cubicBezTo>
                      <a:pt x="1182" y="367"/>
                      <a:pt x="1184" y="361"/>
                      <a:pt x="1181" y="349"/>
                    </a:cubicBezTo>
                    <a:cubicBezTo>
                      <a:pt x="1176" y="337"/>
                      <a:pt x="1167" y="325"/>
                      <a:pt x="1159" y="321"/>
                    </a:cubicBezTo>
                    <a:close/>
                    <a:moveTo>
                      <a:pt x="1188" y="338"/>
                    </a:moveTo>
                    <a:cubicBezTo>
                      <a:pt x="1188" y="338"/>
                      <a:pt x="1188" y="338"/>
                      <a:pt x="1188" y="338"/>
                    </a:cubicBezTo>
                    <a:cubicBezTo>
                      <a:pt x="1181" y="333"/>
                      <a:pt x="1179" y="338"/>
                      <a:pt x="1183" y="350"/>
                    </a:cubicBezTo>
                    <a:cubicBezTo>
                      <a:pt x="1183" y="350"/>
                      <a:pt x="1183" y="350"/>
                      <a:pt x="1183" y="350"/>
                    </a:cubicBezTo>
                    <a:cubicBezTo>
                      <a:pt x="1187" y="362"/>
                      <a:pt x="1196" y="374"/>
                      <a:pt x="1202" y="378"/>
                    </a:cubicBezTo>
                    <a:cubicBezTo>
                      <a:pt x="1202" y="378"/>
                      <a:pt x="1202" y="378"/>
                      <a:pt x="1202" y="378"/>
                    </a:cubicBezTo>
                    <a:cubicBezTo>
                      <a:pt x="1209" y="382"/>
                      <a:pt x="1211" y="376"/>
                      <a:pt x="1207" y="365"/>
                    </a:cubicBezTo>
                    <a:cubicBezTo>
                      <a:pt x="1202" y="354"/>
                      <a:pt x="1195" y="342"/>
                      <a:pt x="1188" y="338"/>
                    </a:cubicBezTo>
                    <a:close/>
                    <a:moveTo>
                      <a:pt x="1211" y="354"/>
                    </a:moveTo>
                    <a:cubicBezTo>
                      <a:pt x="1211" y="354"/>
                      <a:pt x="1211" y="354"/>
                      <a:pt x="1211" y="354"/>
                    </a:cubicBezTo>
                    <a:cubicBezTo>
                      <a:pt x="1205" y="350"/>
                      <a:pt x="1204" y="355"/>
                      <a:pt x="1208" y="366"/>
                    </a:cubicBezTo>
                    <a:cubicBezTo>
                      <a:pt x="1208" y="366"/>
                      <a:pt x="1208" y="366"/>
                      <a:pt x="1208" y="366"/>
                    </a:cubicBezTo>
                    <a:cubicBezTo>
                      <a:pt x="1213" y="377"/>
                      <a:pt x="1220" y="389"/>
                      <a:pt x="1225" y="393"/>
                    </a:cubicBezTo>
                    <a:cubicBezTo>
                      <a:pt x="1225" y="393"/>
                      <a:pt x="1225" y="393"/>
                      <a:pt x="1225" y="393"/>
                    </a:cubicBezTo>
                    <a:cubicBezTo>
                      <a:pt x="1231" y="397"/>
                      <a:pt x="1231" y="392"/>
                      <a:pt x="1227" y="381"/>
                    </a:cubicBezTo>
                    <a:cubicBezTo>
                      <a:pt x="1222" y="370"/>
                      <a:pt x="1216" y="359"/>
                      <a:pt x="1211" y="354"/>
                    </a:cubicBezTo>
                    <a:close/>
                    <a:moveTo>
                      <a:pt x="1228" y="372"/>
                    </a:moveTo>
                    <a:cubicBezTo>
                      <a:pt x="1228" y="372"/>
                      <a:pt x="1228" y="372"/>
                      <a:pt x="1228" y="372"/>
                    </a:cubicBezTo>
                    <a:cubicBezTo>
                      <a:pt x="1224" y="367"/>
                      <a:pt x="1224" y="372"/>
                      <a:pt x="1228" y="382"/>
                    </a:cubicBezTo>
                    <a:cubicBezTo>
                      <a:pt x="1228" y="382"/>
                      <a:pt x="1228" y="382"/>
                      <a:pt x="1228" y="382"/>
                    </a:cubicBezTo>
                    <a:cubicBezTo>
                      <a:pt x="1233" y="392"/>
                      <a:pt x="1239" y="405"/>
                      <a:pt x="1243" y="408"/>
                    </a:cubicBezTo>
                    <a:cubicBezTo>
                      <a:pt x="1243" y="408"/>
                      <a:pt x="1243" y="408"/>
                      <a:pt x="1243" y="408"/>
                    </a:cubicBezTo>
                    <a:cubicBezTo>
                      <a:pt x="1247" y="412"/>
                      <a:pt x="1246" y="407"/>
                      <a:pt x="1242" y="397"/>
                    </a:cubicBezTo>
                    <a:cubicBezTo>
                      <a:pt x="1238" y="387"/>
                      <a:pt x="1231" y="377"/>
                      <a:pt x="1228" y="372"/>
                    </a:cubicBezTo>
                    <a:close/>
                    <a:moveTo>
                      <a:pt x="92" y="354"/>
                    </a:moveTo>
                    <a:cubicBezTo>
                      <a:pt x="92" y="354"/>
                      <a:pt x="92" y="354"/>
                      <a:pt x="92" y="354"/>
                    </a:cubicBezTo>
                    <a:cubicBezTo>
                      <a:pt x="82" y="358"/>
                      <a:pt x="73" y="370"/>
                      <a:pt x="69" y="384"/>
                    </a:cubicBezTo>
                    <a:cubicBezTo>
                      <a:pt x="69" y="384"/>
                      <a:pt x="69" y="384"/>
                      <a:pt x="69" y="384"/>
                    </a:cubicBezTo>
                    <a:cubicBezTo>
                      <a:pt x="66" y="397"/>
                      <a:pt x="70" y="405"/>
                      <a:pt x="79" y="402"/>
                    </a:cubicBezTo>
                    <a:cubicBezTo>
                      <a:pt x="79" y="402"/>
                      <a:pt x="79" y="402"/>
                      <a:pt x="79" y="402"/>
                    </a:cubicBezTo>
                    <a:cubicBezTo>
                      <a:pt x="89" y="398"/>
                      <a:pt x="100" y="385"/>
                      <a:pt x="103" y="371"/>
                    </a:cubicBezTo>
                    <a:cubicBezTo>
                      <a:pt x="106" y="358"/>
                      <a:pt x="101" y="351"/>
                      <a:pt x="92" y="354"/>
                    </a:cubicBezTo>
                    <a:close/>
                    <a:moveTo>
                      <a:pt x="131" y="341"/>
                    </a:moveTo>
                    <a:cubicBezTo>
                      <a:pt x="131" y="341"/>
                      <a:pt x="131" y="341"/>
                      <a:pt x="131" y="341"/>
                    </a:cubicBezTo>
                    <a:cubicBezTo>
                      <a:pt x="120" y="344"/>
                      <a:pt x="109" y="357"/>
                      <a:pt x="106" y="371"/>
                    </a:cubicBezTo>
                    <a:cubicBezTo>
                      <a:pt x="106" y="371"/>
                      <a:pt x="106" y="371"/>
                      <a:pt x="106" y="371"/>
                    </a:cubicBezTo>
                    <a:cubicBezTo>
                      <a:pt x="102" y="384"/>
                      <a:pt x="108" y="392"/>
                      <a:pt x="119" y="389"/>
                    </a:cubicBezTo>
                    <a:cubicBezTo>
                      <a:pt x="119" y="389"/>
                      <a:pt x="119" y="389"/>
                      <a:pt x="119" y="389"/>
                    </a:cubicBezTo>
                    <a:cubicBezTo>
                      <a:pt x="130" y="386"/>
                      <a:pt x="142" y="372"/>
                      <a:pt x="145" y="359"/>
                    </a:cubicBezTo>
                    <a:cubicBezTo>
                      <a:pt x="148" y="345"/>
                      <a:pt x="142" y="337"/>
                      <a:pt x="131" y="341"/>
                    </a:cubicBezTo>
                    <a:close/>
                    <a:moveTo>
                      <a:pt x="176" y="328"/>
                    </a:moveTo>
                    <a:cubicBezTo>
                      <a:pt x="176" y="328"/>
                      <a:pt x="176" y="328"/>
                      <a:pt x="176" y="328"/>
                    </a:cubicBezTo>
                    <a:cubicBezTo>
                      <a:pt x="163" y="331"/>
                      <a:pt x="151" y="344"/>
                      <a:pt x="148" y="358"/>
                    </a:cubicBezTo>
                    <a:cubicBezTo>
                      <a:pt x="148" y="358"/>
                      <a:pt x="148" y="358"/>
                      <a:pt x="148" y="358"/>
                    </a:cubicBezTo>
                    <a:cubicBezTo>
                      <a:pt x="145" y="372"/>
                      <a:pt x="152" y="381"/>
                      <a:pt x="165" y="378"/>
                    </a:cubicBezTo>
                    <a:cubicBezTo>
                      <a:pt x="165" y="378"/>
                      <a:pt x="165" y="378"/>
                      <a:pt x="165" y="378"/>
                    </a:cubicBezTo>
                    <a:cubicBezTo>
                      <a:pt x="177" y="375"/>
                      <a:pt x="189" y="361"/>
                      <a:pt x="193" y="347"/>
                    </a:cubicBezTo>
                    <a:cubicBezTo>
                      <a:pt x="195" y="333"/>
                      <a:pt x="188" y="324"/>
                      <a:pt x="176" y="328"/>
                    </a:cubicBezTo>
                    <a:close/>
                    <a:moveTo>
                      <a:pt x="226" y="316"/>
                    </a:moveTo>
                    <a:cubicBezTo>
                      <a:pt x="226" y="316"/>
                      <a:pt x="226" y="316"/>
                      <a:pt x="226" y="316"/>
                    </a:cubicBezTo>
                    <a:cubicBezTo>
                      <a:pt x="212" y="319"/>
                      <a:pt x="200" y="332"/>
                      <a:pt x="196" y="346"/>
                    </a:cubicBezTo>
                    <a:cubicBezTo>
                      <a:pt x="196" y="346"/>
                      <a:pt x="196" y="346"/>
                      <a:pt x="196" y="346"/>
                    </a:cubicBezTo>
                    <a:cubicBezTo>
                      <a:pt x="194" y="360"/>
                      <a:pt x="202" y="370"/>
                      <a:pt x="216" y="367"/>
                    </a:cubicBezTo>
                    <a:cubicBezTo>
                      <a:pt x="216" y="367"/>
                      <a:pt x="216" y="367"/>
                      <a:pt x="216" y="367"/>
                    </a:cubicBezTo>
                    <a:cubicBezTo>
                      <a:pt x="229" y="364"/>
                      <a:pt x="242" y="350"/>
                      <a:pt x="246" y="336"/>
                    </a:cubicBezTo>
                    <a:cubicBezTo>
                      <a:pt x="248" y="321"/>
                      <a:pt x="239" y="313"/>
                      <a:pt x="226" y="316"/>
                    </a:cubicBezTo>
                    <a:close/>
                    <a:moveTo>
                      <a:pt x="281" y="304"/>
                    </a:moveTo>
                    <a:cubicBezTo>
                      <a:pt x="281" y="304"/>
                      <a:pt x="281" y="304"/>
                      <a:pt x="281" y="304"/>
                    </a:cubicBezTo>
                    <a:cubicBezTo>
                      <a:pt x="266" y="308"/>
                      <a:pt x="252" y="320"/>
                      <a:pt x="250" y="335"/>
                    </a:cubicBezTo>
                    <a:cubicBezTo>
                      <a:pt x="250" y="335"/>
                      <a:pt x="250" y="335"/>
                      <a:pt x="250" y="335"/>
                    </a:cubicBezTo>
                    <a:cubicBezTo>
                      <a:pt x="247" y="349"/>
                      <a:pt x="256" y="360"/>
                      <a:pt x="272" y="357"/>
                    </a:cubicBezTo>
                    <a:cubicBezTo>
                      <a:pt x="272" y="357"/>
                      <a:pt x="272" y="357"/>
                      <a:pt x="272" y="357"/>
                    </a:cubicBezTo>
                    <a:cubicBezTo>
                      <a:pt x="287" y="354"/>
                      <a:pt x="301" y="340"/>
                      <a:pt x="304" y="326"/>
                    </a:cubicBezTo>
                    <a:cubicBezTo>
                      <a:pt x="306" y="311"/>
                      <a:pt x="296" y="302"/>
                      <a:pt x="281" y="304"/>
                    </a:cubicBezTo>
                    <a:close/>
                    <a:moveTo>
                      <a:pt x="341" y="295"/>
                    </a:moveTo>
                    <a:cubicBezTo>
                      <a:pt x="341" y="295"/>
                      <a:pt x="341" y="295"/>
                      <a:pt x="341" y="295"/>
                    </a:cubicBezTo>
                    <a:cubicBezTo>
                      <a:pt x="324" y="297"/>
                      <a:pt x="311" y="310"/>
                      <a:pt x="308" y="325"/>
                    </a:cubicBezTo>
                    <a:cubicBezTo>
                      <a:pt x="308" y="325"/>
                      <a:pt x="308" y="325"/>
                      <a:pt x="308" y="325"/>
                    </a:cubicBezTo>
                    <a:cubicBezTo>
                      <a:pt x="306" y="340"/>
                      <a:pt x="316" y="350"/>
                      <a:pt x="333" y="348"/>
                    </a:cubicBezTo>
                    <a:cubicBezTo>
                      <a:pt x="333" y="348"/>
                      <a:pt x="333" y="348"/>
                      <a:pt x="333" y="348"/>
                    </a:cubicBezTo>
                    <a:cubicBezTo>
                      <a:pt x="349" y="346"/>
                      <a:pt x="364" y="332"/>
                      <a:pt x="366" y="317"/>
                    </a:cubicBezTo>
                    <a:cubicBezTo>
                      <a:pt x="368" y="302"/>
                      <a:pt x="356" y="292"/>
                      <a:pt x="341" y="295"/>
                    </a:cubicBezTo>
                    <a:close/>
                    <a:moveTo>
                      <a:pt x="405" y="287"/>
                    </a:moveTo>
                    <a:cubicBezTo>
                      <a:pt x="405" y="287"/>
                      <a:pt x="405" y="287"/>
                      <a:pt x="405" y="287"/>
                    </a:cubicBezTo>
                    <a:cubicBezTo>
                      <a:pt x="388" y="289"/>
                      <a:pt x="373" y="302"/>
                      <a:pt x="371" y="317"/>
                    </a:cubicBezTo>
                    <a:cubicBezTo>
                      <a:pt x="371" y="317"/>
                      <a:pt x="371" y="317"/>
                      <a:pt x="371" y="317"/>
                    </a:cubicBezTo>
                    <a:cubicBezTo>
                      <a:pt x="369" y="332"/>
                      <a:pt x="381" y="342"/>
                      <a:pt x="398" y="341"/>
                    </a:cubicBezTo>
                    <a:cubicBezTo>
                      <a:pt x="398" y="341"/>
                      <a:pt x="398" y="341"/>
                      <a:pt x="398" y="341"/>
                    </a:cubicBezTo>
                    <a:cubicBezTo>
                      <a:pt x="416" y="339"/>
                      <a:pt x="431" y="326"/>
                      <a:pt x="433" y="310"/>
                    </a:cubicBezTo>
                    <a:cubicBezTo>
                      <a:pt x="434" y="295"/>
                      <a:pt x="422" y="286"/>
                      <a:pt x="405" y="287"/>
                    </a:cubicBezTo>
                    <a:close/>
                    <a:moveTo>
                      <a:pt x="472" y="281"/>
                    </a:moveTo>
                    <a:cubicBezTo>
                      <a:pt x="472" y="281"/>
                      <a:pt x="472" y="281"/>
                      <a:pt x="472" y="281"/>
                    </a:cubicBezTo>
                    <a:cubicBezTo>
                      <a:pt x="454" y="282"/>
                      <a:pt x="439" y="295"/>
                      <a:pt x="438" y="310"/>
                    </a:cubicBezTo>
                    <a:cubicBezTo>
                      <a:pt x="438" y="310"/>
                      <a:pt x="438" y="310"/>
                      <a:pt x="438" y="310"/>
                    </a:cubicBezTo>
                    <a:cubicBezTo>
                      <a:pt x="436" y="325"/>
                      <a:pt x="449" y="336"/>
                      <a:pt x="468" y="335"/>
                    </a:cubicBezTo>
                    <a:cubicBezTo>
                      <a:pt x="468" y="335"/>
                      <a:pt x="468" y="335"/>
                      <a:pt x="468" y="335"/>
                    </a:cubicBezTo>
                    <a:cubicBezTo>
                      <a:pt x="486" y="334"/>
                      <a:pt x="501" y="320"/>
                      <a:pt x="502" y="305"/>
                    </a:cubicBezTo>
                    <a:cubicBezTo>
                      <a:pt x="503" y="290"/>
                      <a:pt x="490" y="279"/>
                      <a:pt x="472" y="281"/>
                    </a:cubicBezTo>
                    <a:close/>
                    <a:moveTo>
                      <a:pt x="613" y="275"/>
                    </a:moveTo>
                    <a:cubicBezTo>
                      <a:pt x="613" y="275"/>
                      <a:pt x="613" y="275"/>
                      <a:pt x="613" y="275"/>
                    </a:cubicBezTo>
                    <a:cubicBezTo>
                      <a:pt x="595" y="275"/>
                      <a:pt x="580" y="287"/>
                      <a:pt x="579" y="303"/>
                    </a:cubicBezTo>
                    <a:cubicBezTo>
                      <a:pt x="579" y="303"/>
                      <a:pt x="579" y="303"/>
                      <a:pt x="579" y="303"/>
                    </a:cubicBezTo>
                    <a:cubicBezTo>
                      <a:pt x="579" y="318"/>
                      <a:pt x="594" y="330"/>
                      <a:pt x="613" y="330"/>
                    </a:cubicBezTo>
                    <a:cubicBezTo>
                      <a:pt x="613" y="330"/>
                      <a:pt x="613" y="330"/>
                      <a:pt x="613" y="330"/>
                    </a:cubicBezTo>
                    <a:cubicBezTo>
                      <a:pt x="632" y="330"/>
                      <a:pt x="647" y="318"/>
                      <a:pt x="647" y="302"/>
                    </a:cubicBezTo>
                    <a:cubicBezTo>
                      <a:pt x="646" y="287"/>
                      <a:pt x="632" y="275"/>
                      <a:pt x="613" y="275"/>
                    </a:cubicBezTo>
                    <a:close/>
                    <a:moveTo>
                      <a:pt x="684" y="276"/>
                    </a:moveTo>
                    <a:cubicBezTo>
                      <a:pt x="684" y="276"/>
                      <a:pt x="684" y="276"/>
                      <a:pt x="684" y="276"/>
                    </a:cubicBezTo>
                    <a:cubicBezTo>
                      <a:pt x="666" y="276"/>
                      <a:pt x="652" y="287"/>
                      <a:pt x="652" y="302"/>
                    </a:cubicBezTo>
                    <a:cubicBezTo>
                      <a:pt x="652" y="302"/>
                      <a:pt x="652" y="302"/>
                      <a:pt x="652" y="302"/>
                    </a:cubicBezTo>
                    <a:cubicBezTo>
                      <a:pt x="653" y="318"/>
                      <a:pt x="668" y="330"/>
                      <a:pt x="687" y="331"/>
                    </a:cubicBezTo>
                    <a:cubicBezTo>
                      <a:pt x="687" y="331"/>
                      <a:pt x="687" y="331"/>
                      <a:pt x="687" y="331"/>
                    </a:cubicBezTo>
                    <a:cubicBezTo>
                      <a:pt x="706" y="332"/>
                      <a:pt x="719" y="320"/>
                      <a:pt x="719" y="305"/>
                    </a:cubicBezTo>
                    <a:cubicBezTo>
                      <a:pt x="718" y="289"/>
                      <a:pt x="703" y="277"/>
                      <a:pt x="684" y="276"/>
                    </a:cubicBezTo>
                    <a:close/>
                    <a:moveTo>
                      <a:pt x="887" y="293"/>
                    </a:moveTo>
                    <a:cubicBezTo>
                      <a:pt x="887" y="293"/>
                      <a:pt x="887" y="293"/>
                      <a:pt x="887" y="293"/>
                    </a:cubicBezTo>
                    <a:cubicBezTo>
                      <a:pt x="871" y="291"/>
                      <a:pt x="860" y="301"/>
                      <a:pt x="861" y="316"/>
                    </a:cubicBezTo>
                    <a:cubicBezTo>
                      <a:pt x="861" y="316"/>
                      <a:pt x="861" y="316"/>
                      <a:pt x="861" y="316"/>
                    </a:cubicBezTo>
                    <a:cubicBezTo>
                      <a:pt x="863" y="331"/>
                      <a:pt x="878" y="345"/>
                      <a:pt x="895" y="347"/>
                    </a:cubicBezTo>
                    <a:cubicBezTo>
                      <a:pt x="895" y="347"/>
                      <a:pt x="895" y="347"/>
                      <a:pt x="895" y="347"/>
                    </a:cubicBezTo>
                    <a:cubicBezTo>
                      <a:pt x="911" y="349"/>
                      <a:pt x="922" y="339"/>
                      <a:pt x="920" y="324"/>
                    </a:cubicBezTo>
                    <a:cubicBezTo>
                      <a:pt x="917" y="309"/>
                      <a:pt x="903" y="296"/>
                      <a:pt x="887" y="293"/>
                    </a:cubicBezTo>
                    <a:close/>
                    <a:moveTo>
                      <a:pt x="947" y="303"/>
                    </a:moveTo>
                    <a:cubicBezTo>
                      <a:pt x="947" y="303"/>
                      <a:pt x="947" y="303"/>
                      <a:pt x="947" y="303"/>
                    </a:cubicBezTo>
                    <a:cubicBezTo>
                      <a:pt x="932" y="301"/>
                      <a:pt x="922" y="310"/>
                      <a:pt x="924" y="324"/>
                    </a:cubicBezTo>
                    <a:cubicBezTo>
                      <a:pt x="924" y="324"/>
                      <a:pt x="924" y="324"/>
                      <a:pt x="924" y="324"/>
                    </a:cubicBezTo>
                    <a:cubicBezTo>
                      <a:pt x="927" y="339"/>
                      <a:pt x="941" y="353"/>
                      <a:pt x="956" y="356"/>
                    </a:cubicBezTo>
                    <a:cubicBezTo>
                      <a:pt x="956" y="356"/>
                      <a:pt x="956" y="356"/>
                      <a:pt x="956" y="356"/>
                    </a:cubicBezTo>
                    <a:cubicBezTo>
                      <a:pt x="972" y="358"/>
                      <a:pt x="981" y="348"/>
                      <a:pt x="979" y="333"/>
                    </a:cubicBezTo>
                    <a:cubicBezTo>
                      <a:pt x="976" y="319"/>
                      <a:pt x="963" y="306"/>
                      <a:pt x="947" y="303"/>
                    </a:cubicBezTo>
                    <a:close/>
                    <a:moveTo>
                      <a:pt x="1003" y="314"/>
                    </a:moveTo>
                    <a:cubicBezTo>
                      <a:pt x="1003" y="314"/>
                      <a:pt x="1003" y="314"/>
                      <a:pt x="1003" y="314"/>
                    </a:cubicBezTo>
                    <a:cubicBezTo>
                      <a:pt x="989" y="311"/>
                      <a:pt x="981" y="319"/>
                      <a:pt x="983" y="334"/>
                    </a:cubicBezTo>
                    <a:cubicBezTo>
                      <a:pt x="983" y="334"/>
                      <a:pt x="983" y="334"/>
                      <a:pt x="983" y="334"/>
                    </a:cubicBezTo>
                    <a:cubicBezTo>
                      <a:pt x="986" y="349"/>
                      <a:pt x="1000" y="362"/>
                      <a:pt x="1013" y="366"/>
                    </a:cubicBezTo>
                    <a:cubicBezTo>
                      <a:pt x="1013" y="366"/>
                      <a:pt x="1013" y="366"/>
                      <a:pt x="1013" y="366"/>
                    </a:cubicBezTo>
                    <a:cubicBezTo>
                      <a:pt x="1028" y="368"/>
                      <a:pt x="1035" y="359"/>
                      <a:pt x="1033" y="344"/>
                    </a:cubicBezTo>
                    <a:cubicBezTo>
                      <a:pt x="1030" y="330"/>
                      <a:pt x="1017" y="317"/>
                      <a:pt x="1003" y="314"/>
                    </a:cubicBezTo>
                    <a:close/>
                    <a:moveTo>
                      <a:pt x="1054" y="326"/>
                    </a:moveTo>
                    <a:cubicBezTo>
                      <a:pt x="1054" y="326"/>
                      <a:pt x="1054" y="326"/>
                      <a:pt x="1054" y="326"/>
                    </a:cubicBezTo>
                    <a:cubicBezTo>
                      <a:pt x="1042" y="323"/>
                      <a:pt x="1034" y="331"/>
                      <a:pt x="1037" y="345"/>
                    </a:cubicBezTo>
                    <a:cubicBezTo>
                      <a:pt x="1037" y="345"/>
                      <a:pt x="1037" y="345"/>
                      <a:pt x="1037" y="345"/>
                    </a:cubicBezTo>
                    <a:cubicBezTo>
                      <a:pt x="1040" y="360"/>
                      <a:pt x="1052" y="373"/>
                      <a:pt x="1065" y="376"/>
                    </a:cubicBezTo>
                    <a:cubicBezTo>
                      <a:pt x="1065" y="376"/>
                      <a:pt x="1065" y="376"/>
                      <a:pt x="1065" y="376"/>
                    </a:cubicBezTo>
                    <a:cubicBezTo>
                      <a:pt x="1078" y="379"/>
                      <a:pt x="1085" y="370"/>
                      <a:pt x="1082" y="356"/>
                    </a:cubicBezTo>
                    <a:cubicBezTo>
                      <a:pt x="1079" y="342"/>
                      <a:pt x="1067" y="329"/>
                      <a:pt x="1054" y="326"/>
                    </a:cubicBezTo>
                    <a:close/>
                    <a:moveTo>
                      <a:pt x="1100" y="339"/>
                    </a:moveTo>
                    <a:cubicBezTo>
                      <a:pt x="1100" y="339"/>
                      <a:pt x="1100" y="339"/>
                      <a:pt x="1100" y="339"/>
                    </a:cubicBezTo>
                    <a:cubicBezTo>
                      <a:pt x="1088" y="336"/>
                      <a:pt x="1082" y="343"/>
                      <a:pt x="1085" y="357"/>
                    </a:cubicBezTo>
                    <a:cubicBezTo>
                      <a:pt x="1085" y="357"/>
                      <a:pt x="1085" y="357"/>
                      <a:pt x="1085" y="357"/>
                    </a:cubicBezTo>
                    <a:cubicBezTo>
                      <a:pt x="1089" y="371"/>
                      <a:pt x="1100" y="385"/>
                      <a:pt x="1111" y="388"/>
                    </a:cubicBezTo>
                    <a:cubicBezTo>
                      <a:pt x="1111" y="388"/>
                      <a:pt x="1111" y="388"/>
                      <a:pt x="1111" y="388"/>
                    </a:cubicBezTo>
                    <a:cubicBezTo>
                      <a:pt x="1123" y="390"/>
                      <a:pt x="1129" y="382"/>
                      <a:pt x="1125" y="369"/>
                    </a:cubicBezTo>
                    <a:cubicBezTo>
                      <a:pt x="1122" y="355"/>
                      <a:pt x="1111" y="342"/>
                      <a:pt x="1100" y="339"/>
                    </a:cubicBezTo>
                    <a:close/>
                    <a:moveTo>
                      <a:pt x="1140" y="352"/>
                    </a:moveTo>
                    <a:cubicBezTo>
                      <a:pt x="1140" y="352"/>
                      <a:pt x="1140" y="352"/>
                      <a:pt x="1140" y="352"/>
                    </a:cubicBezTo>
                    <a:cubicBezTo>
                      <a:pt x="1130" y="349"/>
                      <a:pt x="1125" y="356"/>
                      <a:pt x="1128" y="369"/>
                    </a:cubicBezTo>
                    <a:cubicBezTo>
                      <a:pt x="1128" y="369"/>
                      <a:pt x="1128" y="369"/>
                      <a:pt x="1128" y="369"/>
                    </a:cubicBezTo>
                    <a:cubicBezTo>
                      <a:pt x="1131" y="383"/>
                      <a:pt x="1142" y="396"/>
                      <a:pt x="1152" y="400"/>
                    </a:cubicBezTo>
                    <a:cubicBezTo>
                      <a:pt x="1152" y="400"/>
                      <a:pt x="1152" y="400"/>
                      <a:pt x="1152" y="400"/>
                    </a:cubicBezTo>
                    <a:cubicBezTo>
                      <a:pt x="1162" y="403"/>
                      <a:pt x="1166" y="394"/>
                      <a:pt x="1163" y="382"/>
                    </a:cubicBezTo>
                    <a:cubicBezTo>
                      <a:pt x="1159" y="369"/>
                      <a:pt x="1150" y="356"/>
                      <a:pt x="1140" y="352"/>
                    </a:cubicBezTo>
                    <a:close/>
                    <a:moveTo>
                      <a:pt x="1174" y="366"/>
                    </a:moveTo>
                    <a:cubicBezTo>
                      <a:pt x="1174" y="366"/>
                      <a:pt x="1174" y="366"/>
                      <a:pt x="1174" y="366"/>
                    </a:cubicBezTo>
                    <a:cubicBezTo>
                      <a:pt x="1166" y="363"/>
                      <a:pt x="1162" y="370"/>
                      <a:pt x="1165" y="383"/>
                    </a:cubicBezTo>
                    <a:cubicBezTo>
                      <a:pt x="1165" y="383"/>
                      <a:pt x="1165" y="383"/>
                      <a:pt x="1165" y="383"/>
                    </a:cubicBezTo>
                    <a:cubicBezTo>
                      <a:pt x="1169" y="396"/>
                      <a:pt x="1179" y="409"/>
                      <a:pt x="1187" y="412"/>
                    </a:cubicBezTo>
                    <a:cubicBezTo>
                      <a:pt x="1187" y="412"/>
                      <a:pt x="1187" y="412"/>
                      <a:pt x="1187" y="412"/>
                    </a:cubicBezTo>
                    <a:cubicBezTo>
                      <a:pt x="1195" y="415"/>
                      <a:pt x="1198" y="408"/>
                      <a:pt x="1195" y="395"/>
                    </a:cubicBezTo>
                    <a:cubicBezTo>
                      <a:pt x="1191" y="383"/>
                      <a:pt x="1182" y="371"/>
                      <a:pt x="1174" y="366"/>
                    </a:cubicBezTo>
                    <a:close/>
                    <a:moveTo>
                      <a:pt x="1203" y="381"/>
                    </a:moveTo>
                    <a:cubicBezTo>
                      <a:pt x="1203" y="381"/>
                      <a:pt x="1203" y="381"/>
                      <a:pt x="1203" y="381"/>
                    </a:cubicBezTo>
                    <a:cubicBezTo>
                      <a:pt x="1196" y="378"/>
                      <a:pt x="1194" y="383"/>
                      <a:pt x="1197" y="396"/>
                    </a:cubicBezTo>
                    <a:cubicBezTo>
                      <a:pt x="1197" y="396"/>
                      <a:pt x="1197" y="396"/>
                      <a:pt x="1197" y="396"/>
                    </a:cubicBezTo>
                    <a:cubicBezTo>
                      <a:pt x="1201" y="409"/>
                      <a:pt x="1209" y="421"/>
                      <a:pt x="1216" y="425"/>
                    </a:cubicBezTo>
                    <a:cubicBezTo>
                      <a:pt x="1216" y="425"/>
                      <a:pt x="1216" y="425"/>
                      <a:pt x="1216" y="425"/>
                    </a:cubicBezTo>
                    <a:cubicBezTo>
                      <a:pt x="1223" y="428"/>
                      <a:pt x="1225" y="421"/>
                      <a:pt x="1221" y="409"/>
                    </a:cubicBezTo>
                    <a:cubicBezTo>
                      <a:pt x="1217" y="397"/>
                      <a:pt x="1210" y="385"/>
                      <a:pt x="1203" y="381"/>
                    </a:cubicBezTo>
                    <a:close/>
                    <a:moveTo>
                      <a:pt x="1244" y="411"/>
                    </a:moveTo>
                    <a:cubicBezTo>
                      <a:pt x="1244" y="411"/>
                      <a:pt x="1244" y="411"/>
                      <a:pt x="1244" y="411"/>
                    </a:cubicBezTo>
                    <a:cubicBezTo>
                      <a:pt x="1240" y="407"/>
                      <a:pt x="1240" y="413"/>
                      <a:pt x="1243" y="424"/>
                    </a:cubicBezTo>
                    <a:cubicBezTo>
                      <a:pt x="1243" y="424"/>
                      <a:pt x="1243" y="424"/>
                      <a:pt x="1243" y="424"/>
                    </a:cubicBezTo>
                    <a:cubicBezTo>
                      <a:pt x="1247" y="436"/>
                      <a:pt x="1253" y="448"/>
                      <a:pt x="1257" y="451"/>
                    </a:cubicBezTo>
                    <a:cubicBezTo>
                      <a:pt x="1257" y="451"/>
                      <a:pt x="1257" y="451"/>
                      <a:pt x="1257" y="451"/>
                    </a:cubicBezTo>
                    <a:cubicBezTo>
                      <a:pt x="1261" y="454"/>
                      <a:pt x="1261" y="448"/>
                      <a:pt x="1257" y="437"/>
                    </a:cubicBezTo>
                    <a:cubicBezTo>
                      <a:pt x="1254" y="426"/>
                      <a:pt x="1248" y="415"/>
                      <a:pt x="1244" y="411"/>
                    </a:cubicBezTo>
                    <a:close/>
                    <a:moveTo>
                      <a:pt x="1256" y="427"/>
                    </a:moveTo>
                    <a:cubicBezTo>
                      <a:pt x="1256" y="427"/>
                      <a:pt x="1256" y="427"/>
                      <a:pt x="1256" y="427"/>
                    </a:cubicBezTo>
                    <a:cubicBezTo>
                      <a:pt x="1254" y="423"/>
                      <a:pt x="1254" y="428"/>
                      <a:pt x="1258" y="438"/>
                    </a:cubicBezTo>
                    <a:cubicBezTo>
                      <a:pt x="1258" y="438"/>
                      <a:pt x="1258" y="438"/>
                      <a:pt x="1258" y="438"/>
                    </a:cubicBezTo>
                    <a:cubicBezTo>
                      <a:pt x="1262" y="449"/>
                      <a:pt x="1267" y="461"/>
                      <a:pt x="1269" y="464"/>
                    </a:cubicBezTo>
                    <a:cubicBezTo>
                      <a:pt x="1269" y="464"/>
                      <a:pt x="1269" y="464"/>
                      <a:pt x="1269" y="464"/>
                    </a:cubicBezTo>
                    <a:cubicBezTo>
                      <a:pt x="1271" y="468"/>
                      <a:pt x="1270" y="462"/>
                      <a:pt x="1266" y="452"/>
                    </a:cubicBezTo>
                    <a:cubicBezTo>
                      <a:pt x="1263" y="442"/>
                      <a:pt x="1258" y="431"/>
                      <a:pt x="1256" y="427"/>
                    </a:cubicBezTo>
                    <a:close/>
                    <a:moveTo>
                      <a:pt x="79" y="405"/>
                    </a:moveTo>
                    <a:cubicBezTo>
                      <a:pt x="79" y="405"/>
                      <a:pt x="79" y="405"/>
                      <a:pt x="79" y="405"/>
                    </a:cubicBezTo>
                    <a:cubicBezTo>
                      <a:pt x="69" y="409"/>
                      <a:pt x="60" y="421"/>
                      <a:pt x="57" y="435"/>
                    </a:cubicBezTo>
                    <a:cubicBezTo>
                      <a:pt x="57" y="435"/>
                      <a:pt x="57" y="435"/>
                      <a:pt x="57" y="435"/>
                    </a:cubicBezTo>
                    <a:cubicBezTo>
                      <a:pt x="54" y="449"/>
                      <a:pt x="59" y="458"/>
                      <a:pt x="68" y="456"/>
                    </a:cubicBezTo>
                    <a:cubicBezTo>
                      <a:pt x="68" y="456"/>
                      <a:pt x="68" y="456"/>
                      <a:pt x="68" y="456"/>
                    </a:cubicBezTo>
                    <a:cubicBezTo>
                      <a:pt x="78" y="453"/>
                      <a:pt x="88" y="439"/>
                      <a:pt x="91" y="425"/>
                    </a:cubicBezTo>
                    <a:cubicBezTo>
                      <a:pt x="94" y="410"/>
                      <a:pt x="88" y="403"/>
                      <a:pt x="79" y="405"/>
                    </a:cubicBezTo>
                    <a:close/>
                    <a:moveTo>
                      <a:pt x="118" y="393"/>
                    </a:moveTo>
                    <a:cubicBezTo>
                      <a:pt x="118" y="393"/>
                      <a:pt x="118" y="393"/>
                      <a:pt x="118" y="393"/>
                    </a:cubicBezTo>
                    <a:cubicBezTo>
                      <a:pt x="107" y="397"/>
                      <a:pt x="98" y="410"/>
                      <a:pt x="94" y="424"/>
                    </a:cubicBezTo>
                    <a:cubicBezTo>
                      <a:pt x="94" y="424"/>
                      <a:pt x="94" y="424"/>
                      <a:pt x="94" y="424"/>
                    </a:cubicBezTo>
                    <a:cubicBezTo>
                      <a:pt x="91" y="439"/>
                      <a:pt x="97" y="448"/>
                      <a:pt x="109" y="446"/>
                    </a:cubicBezTo>
                    <a:cubicBezTo>
                      <a:pt x="109" y="446"/>
                      <a:pt x="109" y="446"/>
                      <a:pt x="109" y="446"/>
                    </a:cubicBezTo>
                    <a:cubicBezTo>
                      <a:pt x="120" y="443"/>
                      <a:pt x="131" y="429"/>
                      <a:pt x="134" y="414"/>
                    </a:cubicBezTo>
                    <a:cubicBezTo>
                      <a:pt x="136" y="399"/>
                      <a:pt x="129" y="390"/>
                      <a:pt x="118" y="393"/>
                    </a:cubicBezTo>
                    <a:close/>
                    <a:moveTo>
                      <a:pt x="164" y="382"/>
                    </a:moveTo>
                    <a:cubicBezTo>
                      <a:pt x="164" y="382"/>
                      <a:pt x="164" y="382"/>
                      <a:pt x="164" y="382"/>
                    </a:cubicBezTo>
                    <a:cubicBezTo>
                      <a:pt x="151" y="385"/>
                      <a:pt x="140" y="398"/>
                      <a:pt x="137" y="413"/>
                    </a:cubicBezTo>
                    <a:cubicBezTo>
                      <a:pt x="137" y="413"/>
                      <a:pt x="137" y="413"/>
                      <a:pt x="137" y="413"/>
                    </a:cubicBezTo>
                    <a:cubicBezTo>
                      <a:pt x="134" y="428"/>
                      <a:pt x="142" y="439"/>
                      <a:pt x="154" y="436"/>
                    </a:cubicBezTo>
                    <a:cubicBezTo>
                      <a:pt x="154" y="436"/>
                      <a:pt x="154" y="436"/>
                      <a:pt x="154" y="436"/>
                    </a:cubicBezTo>
                    <a:cubicBezTo>
                      <a:pt x="167" y="433"/>
                      <a:pt x="179" y="419"/>
                      <a:pt x="182" y="404"/>
                    </a:cubicBezTo>
                    <a:cubicBezTo>
                      <a:pt x="184" y="388"/>
                      <a:pt x="176" y="379"/>
                      <a:pt x="164" y="382"/>
                    </a:cubicBezTo>
                    <a:close/>
                    <a:moveTo>
                      <a:pt x="215" y="371"/>
                    </a:moveTo>
                    <a:cubicBezTo>
                      <a:pt x="215" y="371"/>
                      <a:pt x="215" y="371"/>
                      <a:pt x="215" y="371"/>
                    </a:cubicBezTo>
                    <a:cubicBezTo>
                      <a:pt x="201" y="374"/>
                      <a:pt x="189" y="388"/>
                      <a:pt x="186" y="403"/>
                    </a:cubicBezTo>
                    <a:cubicBezTo>
                      <a:pt x="186" y="403"/>
                      <a:pt x="186" y="403"/>
                      <a:pt x="186" y="403"/>
                    </a:cubicBezTo>
                    <a:cubicBezTo>
                      <a:pt x="184" y="419"/>
                      <a:pt x="192" y="429"/>
                      <a:pt x="206" y="427"/>
                    </a:cubicBezTo>
                    <a:cubicBezTo>
                      <a:pt x="206" y="427"/>
                      <a:pt x="206" y="427"/>
                      <a:pt x="206" y="427"/>
                    </a:cubicBezTo>
                    <a:cubicBezTo>
                      <a:pt x="220" y="424"/>
                      <a:pt x="233" y="410"/>
                      <a:pt x="236" y="394"/>
                    </a:cubicBezTo>
                    <a:cubicBezTo>
                      <a:pt x="238" y="379"/>
                      <a:pt x="229" y="369"/>
                      <a:pt x="215" y="371"/>
                    </a:cubicBezTo>
                    <a:close/>
                    <a:moveTo>
                      <a:pt x="271" y="361"/>
                    </a:moveTo>
                    <a:cubicBezTo>
                      <a:pt x="271" y="361"/>
                      <a:pt x="271" y="361"/>
                      <a:pt x="271" y="361"/>
                    </a:cubicBezTo>
                    <a:cubicBezTo>
                      <a:pt x="256" y="364"/>
                      <a:pt x="243" y="378"/>
                      <a:pt x="240" y="394"/>
                    </a:cubicBezTo>
                    <a:cubicBezTo>
                      <a:pt x="240" y="394"/>
                      <a:pt x="240" y="394"/>
                      <a:pt x="240" y="394"/>
                    </a:cubicBezTo>
                    <a:cubicBezTo>
                      <a:pt x="238" y="409"/>
                      <a:pt x="248" y="420"/>
                      <a:pt x="263" y="418"/>
                    </a:cubicBezTo>
                    <a:cubicBezTo>
                      <a:pt x="263" y="418"/>
                      <a:pt x="263" y="418"/>
                      <a:pt x="263" y="418"/>
                    </a:cubicBezTo>
                    <a:cubicBezTo>
                      <a:pt x="278" y="416"/>
                      <a:pt x="293" y="401"/>
                      <a:pt x="295" y="385"/>
                    </a:cubicBezTo>
                    <a:cubicBezTo>
                      <a:pt x="296" y="369"/>
                      <a:pt x="286" y="359"/>
                      <a:pt x="271" y="361"/>
                    </a:cubicBezTo>
                    <a:close/>
                    <a:moveTo>
                      <a:pt x="467" y="340"/>
                    </a:moveTo>
                    <a:cubicBezTo>
                      <a:pt x="467" y="340"/>
                      <a:pt x="467" y="340"/>
                      <a:pt x="467" y="340"/>
                    </a:cubicBezTo>
                    <a:cubicBezTo>
                      <a:pt x="449" y="341"/>
                      <a:pt x="434" y="354"/>
                      <a:pt x="432" y="371"/>
                    </a:cubicBezTo>
                    <a:cubicBezTo>
                      <a:pt x="432" y="371"/>
                      <a:pt x="432" y="371"/>
                      <a:pt x="432" y="371"/>
                    </a:cubicBezTo>
                    <a:cubicBezTo>
                      <a:pt x="431" y="387"/>
                      <a:pt x="444" y="400"/>
                      <a:pt x="463" y="399"/>
                    </a:cubicBezTo>
                    <a:cubicBezTo>
                      <a:pt x="463" y="399"/>
                      <a:pt x="463" y="399"/>
                      <a:pt x="463" y="399"/>
                    </a:cubicBezTo>
                    <a:cubicBezTo>
                      <a:pt x="482" y="398"/>
                      <a:pt x="497" y="383"/>
                      <a:pt x="499" y="367"/>
                    </a:cubicBezTo>
                    <a:cubicBezTo>
                      <a:pt x="499" y="350"/>
                      <a:pt x="486" y="338"/>
                      <a:pt x="467" y="340"/>
                    </a:cubicBezTo>
                    <a:close/>
                    <a:moveTo>
                      <a:pt x="613" y="335"/>
                    </a:moveTo>
                    <a:cubicBezTo>
                      <a:pt x="613" y="335"/>
                      <a:pt x="613" y="335"/>
                      <a:pt x="613" y="335"/>
                    </a:cubicBezTo>
                    <a:cubicBezTo>
                      <a:pt x="594" y="335"/>
                      <a:pt x="579" y="348"/>
                      <a:pt x="578" y="364"/>
                    </a:cubicBezTo>
                    <a:cubicBezTo>
                      <a:pt x="578" y="364"/>
                      <a:pt x="578" y="364"/>
                      <a:pt x="578" y="364"/>
                    </a:cubicBezTo>
                    <a:cubicBezTo>
                      <a:pt x="578" y="381"/>
                      <a:pt x="593" y="394"/>
                      <a:pt x="613" y="394"/>
                    </a:cubicBezTo>
                    <a:cubicBezTo>
                      <a:pt x="613" y="394"/>
                      <a:pt x="613" y="394"/>
                      <a:pt x="613" y="394"/>
                    </a:cubicBezTo>
                    <a:cubicBezTo>
                      <a:pt x="633" y="394"/>
                      <a:pt x="648" y="381"/>
                      <a:pt x="648" y="364"/>
                    </a:cubicBezTo>
                    <a:cubicBezTo>
                      <a:pt x="647" y="347"/>
                      <a:pt x="632" y="335"/>
                      <a:pt x="613" y="335"/>
                    </a:cubicBezTo>
                    <a:close/>
                    <a:moveTo>
                      <a:pt x="687" y="336"/>
                    </a:moveTo>
                    <a:cubicBezTo>
                      <a:pt x="687" y="336"/>
                      <a:pt x="687" y="336"/>
                      <a:pt x="687" y="336"/>
                    </a:cubicBezTo>
                    <a:cubicBezTo>
                      <a:pt x="668" y="335"/>
                      <a:pt x="653" y="347"/>
                      <a:pt x="653" y="364"/>
                    </a:cubicBezTo>
                    <a:cubicBezTo>
                      <a:pt x="653" y="364"/>
                      <a:pt x="653" y="364"/>
                      <a:pt x="653" y="364"/>
                    </a:cubicBezTo>
                    <a:cubicBezTo>
                      <a:pt x="654" y="381"/>
                      <a:pt x="669" y="394"/>
                      <a:pt x="689" y="395"/>
                    </a:cubicBezTo>
                    <a:cubicBezTo>
                      <a:pt x="689" y="395"/>
                      <a:pt x="689" y="395"/>
                      <a:pt x="689" y="395"/>
                    </a:cubicBezTo>
                    <a:cubicBezTo>
                      <a:pt x="708" y="396"/>
                      <a:pt x="722" y="383"/>
                      <a:pt x="722" y="366"/>
                    </a:cubicBezTo>
                    <a:cubicBezTo>
                      <a:pt x="721" y="349"/>
                      <a:pt x="706" y="337"/>
                      <a:pt x="687" y="336"/>
                    </a:cubicBezTo>
                    <a:close/>
                    <a:moveTo>
                      <a:pt x="957" y="360"/>
                    </a:moveTo>
                    <a:cubicBezTo>
                      <a:pt x="957" y="360"/>
                      <a:pt x="957" y="360"/>
                      <a:pt x="957" y="360"/>
                    </a:cubicBezTo>
                    <a:cubicBezTo>
                      <a:pt x="942" y="358"/>
                      <a:pt x="931" y="368"/>
                      <a:pt x="933" y="384"/>
                    </a:cubicBezTo>
                    <a:cubicBezTo>
                      <a:pt x="933" y="384"/>
                      <a:pt x="933" y="384"/>
                      <a:pt x="933" y="384"/>
                    </a:cubicBezTo>
                    <a:cubicBezTo>
                      <a:pt x="935" y="400"/>
                      <a:pt x="949" y="415"/>
                      <a:pt x="965" y="417"/>
                    </a:cubicBezTo>
                    <a:cubicBezTo>
                      <a:pt x="965" y="417"/>
                      <a:pt x="965" y="417"/>
                      <a:pt x="965" y="417"/>
                    </a:cubicBezTo>
                    <a:cubicBezTo>
                      <a:pt x="981" y="419"/>
                      <a:pt x="990" y="408"/>
                      <a:pt x="988" y="392"/>
                    </a:cubicBezTo>
                    <a:cubicBezTo>
                      <a:pt x="986" y="376"/>
                      <a:pt x="973" y="362"/>
                      <a:pt x="957" y="360"/>
                    </a:cubicBezTo>
                    <a:close/>
                    <a:moveTo>
                      <a:pt x="1014" y="370"/>
                    </a:moveTo>
                    <a:cubicBezTo>
                      <a:pt x="1014" y="370"/>
                      <a:pt x="1014" y="370"/>
                      <a:pt x="1014" y="370"/>
                    </a:cubicBezTo>
                    <a:cubicBezTo>
                      <a:pt x="1000" y="367"/>
                      <a:pt x="991" y="377"/>
                      <a:pt x="993" y="393"/>
                    </a:cubicBezTo>
                    <a:cubicBezTo>
                      <a:pt x="993" y="393"/>
                      <a:pt x="993" y="393"/>
                      <a:pt x="993" y="393"/>
                    </a:cubicBezTo>
                    <a:cubicBezTo>
                      <a:pt x="995" y="409"/>
                      <a:pt x="1009" y="423"/>
                      <a:pt x="1023" y="426"/>
                    </a:cubicBezTo>
                    <a:cubicBezTo>
                      <a:pt x="1023" y="426"/>
                      <a:pt x="1023" y="426"/>
                      <a:pt x="1023" y="426"/>
                    </a:cubicBezTo>
                    <a:cubicBezTo>
                      <a:pt x="1037" y="427"/>
                      <a:pt x="1046" y="417"/>
                      <a:pt x="1043" y="402"/>
                    </a:cubicBezTo>
                    <a:cubicBezTo>
                      <a:pt x="1041" y="386"/>
                      <a:pt x="1028" y="372"/>
                      <a:pt x="1014" y="370"/>
                    </a:cubicBezTo>
                    <a:close/>
                    <a:moveTo>
                      <a:pt x="1153" y="403"/>
                    </a:moveTo>
                    <a:cubicBezTo>
                      <a:pt x="1153" y="403"/>
                      <a:pt x="1153" y="403"/>
                      <a:pt x="1153" y="403"/>
                    </a:cubicBezTo>
                    <a:cubicBezTo>
                      <a:pt x="1143" y="400"/>
                      <a:pt x="1137" y="409"/>
                      <a:pt x="1140" y="423"/>
                    </a:cubicBezTo>
                    <a:cubicBezTo>
                      <a:pt x="1140" y="423"/>
                      <a:pt x="1140" y="423"/>
                      <a:pt x="1140" y="423"/>
                    </a:cubicBezTo>
                    <a:cubicBezTo>
                      <a:pt x="1143" y="438"/>
                      <a:pt x="1153" y="452"/>
                      <a:pt x="1163" y="454"/>
                    </a:cubicBezTo>
                    <a:cubicBezTo>
                      <a:pt x="1163" y="454"/>
                      <a:pt x="1163" y="454"/>
                      <a:pt x="1163" y="454"/>
                    </a:cubicBezTo>
                    <a:cubicBezTo>
                      <a:pt x="1173" y="457"/>
                      <a:pt x="1178" y="447"/>
                      <a:pt x="1175" y="434"/>
                    </a:cubicBezTo>
                    <a:cubicBezTo>
                      <a:pt x="1172" y="419"/>
                      <a:pt x="1163" y="406"/>
                      <a:pt x="1153" y="403"/>
                    </a:cubicBezTo>
                    <a:close/>
                    <a:moveTo>
                      <a:pt x="1188" y="416"/>
                    </a:moveTo>
                    <a:cubicBezTo>
                      <a:pt x="1188" y="416"/>
                      <a:pt x="1188" y="416"/>
                      <a:pt x="1188" y="416"/>
                    </a:cubicBezTo>
                    <a:cubicBezTo>
                      <a:pt x="1179" y="413"/>
                      <a:pt x="1175" y="421"/>
                      <a:pt x="1178" y="434"/>
                    </a:cubicBezTo>
                    <a:cubicBezTo>
                      <a:pt x="1178" y="434"/>
                      <a:pt x="1178" y="434"/>
                      <a:pt x="1178" y="434"/>
                    </a:cubicBezTo>
                    <a:cubicBezTo>
                      <a:pt x="1181" y="448"/>
                      <a:pt x="1190" y="462"/>
                      <a:pt x="1198" y="464"/>
                    </a:cubicBezTo>
                    <a:cubicBezTo>
                      <a:pt x="1198" y="464"/>
                      <a:pt x="1198" y="464"/>
                      <a:pt x="1198" y="464"/>
                    </a:cubicBezTo>
                    <a:cubicBezTo>
                      <a:pt x="1207" y="467"/>
                      <a:pt x="1210" y="459"/>
                      <a:pt x="1208" y="445"/>
                    </a:cubicBezTo>
                    <a:cubicBezTo>
                      <a:pt x="1204" y="432"/>
                      <a:pt x="1196" y="419"/>
                      <a:pt x="1188" y="416"/>
                    </a:cubicBezTo>
                    <a:close/>
                    <a:moveTo>
                      <a:pt x="1217" y="428"/>
                    </a:moveTo>
                    <a:cubicBezTo>
                      <a:pt x="1217" y="428"/>
                      <a:pt x="1217" y="428"/>
                      <a:pt x="1217" y="428"/>
                    </a:cubicBezTo>
                    <a:cubicBezTo>
                      <a:pt x="1210" y="425"/>
                      <a:pt x="1207" y="432"/>
                      <a:pt x="1210" y="446"/>
                    </a:cubicBezTo>
                    <a:cubicBezTo>
                      <a:pt x="1210" y="446"/>
                      <a:pt x="1210" y="446"/>
                      <a:pt x="1210" y="446"/>
                    </a:cubicBezTo>
                    <a:cubicBezTo>
                      <a:pt x="1213" y="459"/>
                      <a:pt x="1221" y="472"/>
                      <a:pt x="1228" y="475"/>
                    </a:cubicBezTo>
                    <a:cubicBezTo>
                      <a:pt x="1228" y="475"/>
                      <a:pt x="1228" y="475"/>
                      <a:pt x="1228" y="475"/>
                    </a:cubicBezTo>
                    <a:cubicBezTo>
                      <a:pt x="1235" y="478"/>
                      <a:pt x="1237" y="469"/>
                      <a:pt x="1234" y="457"/>
                    </a:cubicBezTo>
                    <a:cubicBezTo>
                      <a:pt x="1231" y="444"/>
                      <a:pt x="1224" y="431"/>
                      <a:pt x="1217" y="428"/>
                    </a:cubicBezTo>
                    <a:close/>
                    <a:moveTo>
                      <a:pt x="1240" y="441"/>
                    </a:moveTo>
                    <a:cubicBezTo>
                      <a:pt x="1240" y="441"/>
                      <a:pt x="1240" y="441"/>
                      <a:pt x="1240" y="441"/>
                    </a:cubicBezTo>
                    <a:cubicBezTo>
                      <a:pt x="1235" y="438"/>
                      <a:pt x="1233" y="445"/>
                      <a:pt x="1236" y="458"/>
                    </a:cubicBezTo>
                    <a:cubicBezTo>
                      <a:pt x="1236" y="458"/>
                      <a:pt x="1236" y="458"/>
                      <a:pt x="1236" y="458"/>
                    </a:cubicBezTo>
                    <a:cubicBezTo>
                      <a:pt x="1239" y="470"/>
                      <a:pt x="1246" y="483"/>
                      <a:pt x="1251" y="486"/>
                    </a:cubicBezTo>
                    <a:cubicBezTo>
                      <a:pt x="1251" y="486"/>
                      <a:pt x="1251" y="486"/>
                      <a:pt x="1251" y="486"/>
                    </a:cubicBezTo>
                    <a:cubicBezTo>
                      <a:pt x="1256" y="489"/>
                      <a:pt x="1258" y="481"/>
                      <a:pt x="1255" y="469"/>
                    </a:cubicBezTo>
                    <a:cubicBezTo>
                      <a:pt x="1252" y="456"/>
                      <a:pt x="1246" y="445"/>
                      <a:pt x="1240" y="441"/>
                    </a:cubicBezTo>
                    <a:close/>
                    <a:moveTo>
                      <a:pt x="1258" y="454"/>
                    </a:moveTo>
                    <a:cubicBezTo>
                      <a:pt x="1258" y="454"/>
                      <a:pt x="1258" y="454"/>
                      <a:pt x="1258" y="454"/>
                    </a:cubicBezTo>
                    <a:cubicBezTo>
                      <a:pt x="1254" y="451"/>
                      <a:pt x="1254" y="457"/>
                      <a:pt x="1256" y="469"/>
                    </a:cubicBezTo>
                    <a:cubicBezTo>
                      <a:pt x="1256" y="469"/>
                      <a:pt x="1256" y="469"/>
                      <a:pt x="1256" y="469"/>
                    </a:cubicBezTo>
                    <a:cubicBezTo>
                      <a:pt x="1260" y="482"/>
                      <a:pt x="1266" y="493"/>
                      <a:pt x="1269" y="497"/>
                    </a:cubicBezTo>
                    <a:cubicBezTo>
                      <a:pt x="1269" y="497"/>
                      <a:pt x="1269" y="497"/>
                      <a:pt x="1269" y="497"/>
                    </a:cubicBezTo>
                    <a:cubicBezTo>
                      <a:pt x="1273" y="499"/>
                      <a:pt x="1273" y="492"/>
                      <a:pt x="1270" y="481"/>
                    </a:cubicBezTo>
                    <a:cubicBezTo>
                      <a:pt x="1267" y="469"/>
                      <a:pt x="1262" y="458"/>
                      <a:pt x="1258" y="454"/>
                    </a:cubicBezTo>
                    <a:close/>
                    <a:moveTo>
                      <a:pt x="1270" y="467"/>
                    </a:moveTo>
                    <a:cubicBezTo>
                      <a:pt x="1270" y="467"/>
                      <a:pt x="1270" y="467"/>
                      <a:pt x="1270" y="467"/>
                    </a:cubicBezTo>
                    <a:cubicBezTo>
                      <a:pt x="1268" y="464"/>
                      <a:pt x="1268" y="470"/>
                      <a:pt x="1271" y="481"/>
                    </a:cubicBezTo>
                    <a:cubicBezTo>
                      <a:pt x="1271" y="481"/>
                      <a:pt x="1271" y="481"/>
                      <a:pt x="1271" y="481"/>
                    </a:cubicBezTo>
                    <a:cubicBezTo>
                      <a:pt x="1275" y="493"/>
                      <a:pt x="1279" y="504"/>
                      <a:pt x="1281" y="507"/>
                    </a:cubicBezTo>
                    <a:cubicBezTo>
                      <a:pt x="1281" y="507"/>
                      <a:pt x="1281" y="507"/>
                      <a:pt x="1281" y="507"/>
                    </a:cubicBezTo>
                    <a:cubicBezTo>
                      <a:pt x="1284" y="510"/>
                      <a:pt x="1282" y="503"/>
                      <a:pt x="1280" y="493"/>
                    </a:cubicBezTo>
                    <a:cubicBezTo>
                      <a:pt x="1276" y="481"/>
                      <a:pt x="1273" y="471"/>
                      <a:pt x="1270" y="467"/>
                    </a:cubicBezTo>
                    <a:close/>
                    <a:moveTo>
                      <a:pt x="68" y="460"/>
                    </a:moveTo>
                    <a:cubicBezTo>
                      <a:pt x="68" y="460"/>
                      <a:pt x="68" y="460"/>
                      <a:pt x="68" y="460"/>
                    </a:cubicBezTo>
                    <a:cubicBezTo>
                      <a:pt x="58" y="462"/>
                      <a:pt x="49" y="476"/>
                      <a:pt x="47" y="490"/>
                    </a:cubicBezTo>
                    <a:cubicBezTo>
                      <a:pt x="47" y="490"/>
                      <a:pt x="47" y="490"/>
                      <a:pt x="47" y="490"/>
                    </a:cubicBezTo>
                    <a:cubicBezTo>
                      <a:pt x="45" y="505"/>
                      <a:pt x="50" y="515"/>
                      <a:pt x="59" y="513"/>
                    </a:cubicBezTo>
                    <a:cubicBezTo>
                      <a:pt x="59" y="513"/>
                      <a:pt x="59" y="513"/>
                      <a:pt x="59" y="513"/>
                    </a:cubicBezTo>
                    <a:cubicBezTo>
                      <a:pt x="69" y="511"/>
                      <a:pt x="79" y="497"/>
                      <a:pt x="81" y="482"/>
                    </a:cubicBezTo>
                    <a:cubicBezTo>
                      <a:pt x="84" y="467"/>
                      <a:pt x="77" y="457"/>
                      <a:pt x="68" y="460"/>
                    </a:cubicBezTo>
                    <a:close/>
                    <a:moveTo>
                      <a:pt x="108" y="450"/>
                    </a:moveTo>
                    <a:cubicBezTo>
                      <a:pt x="108" y="450"/>
                      <a:pt x="108" y="450"/>
                      <a:pt x="108" y="450"/>
                    </a:cubicBezTo>
                    <a:cubicBezTo>
                      <a:pt x="97" y="453"/>
                      <a:pt x="87" y="466"/>
                      <a:pt x="84" y="481"/>
                    </a:cubicBezTo>
                    <a:cubicBezTo>
                      <a:pt x="84" y="481"/>
                      <a:pt x="84" y="481"/>
                      <a:pt x="84" y="481"/>
                    </a:cubicBezTo>
                    <a:cubicBezTo>
                      <a:pt x="82" y="497"/>
                      <a:pt x="89" y="507"/>
                      <a:pt x="100" y="505"/>
                    </a:cubicBezTo>
                    <a:cubicBezTo>
                      <a:pt x="100" y="505"/>
                      <a:pt x="100" y="505"/>
                      <a:pt x="100" y="505"/>
                    </a:cubicBezTo>
                    <a:cubicBezTo>
                      <a:pt x="111" y="503"/>
                      <a:pt x="122" y="489"/>
                      <a:pt x="124" y="473"/>
                    </a:cubicBezTo>
                    <a:cubicBezTo>
                      <a:pt x="126" y="458"/>
                      <a:pt x="119" y="447"/>
                      <a:pt x="108" y="450"/>
                    </a:cubicBezTo>
                    <a:close/>
                    <a:moveTo>
                      <a:pt x="154" y="440"/>
                    </a:moveTo>
                    <a:cubicBezTo>
                      <a:pt x="154" y="440"/>
                      <a:pt x="154" y="440"/>
                      <a:pt x="154" y="440"/>
                    </a:cubicBezTo>
                    <a:cubicBezTo>
                      <a:pt x="141" y="443"/>
                      <a:pt x="130" y="457"/>
                      <a:pt x="128" y="473"/>
                    </a:cubicBezTo>
                    <a:cubicBezTo>
                      <a:pt x="128" y="473"/>
                      <a:pt x="128" y="473"/>
                      <a:pt x="128" y="473"/>
                    </a:cubicBezTo>
                    <a:cubicBezTo>
                      <a:pt x="126" y="488"/>
                      <a:pt x="134" y="500"/>
                      <a:pt x="146" y="498"/>
                    </a:cubicBezTo>
                    <a:cubicBezTo>
                      <a:pt x="146" y="498"/>
                      <a:pt x="146" y="498"/>
                      <a:pt x="146" y="498"/>
                    </a:cubicBezTo>
                    <a:cubicBezTo>
                      <a:pt x="159" y="496"/>
                      <a:pt x="171" y="481"/>
                      <a:pt x="173" y="465"/>
                    </a:cubicBezTo>
                    <a:cubicBezTo>
                      <a:pt x="175" y="448"/>
                      <a:pt x="166" y="438"/>
                      <a:pt x="154" y="440"/>
                    </a:cubicBezTo>
                    <a:close/>
                    <a:moveTo>
                      <a:pt x="205" y="431"/>
                    </a:moveTo>
                    <a:cubicBezTo>
                      <a:pt x="205" y="431"/>
                      <a:pt x="205" y="431"/>
                      <a:pt x="205" y="431"/>
                    </a:cubicBezTo>
                    <a:cubicBezTo>
                      <a:pt x="191" y="434"/>
                      <a:pt x="179" y="448"/>
                      <a:pt x="177" y="464"/>
                    </a:cubicBezTo>
                    <a:cubicBezTo>
                      <a:pt x="177" y="464"/>
                      <a:pt x="177" y="464"/>
                      <a:pt x="177" y="464"/>
                    </a:cubicBezTo>
                    <a:cubicBezTo>
                      <a:pt x="175" y="481"/>
                      <a:pt x="184" y="492"/>
                      <a:pt x="198" y="491"/>
                    </a:cubicBezTo>
                    <a:cubicBezTo>
                      <a:pt x="198" y="491"/>
                      <a:pt x="198" y="491"/>
                      <a:pt x="198" y="491"/>
                    </a:cubicBezTo>
                    <a:cubicBezTo>
                      <a:pt x="212" y="489"/>
                      <a:pt x="226" y="474"/>
                      <a:pt x="227" y="457"/>
                    </a:cubicBezTo>
                    <a:cubicBezTo>
                      <a:pt x="229" y="440"/>
                      <a:pt x="219" y="429"/>
                      <a:pt x="205" y="431"/>
                    </a:cubicBezTo>
                    <a:close/>
                    <a:moveTo>
                      <a:pt x="262" y="423"/>
                    </a:moveTo>
                    <a:cubicBezTo>
                      <a:pt x="262" y="423"/>
                      <a:pt x="262" y="423"/>
                      <a:pt x="262" y="423"/>
                    </a:cubicBezTo>
                    <a:cubicBezTo>
                      <a:pt x="247" y="425"/>
                      <a:pt x="234" y="440"/>
                      <a:pt x="232" y="456"/>
                    </a:cubicBezTo>
                    <a:cubicBezTo>
                      <a:pt x="232" y="456"/>
                      <a:pt x="232" y="456"/>
                      <a:pt x="232" y="456"/>
                    </a:cubicBezTo>
                    <a:cubicBezTo>
                      <a:pt x="230" y="473"/>
                      <a:pt x="240" y="485"/>
                      <a:pt x="256" y="484"/>
                    </a:cubicBezTo>
                    <a:cubicBezTo>
                      <a:pt x="256" y="484"/>
                      <a:pt x="256" y="484"/>
                      <a:pt x="256" y="484"/>
                    </a:cubicBezTo>
                    <a:cubicBezTo>
                      <a:pt x="271" y="482"/>
                      <a:pt x="285" y="467"/>
                      <a:pt x="287" y="450"/>
                    </a:cubicBezTo>
                    <a:cubicBezTo>
                      <a:pt x="289" y="432"/>
                      <a:pt x="278" y="421"/>
                      <a:pt x="262" y="423"/>
                    </a:cubicBezTo>
                    <a:close/>
                    <a:moveTo>
                      <a:pt x="392" y="409"/>
                    </a:moveTo>
                    <a:cubicBezTo>
                      <a:pt x="392" y="409"/>
                      <a:pt x="392" y="409"/>
                      <a:pt x="392" y="409"/>
                    </a:cubicBezTo>
                    <a:cubicBezTo>
                      <a:pt x="374" y="411"/>
                      <a:pt x="359" y="425"/>
                      <a:pt x="357" y="443"/>
                    </a:cubicBezTo>
                    <a:cubicBezTo>
                      <a:pt x="357" y="443"/>
                      <a:pt x="357" y="443"/>
                      <a:pt x="357" y="443"/>
                    </a:cubicBezTo>
                    <a:cubicBezTo>
                      <a:pt x="356" y="460"/>
                      <a:pt x="369" y="473"/>
                      <a:pt x="387" y="472"/>
                    </a:cubicBezTo>
                    <a:cubicBezTo>
                      <a:pt x="387" y="472"/>
                      <a:pt x="387" y="472"/>
                      <a:pt x="387" y="472"/>
                    </a:cubicBezTo>
                    <a:cubicBezTo>
                      <a:pt x="405" y="470"/>
                      <a:pt x="420" y="456"/>
                      <a:pt x="422" y="438"/>
                    </a:cubicBezTo>
                    <a:cubicBezTo>
                      <a:pt x="423" y="420"/>
                      <a:pt x="410" y="408"/>
                      <a:pt x="392" y="409"/>
                    </a:cubicBezTo>
                    <a:close/>
                    <a:moveTo>
                      <a:pt x="463" y="404"/>
                    </a:moveTo>
                    <a:cubicBezTo>
                      <a:pt x="463" y="404"/>
                      <a:pt x="463" y="404"/>
                      <a:pt x="463" y="404"/>
                    </a:cubicBezTo>
                    <a:cubicBezTo>
                      <a:pt x="444" y="405"/>
                      <a:pt x="429" y="420"/>
                      <a:pt x="427" y="437"/>
                    </a:cubicBezTo>
                    <a:cubicBezTo>
                      <a:pt x="427" y="437"/>
                      <a:pt x="427" y="437"/>
                      <a:pt x="427" y="437"/>
                    </a:cubicBezTo>
                    <a:cubicBezTo>
                      <a:pt x="427" y="456"/>
                      <a:pt x="440" y="469"/>
                      <a:pt x="459" y="468"/>
                    </a:cubicBezTo>
                    <a:cubicBezTo>
                      <a:pt x="459" y="468"/>
                      <a:pt x="459" y="468"/>
                      <a:pt x="459" y="468"/>
                    </a:cubicBezTo>
                    <a:cubicBezTo>
                      <a:pt x="478" y="467"/>
                      <a:pt x="494" y="451"/>
                      <a:pt x="495" y="434"/>
                    </a:cubicBezTo>
                    <a:cubicBezTo>
                      <a:pt x="496" y="416"/>
                      <a:pt x="482" y="403"/>
                      <a:pt x="463" y="404"/>
                    </a:cubicBezTo>
                    <a:close/>
                    <a:moveTo>
                      <a:pt x="613" y="399"/>
                    </a:moveTo>
                    <a:cubicBezTo>
                      <a:pt x="613" y="399"/>
                      <a:pt x="613" y="399"/>
                      <a:pt x="613" y="399"/>
                    </a:cubicBezTo>
                    <a:cubicBezTo>
                      <a:pt x="593" y="400"/>
                      <a:pt x="577" y="413"/>
                      <a:pt x="577" y="431"/>
                    </a:cubicBezTo>
                    <a:cubicBezTo>
                      <a:pt x="577" y="431"/>
                      <a:pt x="577" y="431"/>
                      <a:pt x="577" y="431"/>
                    </a:cubicBezTo>
                    <a:cubicBezTo>
                      <a:pt x="577" y="449"/>
                      <a:pt x="592" y="463"/>
                      <a:pt x="613" y="464"/>
                    </a:cubicBezTo>
                    <a:cubicBezTo>
                      <a:pt x="613" y="464"/>
                      <a:pt x="613" y="464"/>
                      <a:pt x="613" y="464"/>
                    </a:cubicBezTo>
                    <a:cubicBezTo>
                      <a:pt x="633" y="463"/>
                      <a:pt x="648" y="449"/>
                      <a:pt x="648" y="431"/>
                    </a:cubicBezTo>
                    <a:cubicBezTo>
                      <a:pt x="648" y="412"/>
                      <a:pt x="633" y="399"/>
                      <a:pt x="613" y="399"/>
                    </a:cubicBezTo>
                    <a:close/>
                    <a:moveTo>
                      <a:pt x="902" y="414"/>
                    </a:moveTo>
                    <a:cubicBezTo>
                      <a:pt x="902" y="414"/>
                      <a:pt x="902" y="414"/>
                      <a:pt x="902" y="414"/>
                    </a:cubicBezTo>
                    <a:cubicBezTo>
                      <a:pt x="886" y="413"/>
                      <a:pt x="873" y="425"/>
                      <a:pt x="874" y="442"/>
                    </a:cubicBezTo>
                    <a:cubicBezTo>
                      <a:pt x="874" y="442"/>
                      <a:pt x="874" y="442"/>
                      <a:pt x="874" y="442"/>
                    </a:cubicBezTo>
                    <a:cubicBezTo>
                      <a:pt x="876" y="460"/>
                      <a:pt x="891" y="475"/>
                      <a:pt x="908" y="477"/>
                    </a:cubicBezTo>
                    <a:cubicBezTo>
                      <a:pt x="908" y="477"/>
                      <a:pt x="908" y="477"/>
                      <a:pt x="908" y="477"/>
                    </a:cubicBezTo>
                    <a:cubicBezTo>
                      <a:pt x="925" y="478"/>
                      <a:pt x="937" y="465"/>
                      <a:pt x="935" y="448"/>
                    </a:cubicBezTo>
                    <a:cubicBezTo>
                      <a:pt x="933" y="431"/>
                      <a:pt x="920" y="416"/>
                      <a:pt x="902" y="414"/>
                    </a:cubicBezTo>
                    <a:close/>
                    <a:moveTo>
                      <a:pt x="965" y="422"/>
                    </a:moveTo>
                    <a:cubicBezTo>
                      <a:pt x="965" y="422"/>
                      <a:pt x="965" y="422"/>
                      <a:pt x="965" y="422"/>
                    </a:cubicBezTo>
                    <a:cubicBezTo>
                      <a:pt x="950" y="420"/>
                      <a:pt x="939" y="431"/>
                      <a:pt x="940" y="449"/>
                    </a:cubicBezTo>
                    <a:cubicBezTo>
                      <a:pt x="940" y="449"/>
                      <a:pt x="940" y="449"/>
                      <a:pt x="940" y="449"/>
                    </a:cubicBezTo>
                    <a:cubicBezTo>
                      <a:pt x="942" y="466"/>
                      <a:pt x="956" y="481"/>
                      <a:pt x="972" y="483"/>
                    </a:cubicBezTo>
                    <a:cubicBezTo>
                      <a:pt x="972" y="483"/>
                      <a:pt x="972" y="483"/>
                      <a:pt x="972" y="483"/>
                    </a:cubicBezTo>
                    <a:cubicBezTo>
                      <a:pt x="988" y="484"/>
                      <a:pt x="999" y="472"/>
                      <a:pt x="997" y="455"/>
                    </a:cubicBezTo>
                    <a:cubicBezTo>
                      <a:pt x="994" y="438"/>
                      <a:pt x="981" y="424"/>
                      <a:pt x="965" y="422"/>
                    </a:cubicBezTo>
                    <a:close/>
                    <a:moveTo>
                      <a:pt x="1023" y="430"/>
                    </a:moveTo>
                    <a:cubicBezTo>
                      <a:pt x="1023" y="430"/>
                      <a:pt x="1023" y="430"/>
                      <a:pt x="1023" y="430"/>
                    </a:cubicBezTo>
                    <a:cubicBezTo>
                      <a:pt x="1009" y="428"/>
                      <a:pt x="999" y="439"/>
                      <a:pt x="1001" y="456"/>
                    </a:cubicBezTo>
                    <a:cubicBezTo>
                      <a:pt x="1001" y="456"/>
                      <a:pt x="1001" y="456"/>
                      <a:pt x="1001" y="456"/>
                    </a:cubicBezTo>
                    <a:cubicBezTo>
                      <a:pt x="1003" y="473"/>
                      <a:pt x="1016" y="488"/>
                      <a:pt x="1031" y="490"/>
                    </a:cubicBezTo>
                    <a:cubicBezTo>
                      <a:pt x="1031" y="490"/>
                      <a:pt x="1031" y="490"/>
                      <a:pt x="1031" y="490"/>
                    </a:cubicBezTo>
                    <a:cubicBezTo>
                      <a:pt x="1045" y="491"/>
                      <a:pt x="1054" y="480"/>
                      <a:pt x="1052" y="463"/>
                    </a:cubicBezTo>
                    <a:cubicBezTo>
                      <a:pt x="1050" y="446"/>
                      <a:pt x="1038" y="432"/>
                      <a:pt x="1023" y="430"/>
                    </a:cubicBezTo>
                    <a:close/>
                    <a:moveTo>
                      <a:pt x="1076" y="439"/>
                    </a:moveTo>
                    <a:cubicBezTo>
                      <a:pt x="1076" y="439"/>
                      <a:pt x="1076" y="439"/>
                      <a:pt x="1076" y="439"/>
                    </a:cubicBezTo>
                    <a:cubicBezTo>
                      <a:pt x="1063" y="437"/>
                      <a:pt x="1054" y="447"/>
                      <a:pt x="1056" y="464"/>
                    </a:cubicBezTo>
                    <a:cubicBezTo>
                      <a:pt x="1056" y="464"/>
                      <a:pt x="1056" y="464"/>
                      <a:pt x="1056" y="464"/>
                    </a:cubicBezTo>
                    <a:cubicBezTo>
                      <a:pt x="1058" y="480"/>
                      <a:pt x="1070" y="495"/>
                      <a:pt x="1083" y="497"/>
                    </a:cubicBezTo>
                    <a:cubicBezTo>
                      <a:pt x="1083" y="497"/>
                      <a:pt x="1083" y="497"/>
                      <a:pt x="1083" y="497"/>
                    </a:cubicBezTo>
                    <a:cubicBezTo>
                      <a:pt x="1096" y="498"/>
                      <a:pt x="1104" y="487"/>
                      <a:pt x="1102" y="471"/>
                    </a:cubicBezTo>
                    <a:cubicBezTo>
                      <a:pt x="1100" y="455"/>
                      <a:pt x="1089" y="441"/>
                      <a:pt x="1076" y="439"/>
                    </a:cubicBezTo>
                    <a:close/>
                    <a:moveTo>
                      <a:pt x="1164" y="458"/>
                    </a:moveTo>
                    <a:cubicBezTo>
                      <a:pt x="1164" y="458"/>
                      <a:pt x="1164" y="458"/>
                      <a:pt x="1164" y="458"/>
                    </a:cubicBezTo>
                    <a:cubicBezTo>
                      <a:pt x="1154" y="456"/>
                      <a:pt x="1148" y="465"/>
                      <a:pt x="1150" y="481"/>
                    </a:cubicBezTo>
                    <a:cubicBezTo>
                      <a:pt x="1150" y="481"/>
                      <a:pt x="1150" y="481"/>
                      <a:pt x="1150" y="481"/>
                    </a:cubicBezTo>
                    <a:cubicBezTo>
                      <a:pt x="1152" y="496"/>
                      <a:pt x="1162" y="510"/>
                      <a:pt x="1172" y="512"/>
                    </a:cubicBezTo>
                    <a:cubicBezTo>
                      <a:pt x="1172" y="512"/>
                      <a:pt x="1172" y="512"/>
                      <a:pt x="1172" y="512"/>
                    </a:cubicBezTo>
                    <a:cubicBezTo>
                      <a:pt x="1182" y="514"/>
                      <a:pt x="1187" y="503"/>
                      <a:pt x="1185" y="489"/>
                    </a:cubicBezTo>
                    <a:cubicBezTo>
                      <a:pt x="1182" y="474"/>
                      <a:pt x="1173" y="461"/>
                      <a:pt x="1164" y="458"/>
                    </a:cubicBezTo>
                    <a:close/>
                    <a:moveTo>
                      <a:pt x="1199" y="468"/>
                    </a:moveTo>
                    <a:cubicBezTo>
                      <a:pt x="1199" y="468"/>
                      <a:pt x="1199" y="468"/>
                      <a:pt x="1199" y="468"/>
                    </a:cubicBezTo>
                    <a:cubicBezTo>
                      <a:pt x="1190" y="466"/>
                      <a:pt x="1186" y="475"/>
                      <a:pt x="1188" y="490"/>
                    </a:cubicBezTo>
                    <a:cubicBezTo>
                      <a:pt x="1188" y="490"/>
                      <a:pt x="1188" y="490"/>
                      <a:pt x="1188" y="490"/>
                    </a:cubicBezTo>
                    <a:cubicBezTo>
                      <a:pt x="1190" y="504"/>
                      <a:pt x="1199" y="518"/>
                      <a:pt x="1207" y="520"/>
                    </a:cubicBezTo>
                    <a:cubicBezTo>
                      <a:pt x="1207" y="520"/>
                      <a:pt x="1207" y="520"/>
                      <a:pt x="1207" y="520"/>
                    </a:cubicBezTo>
                    <a:cubicBezTo>
                      <a:pt x="1216" y="522"/>
                      <a:pt x="1220" y="512"/>
                      <a:pt x="1218" y="498"/>
                    </a:cubicBezTo>
                    <a:cubicBezTo>
                      <a:pt x="1215" y="484"/>
                      <a:pt x="1207" y="471"/>
                      <a:pt x="1199" y="468"/>
                    </a:cubicBezTo>
                    <a:close/>
                    <a:moveTo>
                      <a:pt x="1228" y="479"/>
                    </a:moveTo>
                    <a:cubicBezTo>
                      <a:pt x="1228" y="479"/>
                      <a:pt x="1228" y="479"/>
                      <a:pt x="1228" y="479"/>
                    </a:cubicBezTo>
                    <a:cubicBezTo>
                      <a:pt x="1222" y="476"/>
                      <a:pt x="1218" y="485"/>
                      <a:pt x="1220" y="499"/>
                    </a:cubicBezTo>
                    <a:cubicBezTo>
                      <a:pt x="1220" y="499"/>
                      <a:pt x="1220" y="499"/>
                      <a:pt x="1220" y="499"/>
                    </a:cubicBezTo>
                    <a:cubicBezTo>
                      <a:pt x="1223" y="513"/>
                      <a:pt x="1230" y="526"/>
                      <a:pt x="1237" y="528"/>
                    </a:cubicBezTo>
                    <a:cubicBezTo>
                      <a:pt x="1237" y="528"/>
                      <a:pt x="1237" y="528"/>
                      <a:pt x="1237" y="528"/>
                    </a:cubicBezTo>
                    <a:cubicBezTo>
                      <a:pt x="1244" y="530"/>
                      <a:pt x="1247" y="521"/>
                      <a:pt x="1245" y="507"/>
                    </a:cubicBezTo>
                    <a:cubicBezTo>
                      <a:pt x="1242" y="494"/>
                      <a:pt x="1235" y="481"/>
                      <a:pt x="1228" y="479"/>
                    </a:cubicBezTo>
                    <a:close/>
                    <a:moveTo>
                      <a:pt x="1252" y="489"/>
                    </a:moveTo>
                    <a:cubicBezTo>
                      <a:pt x="1252" y="489"/>
                      <a:pt x="1252" y="489"/>
                      <a:pt x="1252" y="489"/>
                    </a:cubicBezTo>
                    <a:cubicBezTo>
                      <a:pt x="1247" y="487"/>
                      <a:pt x="1244" y="494"/>
                      <a:pt x="1246" y="508"/>
                    </a:cubicBezTo>
                    <a:cubicBezTo>
                      <a:pt x="1246" y="508"/>
                      <a:pt x="1246" y="508"/>
                      <a:pt x="1246" y="508"/>
                    </a:cubicBezTo>
                    <a:cubicBezTo>
                      <a:pt x="1249" y="522"/>
                      <a:pt x="1255" y="534"/>
                      <a:pt x="1261" y="536"/>
                    </a:cubicBezTo>
                    <a:cubicBezTo>
                      <a:pt x="1261" y="536"/>
                      <a:pt x="1261" y="536"/>
                      <a:pt x="1261" y="536"/>
                    </a:cubicBezTo>
                    <a:cubicBezTo>
                      <a:pt x="1266" y="538"/>
                      <a:pt x="1268" y="530"/>
                      <a:pt x="1266" y="517"/>
                    </a:cubicBezTo>
                    <a:cubicBezTo>
                      <a:pt x="1263" y="504"/>
                      <a:pt x="1257" y="492"/>
                      <a:pt x="1252" y="489"/>
                    </a:cubicBezTo>
                    <a:close/>
                    <a:moveTo>
                      <a:pt x="1270" y="500"/>
                    </a:moveTo>
                    <a:cubicBezTo>
                      <a:pt x="1270" y="500"/>
                      <a:pt x="1270" y="500"/>
                      <a:pt x="1270" y="500"/>
                    </a:cubicBezTo>
                    <a:cubicBezTo>
                      <a:pt x="1266" y="497"/>
                      <a:pt x="1264" y="505"/>
                      <a:pt x="1267" y="517"/>
                    </a:cubicBezTo>
                    <a:cubicBezTo>
                      <a:pt x="1267" y="517"/>
                      <a:pt x="1267" y="517"/>
                      <a:pt x="1267" y="517"/>
                    </a:cubicBezTo>
                    <a:cubicBezTo>
                      <a:pt x="1269" y="530"/>
                      <a:pt x="1275" y="542"/>
                      <a:pt x="1279" y="544"/>
                    </a:cubicBezTo>
                    <a:cubicBezTo>
                      <a:pt x="1279" y="544"/>
                      <a:pt x="1279" y="544"/>
                      <a:pt x="1279" y="544"/>
                    </a:cubicBezTo>
                    <a:cubicBezTo>
                      <a:pt x="1283" y="546"/>
                      <a:pt x="1283" y="539"/>
                      <a:pt x="1281" y="526"/>
                    </a:cubicBezTo>
                    <a:cubicBezTo>
                      <a:pt x="1278" y="514"/>
                      <a:pt x="1274" y="502"/>
                      <a:pt x="1270" y="500"/>
                    </a:cubicBezTo>
                    <a:close/>
                    <a:moveTo>
                      <a:pt x="1282" y="510"/>
                    </a:moveTo>
                    <a:cubicBezTo>
                      <a:pt x="1282" y="510"/>
                      <a:pt x="1282" y="510"/>
                      <a:pt x="1282" y="510"/>
                    </a:cubicBezTo>
                    <a:cubicBezTo>
                      <a:pt x="1280" y="508"/>
                      <a:pt x="1280" y="515"/>
                      <a:pt x="1282" y="527"/>
                    </a:cubicBezTo>
                    <a:cubicBezTo>
                      <a:pt x="1282" y="527"/>
                      <a:pt x="1282" y="527"/>
                      <a:pt x="1282" y="527"/>
                    </a:cubicBezTo>
                    <a:cubicBezTo>
                      <a:pt x="1285" y="539"/>
                      <a:pt x="1283" y="545"/>
                      <a:pt x="1291" y="553"/>
                    </a:cubicBezTo>
                    <a:cubicBezTo>
                      <a:pt x="1291" y="553"/>
                      <a:pt x="1291" y="553"/>
                      <a:pt x="1291" y="553"/>
                    </a:cubicBezTo>
                    <a:cubicBezTo>
                      <a:pt x="1293" y="555"/>
                      <a:pt x="1293" y="547"/>
                      <a:pt x="1290" y="536"/>
                    </a:cubicBezTo>
                    <a:cubicBezTo>
                      <a:pt x="1288" y="524"/>
                      <a:pt x="1285" y="514"/>
                      <a:pt x="1282" y="510"/>
                    </a:cubicBezTo>
                    <a:close/>
                    <a:moveTo>
                      <a:pt x="59" y="517"/>
                    </a:moveTo>
                    <a:cubicBezTo>
                      <a:pt x="59" y="517"/>
                      <a:pt x="59" y="517"/>
                      <a:pt x="59" y="517"/>
                    </a:cubicBezTo>
                    <a:cubicBezTo>
                      <a:pt x="49" y="519"/>
                      <a:pt x="41" y="533"/>
                      <a:pt x="39" y="548"/>
                    </a:cubicBezTo>
                    <a:cubicBezTo>
                      <a:pt x="39" y="548"/>
                      <a:pt x="39" y="548"/>
                      <a:pt x="39" y="548"/>
                    </a:cubicBezTo>
                    <a:cubicBezTo>
                      <a:pt x="37" y="563"/>
                      <a:pt x="43" y="574"/>
                      <a:pt x="53" y="573"/>
                    </a:cubicBezTo>
                    <a:cubicBezTo>
                      <a:pt x="53" y="573"/>
                      <a:pt x="53" y="573"/>
                      <a:pt x="53" y="573"/>
                    </a:cubicBezTo>
                    <a:cubicBezTo>
                      <a:pt x="63" y="571"/>
                      <a:pt x="72" y="558"/>
                      <a:pt x="74" y="542"/>
                    </a:cubicBezTo>
                    <a:cubicBezTo>
                      <a:pt x="75" y="526"/>
                      <a:pt x="68" y="515"/>
                      <a:pt x="59" y="517"/>
                    </a:cubicBezTo>
                    <a:close/>
                    <a:moveTo>
                      <a:pt x="99" y="510"/>
                    </a:moveTo>
                    <a:cubicBezTo>
                      <a:pt x="99" y="510"/>
                      <a:pt x="99" y="510"/>
                      <a:pt x="99" y="510"/>
                    </a:cubicBezTo>
                    <a:cubicBezTo>
                      <a:pt x="88" y="512"/>
                      <a:pt x="78" y="526"/>
                      <a:pt x="77" y="541"/>
                    </a:cubicBezTo>
                    <a:cubicBezTo>
                      <a:pt x="77" y="541"/>
                      <a:pt x="77" y="541"/>
                      <a:pt x="77" y="541"/>
                    </a:cubicBezTo>
                    <a:cubicBezTo>
                      <a:pt x="75" y="557"/>
                      <a:pt x="82" y="569"/>
                      <a:pt x="93" y="568"/>
                    </a:cubicBezTo>
                    <a:cubicBezTo>
                      <a:pt x="93" y="568"/>
                      <a:pt x="93" y="568"/>
                      <a:pt x="93" y="568"/>
                    </a:cubicBezTo>
                    <a:cubicBezTo>
                      <a:pt x="105" y="566"/>
                      <a:pt x="115" y="552"/>
                      <a:pt x="117" y="535"/>
                    </a:cubicBezTo>
                    <a:cubicBezTo>
                      <a:pt x="118" y="519"/>
                      <a:pt x="111" y="508"/>
                      <a:pt x="99" y="510"/>
                    </a:cubicBezTo>
                    <a:close/>
                    <a:moveTo>
                      <a:pt x="146" y="502"/>
                    </a:moveTo>
                    <a:cubicBezTo>
                      <a:pt x="146" y="502"/>
                      <a:pt x="146" y="502"/>
                      <a:pt x="146" y="502"/>
                    </a:cubicBezTo>
                    <a:cubicBezTo>
                      <a:pt x="133" y="504"/>
                      <a:pt x="122" y="518"/>
                      <a:pt x="120" y="535"/>
                    </a:cubicBezTo>
                    <a:cubicBezTo>
                      <a:pt x="120" y="535"/>
                      <a:pt x="120" y="535"/>
                      <a:pt x="120" y="535"/>
                    </a:cubicBezTo>
                    <a:cubicBezTo>
                      <a:pt x="119" y="552"/>
                      <a:pt x="127" y="564"/>
                      <a:pt x="140" y="563"/>
                    </a:cubicBezTo>
                    <a:cubicBezTo>
                      <a:pt x="140" y="563"/>
                      <a:pt x="140" y="563"/>
                      <a:pt x="140" y="563"/>
                    </a:cubicBezTo>
                    <a:cubicBezTo>
                      <a:pt x="153" y="561"/>
                      <a:pt x="164" y="546"/>
                      <a:pt x="166" y="529"/>
                    </a:cubicBezTo>
                    <a:cubicBezTo>
                      <a:pt x="167" y="512"/>
                      <a:pt x="159" y="501"/>
                      <a:pt x="146" y="502"/>
                    </a:cubicBezTo>
                    <a:close/>
                    <a:moveTo>
                      <a:pt x="198" y="495"/>
                    </a:moveTo>
                    <a:cubicBezTo>
                      <a:pt x="198" y="495"/>
                      <a:pt x="198" y="495"/>
                      <a:pt x="198" y="495"/>
                    </a:cubicBezTo>
                    <a:cubicBezTo>
                      <a:pt x="183" y="497"/>
                      <a:pt x="172" y="512"/>
                      <a:pt x="170" y="529"/>
                    </a:cubicBezTo>
                    <a:cubicBezTo>
                      <a:pt x="170" y="529"/>
                      <a:pt x="170" y="529"/>
                      <a:pt x="170" y="529"/>
                    </a:cubicBezTo>
                    <a:cubicBezTo>
                      <a:pt x="169" y="546"/>
                      <a:pt x="178" y="559"/>
                      <a:pt x="192" y="558"/>
                    </a:cubicBezTo>
                    <a:cubicBezTo>
                      <a:pt x="192" y="558"/>
                      <a:pt x="192" y="558"/>
                      <a:pt x="192" y="558"/>
                    </a:cubicBezTo>
                    <a:cubicBezTo>
                      <a:pt x="207" y="556"/>
                      <a:pt x="219" y="541"/>
                      <a:pt x="221" y="523"/>
                    </a:cubicBezTo>
                    <a:cubicBezTo>
                      <a:pt x="222" y="506"/>
                      <a:pt x="212" y="493"/>
                      <a:pt x="198" y="495"/>
                    </a:cubicBezTo>
                    <a:close/>
                    <a:moveTo>
                      <a:pt x="318" y="483"/>
                    </a:moveTo>
                    <a:cubicBezTo>
                      <a:pt x="318" y="483"/>
                      <a:pt x="318" y="483"/>
                      <a:pt x="318" y="483"/>
                    </a:cubicBezTo>
                    <a:cubicBezTo>
                      <a:pt x="301" y="484"/>
                      <a:pt x="288" y="499"/>
                      <a:pt x="286" y="517"/>
                    </a:cubicBezTo>
                    <a:cubicBezTo>
                      <a:pt x="286" y="517"/>
                      <a:pt x="286" y="517"/>
                      <a:pt x="286" y="517"/>
                    </a:cubicBezTo>
                    <a:cubicBezTo>
                      <a:pt x="285" y="536"/>
                      <a:pt x="296" y="549"/>
                      <a:pt x="314" y="548"/>
                    </a:cubicBezTo>
                    <a:cubicBezTo>
                      <a:pt x="314" y="548"/>
                      <a:pt x="314" y="548"/>
                      <a:pt x="314" y="548"/>
                    </a:cubicBezTo>
                    <a:cubicBezTo>
                      <a:pt x="331" y="547"/>
                      <a:pt x="346" y="532"/>
                      <a:pt x="347" y="513"/>
                    </a:cubicBezTo>
                    <a:cubicBezTo>
                      <a:pt x="348" y="494"/>
                      <a:pt x="336" y="481"/>
                      <a:pt x="318" y="483"/>
                    </a:cubicBezTo>
                    <a:close/>
                    <a:moveTo>
                      <a:pt x="386" y="477"/>
                    </a:moveTo>
                    <a:cubicBezTo>
                      <a:pt x="386" y="477"/>
                      <a:pt x="386" y="477"/>
                      <a:pt x="386" y="477"/>
                    </a:cubicBezTo>
                    <a:cubicBezTo>
                      <a:pt x="368" y="479"/>
                      <a:pt x="354" y="494"/>
                      <a:pt x="352" y="513"/>
                    </a:cubicBezTo>
                    <a:cubicBezTo>
                      <a:pt x="352" y="513"/>
                      <a:pt x="352" y="513"/>
                      <a:pt x="352" y="513"/>
                    </a:cubicBezTo>
                    <a:cubicBezTo>
                      <a:pt x="351" y="531"/>
                      <a:pt x="364" y="545"/>
                      <a:pt x="382" y="545"/>
                    </a:cubicBezTo>
                    <a:cubicBezTo>
                      <a:pt x="382" y="545"/>
                      <a:pt x="382" y="545"/>
                      <a:pt x="382" y="545"/>
                    </a:cubicBezTo>
                    <a:cubicBezTo>
                      <a:pt x="401" y="543"/>
                      <a:pt x="417" y="528"/>
                      <a:pt x="418" y="509"/>
                    </a:cubicBezTo>
                    <a:cubicBezTo>
                      <a:pt x="418" y="490"/>
                      <a:pt x="405" y="476"/>
                      <a:pt x="386" y="477"/>
                    </a:cubicBezTo>
                    <a:close/>
                    <a:moveTo>
                      <a:pt x="459" y="473"/>
                    </a:moveTo>
                    <a:cubicBezTo>
                      <a:pt x="459" y="473"/>
                      <a:pt x="459" y="473"/>
                      <a:pt x="459" y="473"/>
                    </a:cubicBezTo>
                    <a:cubicBezTo>
                      <a:pt x="439" y="474"/>
                      <a:pt x="424" y="489"/>
                      <a:pt x="423" y="508"/>
                    </a:cubicBezTo>
                    <a:cubicBezTo>
                      <a:pt x="423" y="508"/>
                      <a:pt x="423" y="508"/>
                      <a:pt x="423" y="508"/>
                    </a:cubicBezTo>
                    <a:cubicBezTo>
                      <a:pt x="422" y="527"/>
                      <a:pt x="436" y="542"/>
                      <a:pt x="456" y="541"/>
                    </a:cubicBezTo>
                    <a:cubicBezTo>
                      <a:pt x="456" y="541"/>
                      <a:pt x="456" y="541"/>
                      <a:pt x="456" y="541"/>
                    </a:cubicBezTo>
                    <a:cubicBezTo>
                      <a:pt x="475" y="540"/>
                      <a:pt x="491" y="524"/>
                      <a:pt x="492" y="505"/>
                    </a:cubicBezTo>
                    <a:cubicBezTo>
                      <a:pt x="492" y="486"/>
                      <a:pt x="478" y="472"/>
                      <a:pt x="459" y="473"/>
                    </a:cubicBezTo>
                    <a:close/>
                    <a:moveTo>
                      <a:pt x="840" y="476"/>
                    </a:moveTo>
                    <a:cubicBezTo>
                      <a:pt x="840" y="476"/>
                      <a:pt x="840" y="476"/>
                      <a:pt x="840" y="476"/>
                    </a:cubicBezTo>
                    <a:cubicBezTo>
                      <a:pt x="821" y="476"/>
                      <a:pt x="808" y="489"/>
                      <a:pt x="808" y="508"/>
                    </a:cubicBezTo>
                    <a:cubicBezTo>
                      <a:pt x="808" y="508"/>
                      <a:pt x="808" y="508"/>
                      <a:pt x="808" y="508"/>
                    </a:cubicBezTo>
                    <a:cubicBezTo>
                      <a:pt x="810" y="527"/>
                      <a:pt x="825" y="543"/>
                      <a:pt x="844" y="544"/>
                    </a:cubicBezTo>
                    <a:cubicBezTo>
                      <a:pt x="844" y="544"/>
                      <a:pt x="844" y="544"/>
                      <a:pt x="844" y="544"/>
                    </a:cubicBezTo>
                    <a:cubicBezTo>
                      <a:pt x="863" y="544"/>
                      <a:pt x="875" y="531"/>
                      <a:pt x="875" y="512"/>
                    </a:cubicBezTo>
                    <a:cubicBezTo>
                      <a:pt x="873" y="493"/>
                      <a:pt x="858" y="478"/>
                      <a:pt x="840" y="476"/>
                    </a:cubicBezTo>
                    <a:close/>
                    <a:moveTo>
                      <a:pt x="909" y="482"/>
                    </a:moveTo>
                    <a:cubicBezTo>
                      <a:pt x="909" y="482"/>
                      <a:pt x="909" y="482"/>
                      <a:pt x="909" y="482"/>
                    </a:cubicBezTo>
                    <a:cubicBezTo>
                      <a:pt x="891" y="481"/>
                      <a:pt x="879" y="493"/>
                      <a:pt x="880" y="512"/>
                    </a:cubicBezTo>
                    <a:cubicBezTo>
                      <a:pt x="880" y="512"/>
                      <a:pt x="880" y="512"/>
                      <a:pt x="880" y="512"/>
                    </a:cubicBezTo>
                    <a:cubicBezTo>
                      <a:pt x="881" y="531"/>
                      <a:pt x="896" y="547"/>
                      <a:pt x="913" y="548"/>
                    </a:cubicBezTo>
                    <a:cubicBezTo>
                      <a:pt x="913" y="548"/>
                      <a:pt x="913" y="548"/>
                      <a:pt x="913" y="548"/>
                    </a:cubicBezTo>
                    <a:cubicBezTo>
                      <a:pt x="931" y="548"/>
                      <a:pt x="942" y="535"/>
                      <a:pt x="941" y="517"/>
                    </a:cubicBezTo>
                    <a:cubicBezTo>
                      <a:pt x="940" y="498"/>
                      <a:pt x="925" y="484"/>
                      <a:pt x="909" y="482"/>
                    </a:cubicBezTo>
                    <a:close/>
                    <a:moveTo>
                      <a:pt x="973" y="488"/>
                    </a:moveTo>
                    <a:cubicBezTo>
                      <a:pt x="973" y="488"/>
                      <a:pt x="973" y="488"/>
                      <a:pt x="973" y="488"/>
                    </a:cubicBezTo>
                    <a:cubicBezTo>
                      <a:pt x="956" y="486"/>
                      <a:pt x="945" y="499"/>
                      <a:pt x="946" y="517"/>
                    </a:cubicBezTo>
                    <a:cubicBezTo>
                      <a:pt x="946" y="517"/>
                      <a:pt x="946" y="517"/>
                      <a:pt x="946" y="517"/>
                    </a:cubicBezTo>
                    <a:cubicBezTo>
                      <a:pt x="948" y="535"/>
                      <a:pt x="962" y="551"/>
                      <a:pt x="977" y="552"/>
                    </a:cubicBezTo>
                    <a:cubicBezTo>
                      <a:pt x="977" y="552"/>
                      <a:pt x="977" y="552"/>
                      <a:pt x="977" y="552"/>
                    </a:cubicBezTo>
                    <a:cubicBezTo>
                      <a:pt x="994" y="553"/>
                      <a:pt x="1005" y="540"/>
                      <a:pt x="1003" y="522"/>
                    </a:cubicBezTo>
                    <a:cubicBezTo>
                      <a:pt x="1002" y="504"/>
                      <a:pt x="988" y="489"/>
                      <a:pt x="973" y="488"/>
                    </a:cubicBezTo>
                    <a:close/>
                    <a:moveTo>
                      <a:pt x="1173" y="516"/>
                    </a:moveTo>
                    <a:cubicBezTo>
                      <a:pt x="1173" y="516"/>
                      <a:pt x="1173" y="516"/>
                      <a:pt x="1173" y="516"/>
                    </a:cubicBezTo>
                    <a:cubicBezTo>
                      <a:pt x="1163" y="514"/>
                      <a:pt x="1156" y="525"/>
                      <a:pt x="1157" y="541"/>
                    </a:cubicBezTo>
                    <a:cubicBezTo>
                      <a:pt x="1157" y="541"/>
                      <a:pt x="1157" y="541"/>
                      <a:pt x="1157" y="541"/>
                    </a:cubicBezTo>
                    <a:cubicBezTo>
                      <a:pt x="1159" y="557"/>
                      <a:pt x="1169" y="570"/>
                      <a:pt x="1179" y="572"/>
                    </a:cubicBezTo>
                    <a:cubicBezTo>
                      <a:pt x="1179" y="572"/>
                      <a:pt x="1179" y="572"/>
                      <a:pt x="1179" y="572"/>
                    </a:cubicBezTo>
                    <a:cubicBezTo>
                      <a:pt x="1189" y="573"/>
                      <a:pt x="1194" y="562"/>
                      <a:pt x="1193" y="547"/>
                    </a:cubicBezTo>
                    <a:cubicBezTo>
                      <a:pt x="1191" y="532"/>
                      <a:pt x="1183" y="518"/>
                      <a:pt x="1173" y="516"/>
                    </a:cubicBezTo>
                    <a:close/>
                    <a:moveTo>
                      <a:pt x="1208" y="524"/>
                    </a:moveTo>
                    <a:cubicBezTo>
                      <a:pt x="1208" y="524"/>
                      <a:pt x="1208" y="524"/>
                      <a:pt x="1208" y="524"/>
                    </a:cubicBezTo>
                    <a:cubicBezTo>
                      <a:pt x="1200" y="522"/>
                      <a:pt x="1194" y="532"/>
                      <a:pt x="1196" y="547"/>
                    </a:cubicBezTo>
                    <a:cubicBezTo>
                      <a:pt x="1196" y="547"/>
                      <a:pt x="1196" y="547"/>
                      <a:pt x="1196" y="547"/>
                    </a:cubicBezTo>
                    <a:cubicBezTo>
                      <a:pt x="1197" y="563"/>
                      <a:pt x="1206" y="576"/>
                      <a:pt x="1214" y="578"/>
                    </a:cubicBezTo>
                    <a:cubicBezTo>
                      <a:pt x="1214" y="578"/>
                      <a:pt x="1214" y="578"/>
                      <a:pt x="1214" y="578"/>
                    </a:cubicBezTo>
                    <a:cubicBezTo>
                      <a:pt x="1223" y="579"/>
                      <a:pt x="1227" y="569"/>
                      <a:pt x="1226" y="554"/>
                    </a:cubicBezTo>
                    <a:cubicBezTo>
                      <a:pt x="1224" y="539"/>
                      <a:pt x="1217" y="526"/>
                      <a:pt x="1208" y="524"/>
                    </a:cubicBezTo>
                    <a:close/>
                    <a:moveTo>
                      <a:pt x="1279" y="548"/>
                    </a:moveTo>
                    <a:cubicBezTo>
                      <a:pt x="1279" y="548"/>
                      <a:pt x="1279" y="548"/>
                      <a:pt x="1279" y="548"/>
                    </a:cubicBezTo>
                    <a:cubicBezTo>
                      <a:pt x="1275" y="546"/>
                      <a:pt x="1273" y="555"/>
                      <a:pt x="1275" y="568"/>
                    </a:cubicBezTo>
                    <a:cubicBezTo>
                      <a:pt x="1275" y="568"/>
                      <a:pt x="1275" y="568"/>
                      <a:pt x="1275" y="568"/>
                    </a:cubicBezTo>
                    <a:cubicBezTo>
                      <a:pt x="1277" y="581"/>
                      <a:pt x="1281" y="593"/>
                      <a:pt x="1285" y="594"/>
                    </a:cubicBezTo>
                    <a:cubicBezTo>
                      <a:pt x="1285" y="594"/>
                      <a:pt x="1285" y="594"/>
                      <a:pt x="1285" y="594"/>
                    </a:cubicBezTo>
                    <a:cubicBezTo>
                      <a:pt x="1289" y="595"/>
                      <a:pt x="1291" y="587"/>
                      <a:pt x="1289" y="574"/>
                    </a:cubicBezTo>
                    <a:cubicBezTo>
                      <a:pt x="1287" y="561"/>
                      <a:pt x="1283" y="550"/>
                      <a:pt x="1279" y="548"/>
                    </a:cubicBezTo>
                    <a:close/>
                    <a:moveTo>
                      <a:pt x="1291" y="556"/>
                    </a:moveTo>
                    <a:cubicBezTo>
                      <a:pt x="1291" y="556"/>
                      <a:pt x="1296" y="560"/>
                      <a:pt x="1291" y="556"/>
                    </a:cubicBezTo>
                    <a:cubicBezTo>
                      <a:pt x="1287" y="552"/>
                      <a:pt x="1288" y="562"/>
                      <a:pt x="1290" y="575"/>
                    </a:cubicBezTo>
                    <a:cubicBezTo>
                      <a:pt x="1290" y="575"/>
                      <a:pt x="1290" y="575"/>
                      <a:pt x="1290" y="575"/>
                    </a:cubicBezTo>
                    <a:cubicBezTo>
                      <a:pt x="1292" y="587"/>
                      <a:pt x="1288" y="594"/>
                      <a:pt x="1298" y="600"/>
                    </a:cubicBezTo>
                    <a:cubicBezTo>
                      <a:pt x="1298" y="600"/>
                      <a:pt x="1297" y="604"/>
                      <a:pt x="1298" y="600"/>
                    </a:cubicBezTo>
                    <a:cubicBezTo>
                      <a:pt x="1299" y="595"/>
                      <a:pt x="1300" y="593"/>
                      <a:pt x="1299" y="581"/>
                    </a:cubicBezTo>
                    <a:cubicBezTo>
                      <a:pt x="1297" y="569"/>
                      <a:pt x="1299" y="564"/>
                      <a:pt x="1291" y="556"/>
                    </a:cubicBezTo>
                    <a:close/>
                    <a:moveTo>
                      <a:pt x="18" y="582"/>
                    </a:moveTo>
                    <a:cubicBezTo>
                      <a:pt x="18" y="582"/>
                      <a:pt x="18" y="582"/>
                      <a:pt x="18" y="582"/>
                    </a:cubicBezTo>
                    <a:cubicBezTo>
                      <a:pt x="10" y="584"/>
                      <a:pt x="2" y="597"/>
                      <a:pt x="2" y="612"/>
                    </a:cubicBezTo>
                    <a:cubicBezTo>
                      <a:pt x="2" y="612"/>
                      <a:pt x="2" y="612"/>
                      <a:pt x="2" y="612"/>
                    </a:cubicBezTo>
                    <a:cubicBezTo>
                      <a:pt x="0" y="627"/>
                      <a:pt x="6" y="638"/>
                      <a:pt x="14" y="637"/>
                    </a:cubicBezTo>
                    <a:cubicBezTo>
                      <a:pt x="14" y="637"/>
                      <a:pt x="14" y="637"/>
                      <a:pt x="14" y="637"/>
                    </a:cubicBezTo>
                    <a:cubicBezTo>
                      <a:pt x="22" y="636"/>
                      <a:pt x="30" y="623"/>
                      <a:pt x="31" y="608"/>
                    </a:cubicBezTo>
                    <a:cubicBezTo>
                      <a:pt x="32" y="592"/>
                      <a:pt x="26" y="582"/>
                      <a:pt x="18" y="582"/>
                    </a:cubicBezTo>
                    <a:close/>
                    <a:moveTo>
                      <a:pt x="52" y="577"/>
                    </a:moveTo>
                    <a:cubicBezTo>
                      <a:pt x="52" y="577"/>
                      <a:pt x="52" y="577"/>
                      <a:pt x="52" y="577"/>
                    </a:cubicBezTo>
                    <a:cubicBezTo>
                      <a:pt x="42" y="579"/>
                      <a:pt x="34" y="592"/>
                      <a:pt x="34" y="608"/>
                    </a:cubicBezTo>
                    <a:cubicBezTo>
                      <a:pt x="34" y="608"/>
                      <a:pt x="34" y="608"/>
                      <a:pt x="34" y="608"/>
                    </a:cubicBezTo>
                    <a:cubicBezTo>
                      <a:pt x="33" y="623"/>
                      <a:pt x="39" y="635"/>
                      <a:pt x="49" y="635"/>
                    </a:cubicBezTo>
                    <a:cubicBezTo>
                      <a:pt x="49" y="635"/>
                      <a:pt x="49" y="635"/>
                      <a:pt x="49" y="635"/>
                    </a:cubicBezTo>
                    <a:cubicBezTo>
                      <a:pt x="58" y="634"/>
                      <a:pt x="67" y="621"/>
                      <a:pt x="68" y="604"/>
                    </a:cubicBezTo>
                    <a:cubicBezTo>
                      <a:pt x="69" y="588"/>
                      <a:pt x="62" y="576"/>
                      <a:pt x="52" y="577"/>
                    </a:cubicBezTo>
                    <a:close/>
                    <a:moveTo>
                      <a:pt x="93" y="572"/>
                    </a:moveTo>
                    <a:cubicBezTo>
                      <a:pt x="93" y="572"/>
                      <a:pt x="93" y="572"/>
                      <a:pt x="93" y="572"/>
                    </a:cubicBezTo>
                    <a:cubicBezTo>
                      <a:pt x="82" y="574"/>
                      <a:pt x="72" y="587"/>
                      <a:pt x="71" y="604"/>
                    </a:cubicBezTo>
                    <a:cubicBezTo>
                      <a:pt x="71" y="604"/>
                      <a:pt x="71" y="604"/>
                      <a:pt x="71" y="604"/>
                    </a:cubicBezTo>
                    <a:cubicBezTo>
                      <a:pt x="70" y="620"/>
                      <a:pt x="78" y="633"/>
                      <a:pt x="90" y="632"/>
                    </a:cubicBezTo>
                    <a:cubicBezTo>
                      <a:pt x="90" y="632"/>
                      <a:pt x="90" y="632"/>
                      <a:pt x="90" y="632"/>
                    </a:cubicBezTo>
                    <a:cubicBezTo>
                      <a:pt x="101" y="631"/>
                      <a:pt x="111" y="617"/>
                      <a:pt x="112" y="600"/>
                    </a:cubicBezTo>
                    <a:cubicBezTo>
                      <a:pt x="113" y="583"/>
                      <a:pt x="104" y="571"/>
                      <a:pt x="93" y="572"/>
                    </a:cubicBezTo>
                    <a:close/>
                    <a:moveTo>
                      <a:pt x="140" y="567"/>
                    </a:moveTo>
                    <a:cubicBezTo>
                      <a:pt x="140" y="567"/>
                      <a:pt x="140" y="567"/>
                      <a:pt x="140" y="567"/>
                    </a:cubicBezTo>
                    <a:cubicBezTo>
                      <a:pt x="127" y="569"/>
                      <a:pt x="117" y="583"/>
                      <a:pt x="115" y="600"/>
                    </a:cubicBezTo>
                    <a:cubicBezTo>
                      <a:pt x="115" y="600"/>
                      <a:pt x="115" y="600"/>
                      <a:pt x="115" y="600"/>
                    </a:cubicBezTo>
                    <a:cubicBezTo>
                      <a:pt x="115" y="617"/>
                      <a:pt x="123" y="630"/>
                      <a:pt x="136" y="629"/>
                    </a:cubicBezTo>
                    <a:cubicBezTo>
                      <a:pt x="136" y="629"/>
                      <a:pt x="136" y="629"/>
                      <a:pt x="136" y="629"/>
                    </a:cubicBezTo>
                    <a:cubicBezTo>
                      <a:pt x="149" y="628"/>
                      <a:pt x="160" y="614"/>
                      <a:pt x="161" y="596"/>
                    </a:cubicBezTo>
                    <a:cubicBezTo>
                      <a:pt x="162" y="579"/>
                      <a:pt x="152" y="566"/>
                      <a:pt x="140" y="567"/>
                    </a:cubicBezTo>
                    <a:close/>
                    <a:moveTo>
                      <a:pt x="192" y="562"/>
                    </a:moveTo>
                    <a:cubicBezTo>
                      <a:pt x="192" y="562"/>
                      <a:pt x="192" y="562"/>
                      <a:pt x="192" y="562"/>
                    </a:cubicBezTo>
                    <a:cubicBezTo>
                      <a:pt x="177" y="564"/>
                      <a:pt x="166" y="578"/>
                      <a:pt x="165" y="596"/>
                    </a:cubicBezTo>
                    <a:cubicBezTo>
                      <a:pt x="165" y="596"/>
                      <a:pt x="165" y="596"/>
                      <a:pt x="165" y="596"/>
                    </a:cubicBezTo>
                    <a:cubicBezTo>
                      <a:pt x="164" y="614"/>
                      <a:pt x="174" y="627"/>
                      <a:pt x="189" y="627"/>
                    </a:cubicBezTo>
                    <a:cubicBezTo>
                      <a:pt x="189" y="627"/>
                      <a:pt x="189" y="627"/>
                      <a:pt x="189" y="627"/>
                    </a:cubicBezTo>
                    <a:cubicBezTo>
                      <a:pt x="203" y="626"/>
                      <a:pt x="215" y="611"/>
                      <a:pt x="216" y="593"/>
                    </a:cubicBezTo>
                    <a:cubicBezTo>
                      <a:pt x="217" y="574"/>
                      <a:pt x="206" y="561"/>
                      <a:pt x="192" y="562"/>
                    </a:cubicBezTo>
                    <a:close/>
                    <a:moveTo>
                      <a:pt x="250" y="558"/>
                    </a:moveTo>
                    <a:cubicBezTo>
                      <a:pt x="250" y="558"/>
                      <a:pt x="250" y="558"/>
                      <a:pt x="250" y="558"/>
                    </a:cubicBezTo>
                    <a:cubicBezTo>
                      <a:pt x="234" y="559"/>
                      <a:pt x="222" y="574"/>
                      <a:pt x="221" y="592"/>
                    </a:cubicBezTo>
                    <a:cubicBezTo>
                      <a:pt x="221" y="592"/>
                      <a:pt x="221" y="592"/>
                      <a:pt x="221" y="592"/>
                    </a:cubicBezTo>
                    <a:cubicBezTo>
                      <a:pt x="220" y="611"/>
                      <a:pt x="231" y="625"/>
                      <a:pt x="247" y="624"/>
                    </a:cubicBezTo>
                    <a:cubicBezTo>
                      <a:pt x="247" y="624"/>
                      <a:pt x="247" y="624"/>
                      <a:pt x="247" y="624"/>
                    </a:cubicBezTo>
                    <a:cubicBezTo>
                      <a:pt x="263" y="623"/>
                      <a:pt x="276" y="608"/>
                      <a:pt x="277" y="589"/>
                    </a:cubicBezTo>
                    <a:cubicBezTo>
                      <a:pt x="277" y="570"/>
                      <a:pt x="266" y="557"/>
                      <a:pt x="250" y="558"/>
                    </a:cubicBezTo>
                    <a:close/>
                    <a:moveTo>
                      <a:pt x="314" y="554"/>
                    </a:moveTo>
                    <a:cubicBezTo>
                      <a:pt x="314" y="554"/>
                      <a:pt x="314" y="554"/>
                      <a:pt x="314" y="554"/>
                    </a:cubicBezTo>
                    <a:cubicBezTo>
                      <a:pt x="296" y="555"/>
                      <a:pt x="283" y="570"/>
                      <a:pt x="282" y="589"/>
                    </a:cubicBezTo>
                    <a:cubicBezTo>
                      <a:pt x="282" y="589"/>
                      <a:pt x="282" y="589"/>
                      <a:pt x="282" y="589"/>
                    </a:cubicBezTo>
                    <a:cubicBezTo>
                      <a:pt x="281" y="608"/>
                      <a:pt x="294" y="623"/>
                      <a:pt x="311" y="622"/>
                    </a:cubicBezTo>
                    <a:cubicBezTo>
                      <a:pt x="311" y="622"/>
                      <a:pt x="311" y="622"/>
                      <a:pt x="311" y="622"/>
                    </a:cubicBezTo>
                    <a:cubicBezTo>
                      <a:pt x="328" y="621"/>
                      <a:pt x="342" y="605"/>
                      <a:pt x="343" y="586"/>
                    </a:cubicBezTo>
                    <a:cubicBezTo>
                      <a:pt x="344" y="567"/>
                      <a:pt x="331" y="553"/>
                      <a:pt x="314" y="554"/>
                    </a:cubicBezTo>
                    <a:close/>
                    <a:moveTo>
                      <a:pt x="382" y="550"/>
                    </a:moveTo>
                    <a:cubicBezTo>
                      <a:pt x="382" y="550"/>
                      <a:pt x="382" y="550"/>
                      <a:pt x="382" y="550"/>
                    </a:cubicBezTo>
                    <a:cubicBezTo>
                      <a:pt x="363" y="551"/>
                      <a:pt x="349" y="566"/>
                      <a:pt x="348" y="586"/>
                    </a:cubicBezTo>
                    <a:cubicBezTo>
                      <a:pt x="348" y="586"/>
                      <a:pt x="348" y="586"/>
                      <a:pt x="348" y="586"/>
                    </a:cubicBezTo>
                    <a:cubicBezTo>
                      <a:pt x="348" y="606"/>
                      <a:pt x="361" y="620"/>
                      <a:pt x="380" y="620"/>
                    </a:cubicBezTo>
                    <a:cubicBezTo>
                      <a:pt x="380" y="620"/>
                      <a:pt x="380" y="620"/>
                      <a:pt x="380" y="620"/>
                    </a:cubicBezTo>
                    <a:cubicBezTo>
                      <a:pt x="398" y="619"/>
                      <a:pt x="413" y="603"/>
                      <a:pt x="414" y="583"/>
                    </a:cubicBezTo>
                    <a:cubicBezTo>
                      <a:pt x="414" y="563"/>
                      <a:pt x="400" y="549"/>
                      <a:pt x="382" y="550"/>
                    </a:cubicBezTo>
                    <a:close/>
                    <a:moveTo>
                      <a:pt x="913" y="553"/>
                    </a:moveTo>
                    <a:cubicBezTo>
                      <a:pt x="913" y="553"/>
                      <a:pt x="913" y="553"/>
                      <a:pt x="913" y="553"/>
                    </a:cubicBezTo>
                    <a:cubicBezTo>
                      <a:pt x="896" y="552"/>
                      <a:pt x="883" y="566"/>
                      <a:pt x="883" y="586"/>
                    </a:cubicBezTo>
                    <a:cubicBezTo>
                      <a:pt x="883" y="586"/>
                      <a:pt x="883" y="586"/>
                      <a:pt x="883" y="586"/>
                    </a:cubicBezTo>
                    <a:cubicBezTo>
                      <a:pt x="884" y="605"/>
                      <a:pt x="899" y="621"/>
                      <a:pt x="916" y="622"/>
                    </a:cubicBezTo>
                    <a:cubicBezTo>
                      <a:pt x="916" y="622"/>
                      <a:pt x="916" y="622"/>
                      <a:pt x="916" y="622"/>
                    </a:cubicBezTo>
                    <a:cubicBezTo>
                      <a:pt x="934" y="622"/>
                      <a:pt x="946" y="607"/>
                      <a:pt x="946" y="589"/>
                    </a:cubicBezTo>
                    <a:cubicBezTo>
                      <a:pt x="945" y="569"/>
                      <a:pt x="931" y="554"/>
                      <a:pt x="913" y="553"/>
                    </a:cubicBezTo>
                    <a:close/>
                    <a:moveTo>
                      <a:pt x="1137" y="571"/>
                    </a:moveTo>
                    <a:cubicBezTo>
                      <a:pt x="1137" y="571"/>
                      <a:pt x="1137" y="571"/>
                      <a:pt x="1137" y="571"/>
                    </a:cubicBezTo>
                    <a:cubicBezTo>
                      <a:pt x="1126" y="570"/>
                      <a:pt x="1117" y="583"/>
                      <a:pt x="1118" y="599"/>
                    </a:cubicBezTo>
                    <a:cubicBezTo>
                      <a:pt x="1118" y="599"/>
                      <a:pt x="1118" y="599"/>
                      <a:pt x="1118" y="599"/>
                    </a:cubicBezTo>
                    <a:cubicBezTo>
                      <a:pt x="1119" y="617"/>
                      <a:pt x="1129" y="631"/>
                      <a:pt x="1141" y="632"/>
                    </a:cubicBezTo>
                    <a:cubicBezTo>
                      <a:pt x="1141" y="632"/>
                      <a:pt x="1141" y="632"/>
                      <a:pt x="1141" y="632"/>
                    </a:cubicBezTo>
                    <a:cubicBezTo>
                      <a:pt x="1152" y="632"/>
                      <a:pt x="1160" y="620"/>
                      <a:pt x="1159" y="603"/>
                    </a:cubicBezTo>
                    <a:cubicBezTo>
                      <a:pt x="1158" y="586"/>
                      <a:pt x="1149" y="573"/>
                      <a:pt x="1137" y="571"/>
                    </a:cubicBezTo>
                    <a:close/>
                    <a:moveTo>
                      <a:pt x="1179" y="576"/>
                    </a:moveTo>
                    <a:cubicBezTo>
                      <a:pt x="1179" y="576"/>
                      <a:pt x="1179" y="576"/>
                      <a:pt x="1179" y="576"/>
                    </a:cubicBezTo>
                    <a:cubicBezTo>
                      <a:pt x="1169" y="575"/>
                      <a:pt x="1162" y="587"/>
                      <a:pt x="1162" y="603"/>
                    </a:cubicBezTo>
                    <a:cubicBezTo>
                      <a:pt x="1162" y="603"/>
                      <a:pt x="1162" y="603"/>
                      <a:pt x="1162" y="603"/>
                    </a:cubicBezTo>
                    <a:cubicBezTo>
                      <a:pt x="1164" y="620"/>
                      <a:pt x="1173" y="633"/>
                      <a:pt x="1183" y="634"/>
                    </a:cubicBezTo>
                    <a:cubicBezTo>
                      <a:pt x="1183" y="634"/>
                      <a:pt x="1183" y="634"/>
                      <a:pt x="1183" y="634"/>
                    </a:cubicBezTo>
                    <a:cubicBezTo>
                      <a:pt x="1192" y="635"/>
                      <a:pt x="1199" y="623"/>
                      <a:pt x="1198" y="607"/>
                    </a:cubicBezTo>
                    <a:cubicBezTo>
                      <a:pt x="1197" y="591"/>
                      <a:pt x="1189" y="578"/>
                      <a:pt x="1179" y="576"/>
                    </a:cubicBezTo>
                    <a:close/>
                    <a:moveTo>
                      <a:pt x="1214" y="582"/>
                    </a:moveTo>
                    <a:cubicBezTo>
                      <a:pt x="1214" y="582"/>
                      <a:pt x="1214" y="582"/>
                      <a:pt x="1214" y="582"/>
                    </a:cubicBezTo>
                    <a:cubicBezTo>
                      <a:pt x="1206" y="581"/>
                      <a:pt x="1200" y="592"/>
                      <a:pt x="1201" y="607"/>
                    </a:cubicBezTo>
                    <a:cubicBezTo>
                      <a:pt x="1201" y="607"/>
                      <a:pt x="1201" y="607"/>
                      <a:pt x="1201" y="607"/>
                    </a:cubicBezTo>
                    <a:cubicBezTo>
                      <a:pt x="1202" y="623"/>
                      <a:pt x="1209" y="636"/>
                      <a:pt x="1218" y="637"/>
                    </a:cubicBezTo>
                    <a:cubicBezTo>
                      <a:pt x="1218" y="637"/>
                      <a:pt x="1218" y="637"/>
                      <a:pt x="1218" y="637"/>
                    </a:cubicBezTo>
                    <a:cubicBezTo>
                      <a:pt x="1226" y="637"/>
                      <a:pt x="1232" y="626"/>
                      <a:pt x="1231" y="611"/>
                    </a:cubicBezTo>
                    <a:cubicBezTo>
                      <a:pt x="1230" y="596"/>
                      <a:pt x="1223" y="583"/>
                      <a:pt x="1214" y="582"/>
                    </a:cubicBezTo>
                    <a:close/>
                    <a:moveTo>
                      <a:pt x="1244" y="587"/>
                    </a:moveTo>
                    <a:cubicBezTo>
                      <a:pt x="1244" y="587"/>
                      <a:pt x="1244" y="587"/>
                      <a:pt x="1244" y="587"/>
                    </a:cubicBezTo>
                    <a:cubicBezTo>
                      <a:pt x="1237" y="586"/>
                      <a:pt x="1233" y="596"/>
                      <a:pt x="1233" y="611"/>
                    </a:cubicBezTo>
                    <a:cubicBezTo>
                      <a:pt x="1233" y="611"/>
                      <a:pt x="1233" y="611"/>
                      <a:pt x="1233" y="611"/>
                    </a:cubicBezTo>
                    <a:cubicBezTo>
                      <a:pt x="1235" y="626"/>
                      <a:pt x="1240" y="639"/>
                      <a:pt x="1248" y="640"/>
                    </a:cubicBezTo>
                    <a:cubicBezTo>
                      <a:pt x="1248" y="640"/>
                      <a:pt x="1248" y="640"/>
                      <a:pt x="1248" y="640"/>
                    </a:cubicBezTo>
                    <a:cubicBezTo>
                      <a:pt x="1255" y="640"/>
                      <a:pt x="1259" y="630"/>
                      <a:pt x="1258" y="615"/>
                    </a:cubicBezTo>
                    <a:cubicBezTo>
                      <a:pt x="1257" y="601"/>
                      <a:pt x="1251" y="589"/>
                      <a:pt x="1244" y="587"/>
                    </a:cubicBezTo>
                    <a:close/>
                    <a:moveTo>
                      <a:pt x="1268" y="592"/>
                    </a:moveTo>
                    <a:cubicBezTo>
                      <a:pt x="1268" y="592"/>
                      <a:pt x="1268" y="592"/>
                      <a:pt x="1268" y="592"/>
                    </a:cubicBezTo>
                    <a:cubicBezTo>
                      <a:pt x="1262" y="591"/>
                      <a:pt x="1259" y="601"/>
                      <a:pt x="1260" y="615"/>
                    </a:cubicBezTo>
                    <a:cubicBezTo>
                      <a:pt x="1260" y="615"/>
                      <a:pt x="1260" y="615"/>
                      <a:pt x="1260" y="615"/>
                    </a:cubicBezTo>
                    <a:cubicBezTo>
                      <a:pt x="1261" y="630"/>
                      <a:pt x="1266" y="642"/>
                      <a:pt x="1272" y="642"/>
                    </a:cubicBezTo>
                    <a:cubicBezTo>
                      <a:pt x="1272" y="642"/>
                      <a:pt x="1272" y="642"/>
                      <a:pt x="1272" y="642"/>
                    </a:cubicBezTo>
                    <a:cubicBezTo>
                      <a:pt x="1277" y="643"/>
                      <a:pt x="1280" y="633"/>
                      <a:pt x="1279" y="619"/>
                    </a:cubicBezTo>
                    <a:cubicBezTo>
                      <a:pt x="1278" y="606"/>
                      <a:pt x="1274" y="594"/>
                      <a:pt x="1268" y="592"/>
                    </a:cubicBezTo>
                    <a:close/>
                    <a:moveTo>
                      <a:pt x="1286" y="598"/>
                    </a:moveTo>
                    <a:cubicBezTo>
                      <a:pt x="1286" y="598"/>
                      <a:pt x="1286" y="598"/>
                      <a:pt x="1286" y="598"/>
                    </a:cubicBezTo>
                    <a:cubicBezTo>
                      <a:pt x="1282" y="597"/>
                      <a:pt x="1280" y="606"/>
                      <a:pt x="1280" y="619"/>
                    </a:cubicBezTo>
                    <a:cubicBezTo>
                      <a:pt x="1280" y="619"/>
                      <a:pt x="1280" y="619"/>
                      <a:pt x="1280" y="619"/>
                    </a:cubicBezTo>
                    <a:cubicBezTo>
                      <a:pt x="1282" y="633"/>
                      <a:pt x="1278" y="643"/>
                      <a:pt x="1290" y="645"/>
                    </a:cubicBezTo>
                    <a:cubicBezTo>
                      <a:pt x="1290" y="645"/>
                      <a:pt x="1290" y="645"/>
                      <a:pt x="1290" y="645"/>
                    </a:cubicBezTo>
                    <a:cubicBezTo>
                      <a:pt x="1294" y="646"/>
                      <a:pt x="1295" y="636"/>
                      <a:pt x="1294" y="623"/>
                    </a:cubicBezTo>
                    <a:cubicBezTo>
                      <a:pt x="1293" y="610"/>
                      <a:pt x="1290" y="599"/>
                      <a:pt x="1286" y="598"/>
                    </a:cubicBezTo>
                    <a:close/>
                    <a:moveTo>
                      <a:pt x="1298" y="603"/>
                    </a:moveTo>
                    <a:cubicBezTo>
                      <a:pt x="1296" y="607"/>
                      <a:pt x="1294" y="611"/>
                      <a:pt x="1295" y="624"/>
                    </a:cubicBezTo>
                    <a:cubicBezTo>
                      <a:pt x="1295" y="624"/>
                      <a:pt x="1295" y="624"/>
                      <a:pt x="1295" y="624"/>
                    </a:cubicBezTo>
                    <a:cubicBezTo>
                      <a:pt x="1296" y="637"/>
                      <a:pt x="1299" y="652"/>
                      <a:pt x="1302" y="648"/>
                    </a:cubicBezTo>
                    <a:cubicBezTo>
                      <a:pt x="1305" y="645"/>
                      <a:pt x="1305" y="640"/>
                      <a:pt x="1304" y="627"/>
                    </a:cubicBezTo>
                    <a:cubicBezTo>
                      <a:pt x="1303" y="615"/>
                      <a:pt x="1300" y="599"/>
                      <a:pt x="1298" y="603"/>
                    </a:cubicBezTo>
                    <a:close/>
                    <a:moveTo>
                      <a:pt x="49" y="639"/>
                    </a:moveTo>
                    <a:cubicBezTo>
                      <a:pt x="49" y="639"/>
                      <a:pt x="49" y="639"/>
                      <a:pt x="49" y="639"/>
                    </a:cubicBezTo>
                    <a:cubicBezTo>
                      <a:pt x="39" y="640"/>
                      <a:pt x="31" y="653"/>
                      <a:pt x="31" y="669"/>
                    </a:cubicBezTo>
                    <a:cubicBezTo>
                      <a:pt x="31" y="669"/>
                      <a:pt x="31" y="669"/>
                      <a:pt x="31" y="669"/>
                    </a:cubicBezTo>
                    <a:cubicBezTo>
                      <a:pt x="31" y="685"/>
                      <a:pt x="38" y="697"/>
                      <a:pt x="47" y="697"/>
                    </a:cubicBezTo>
                    <a:cubicBezTo>
                      <a:pt x="47" y="697"/>
                      <a:pt x="47" y="697"/>
                      <a:pt x="47" y="697"/>
                    </a:cubicBezTo>
                    <a:cubicBezTo>
                      <a:pt x="57" y="697"/>
                      <a:pt x="65" y="684"/>
                      <a:pt x="66" y="667"/>
                    </a:cubicBezTo>
                    <a:cubicBezTo>
                      <a:pt x="66" y="651"/>
                      <a:pt x="58" y="638"/>
                      <a:pt x="49" y="639"/>
                    </a:cubicBezTo>
                    <a:close/>
                    <a:moveTo>
                      <a:pt x="89" y="636"/>
                    </a:moveTo>
                    <a:cubicBezTo>
                      <a:pt x="89" y="636"/>
                      <a:pt x="89" y="636"/>
                      <a:pt x="89" y="636"/>
                    </a:cubicBezTo>
                    <a:cubicBezTo>
                      <a:pt x="78" y="637"/>
                      <a:pt x="69" y="651"/>
                      <a:pt x="69" y="667"/>
                    </a:cubicBezTo>
                    <a:cubicBezTo>
                      <a:pt x="69" y="667"/>
                      <a:pt x="69" y="667"/>
                      <a:pt x="69" y="667"/>
                    </a:cubicBezTo>
                    <a:cubicBezTo>
                      <a:pt x="69" y="684"/>
                      <a:pt x="76" y="697"/>
                      <a:pt x="88" y="697"/>
                    </a:cubicBezTo>
                    <a:cubicBezTo>
                      <a:pt x="88" y="697"/>
                      <a:pt x="88" y="697"/>
                      <a:pt x="88" y="697"/>
                    </a:cubicBezTo>
                    <a:cubicBezTo>
                      <a:pt x="99" y="697"/>
                      <a:pt x="109" y="683"/>
                      <a:pt x="109" y="666"/>
                    </a:cubicBezTo>
                    <a:cubicBezTo>
                      <a:pt x="109" y="649"/>
                      <a:pt x="101" y="636"/>
                      <a:pt x="89" y="636"/>
                    </a:cubicBezTo>
                    <a:close/>
                    <a:moveTo>
                      <a:pt x="188" y="632"/>
                    </a:moveTo>
                    <a:cubicBezTo>
                      <a:pt x="188" y="632"/>
                      <a:pt x="188" y="632"/>
                      <a:pt x="188" y="632"/>
                    </a:cubicBezTo>
                    <a:cubicBezTo>
                      <a:pt x="174" y="633"/>
                      <a:pt x="163" y="647"/>
                      <a:pt x="163" y="665"/>
                    </a:cubicBezTo>
                    <a:cubicBezTo>
                      <a:pt x="163" y="665"/>
                      <a:pt x="163" y="665"/>
                      <a:pt x="163" y="665"/>
                    </a:cubicBezTo>
                    <a:cubicBezTo>
                      <a:pt x="163" y="683"/>
                      <a:pt x="173" y="697"/>
                      <a:pt x="187" y="697"/>
                    </a:cubicBezTo>
                    <a:cubicBezTo>
                      <a:pt x="187" y="697"/>
                      <a:pt x="187" y="697"/>
                      <a:pt x="187" y="697"/>
                    </a:cubicBezTo>
                    <a:cubicBezTo>
                      <a:pt x="202" y="697"/>
                      <a:pt x="214" y="682"/>
                      <a:pt x="214" y="664"/>
                    </a:cubicBezTo>
                    <a:cubicBezTo>
                      <a:pt x="214" y="645"/>
                      <a:pt x="203" y="631"/>
                      <a:pt x="188" y="632"/>
                    </a:cubicBezTo>
                    <a:close/>
                    <a:moveTo>
                      <a:pt x="247" y="629"/>
                    </a:moveTo>
                    <a:cubicBezTo>
                      <a:pt x="247" y="629"/>
                      <a:pt x="247" y="629"/>
                      <a:pt x="247" y="629"/>
                    </a:cubicBezTo>
                    <a:cubicBezTo>
                      <a:pt x="231" y="630"/>
                      <a:pt x="219" y="645"/>
                      <a:pt x="218" y="664"/>
                    </a:cubicBezTo>
                    <a:cubicBezTo>
                      <a:pt x="218" y="664"/>
                      <a:pt x="218" y="664"/>
                      <a:pt x="218" y="664"/>
                    </a:cubicBezTo>
                    <a:cubicBezTo>
                      <a:pt x="218" y="683"/>
                      <a:pt x="230" y="697"/>
                      <a:pt x="246" y="697"/>
                    </a:cubicBezTo>
                    <a:cubicBezTo>
                      <a:pt x="246" y="697"/>
                      <a:pt x="246" y="697"/>
                      <a:pt x="246" y="697"/>
                    </a:cubicBezTo>
                    <a:cubicBezTo>
                      <a:pt x="262" y="697"/>
                      <a:pt x="275" y="682"/>
                      <a:pt x="275" y="663"/>
                    </a:cubicBezTo>
                    <a:cubicBezTo>
                      <a:pt x="275" y="643"/>
                      <a:pt x="263" y="629"/>
                      <a:pt x="247" y="629"/>
                    </a:cubicBezTo>
                    <a:close/>
                    <a:moveTo>
                      <a:pt x="981" y="629"/>
                    </a:moveTo>
                    <a:cubicBezTo>
                      <a:pt x="981" y="629"/>
                      <a:pt x="981" y="629"/>
                      <a:pt x="981" y="629"/>
                    </a:cubicBezTo>
                    <a:cubicBezTo>
                      <a:pt x="965" y="629"/>
                      <a:pt x="952" y="643"/>
                      <a:pt x="952" y="663"/>
                    </a:cubicBezTo>
                    <a:cubicBezTo>
                      <a:pt x="952" y="663"/>
                      <a:pt x="952" y="663"/>
                      <a:pt x="952" y="663"/>
                    </a:cubicBezTo>
                    <a:cubicBezTo>
                      <a:pt x="953" y="682"/>
                      <a:pt x="966" y="697"/>
                      <a:pt x="982" y="697"/>
                    </a:cubicBezTo>
                    <a:cubicBezTo>
                      <a:pt x="982" y="697"/>
                      <a:pt x="982" y="697"/>
                      <a:pt x="982" y="697"/>
                    </a:cubicBezTo>
                    <a:cubicBezTo>
                      <a:pt x="998" y="697"/>
                      <a:pt x="1010" y="682"/>
                      <a:pt x="1010" y="664"/>
                    </a:cubicBezTo>
                    <a:cubicBezTo>
                      <a:pt x="1009" y="645"/>
                      <a:pt x="997" y="630"/>
                      <a:pt x="981" y="629"/>
                    </a:cubicBezTo>
                    <a:close/>
                    <a:moveTo>
                      <a:pt x="1040" y="631"/>
                    </a:moveTo>
                    <a:cubicBezTo>
                      <a:pt x="1040" y="631"/>
                      <a:pt x="1040" y="631"/>
                      <a:pt x="1040" y="631"/>
                    </a:cubicBezTo>
                    <a:cubicBezTo>
                      <a:pt x="1025" y="631"/>
                      <a:pt x="1014" y="645"/>
                      <a:pt x="1014" y="664"/>
                    </a:cubicBezTo>
                    <a:cubicBezTo>
                      <a:pt x="1014" y="664"/>
                      <a:pt x="1014" y="664"/>
                      <a:pt x="1014" y="664"/>
                    </a:cubicBezTo>
                    <a:cubicBezTo>
                      <a:pt x="1015" y="683"/>
                      <a:pt x="1026" y="697"/>
                      <a:pt x="1041" y="697"/>
                    </a:cubicBezTo>
                    <a:cubicBezTo>
                      <a:pt x="1041" y="697"/>
                      <a:pt x="1041" y="697"/>
                      <a:pt x="1041" y="697"/>
                    </a:cubicBezTo>
                    <a:cubicBezTo>
                      <a:pt x="1056" y="697"/>
                      <a:pt x="1066" y="683"/>
                      <a:pt x="1066" y="665"/>
                    </a:cubicBezTo>
                    <a:cubicBezTo>
                      <a:pt x="1066" y="647"/>
                      <a:pt x="1055" y="632"/>
                      <a:pt x="1040" y="631"/>
                    </a:cubicBezTo>
                    <a:close/>
                    <a:moveTo>
                      <a:pt x="1094" y="634"/>
                    </a:moveTo>
                    <a:cubicBezTo>
                      <a:pt x="1094" y="634"/>
                      <a:pt x="1094" y="634"/>
                      <a:pt x="1094" y="634"/>
                    </a:cubicBezTo>
                    <a:cubicBezTo>
                      <a:pt x="1080" y="633"/>
                      <a:pt x="1070" y="647"/>
                      <a:pt x="1070" y="665"/>
                    </a:cubicBezTo>
                    <a:cubicBezTo>
                      <a:pt x="1070" y="665"/>
                      <a:pt x="1070" y="665"/>
                      <a:pt x="1070" y="665"/>
                    </a:cubicBezTo>
                    <a:cubicBezTo>
                      <a:pt x="1071" y="683"/>
                      <a:pt x="1081" y="697"/>
                      <a:pt x="1095" y="697"/>
                    </a:cubicBezTo>
                    <a:cubicBezTo>
                      <a:pt x="1095" y="697"/>
                      <a:pt x="1095" y="697"/>
                      <a:pt x="1095" y="697"/>
                    </a:cubicBezTo>
                    <a:cubicBezTo>
                      <a:pt x="1108" y="697"/>
                      <a:pt x="1117" y="683"/>
                      <a:pt x="1117" y="666"/>
                    </a:cubicBezTo>
                    <a:cubicBezTo>
                      <a:pt x="1117" y="648"/>
                      <a:pt x="1107" y="634"/>
                      <a:pt x="1094" y="634"/>
                    </a:cubicBezTo>
                    <a:close/>
                    <a:moveTo>
                      <a:pt x="1141" y="636"/>
                    </a:moveTo>
                    <a:cubicBezTo>
                      <a:pt x="1141" y="636"/>
                      <a:pt x="1141" y="636"/>
                      <a:pt x="1141" y="636"/>
                    </a:cubicBezTo>
                    <a:cubicBezTo>
                      <a:pt x="1130" y="636"/>
                      <a:pt x="1121" y="649"/>
                      <a:pt x="1121" y="666"/>
                    </a:cubicBezTo>
                    <a:cubicBezTo>
                      <a:pt x="1121" y="666"/>
                      <a:pt x="1121" y="666"/>
                      <a:pt x="1121" y="666"/>
                    </a:cubicBezTo>
                    <a:cubicBezTo>
                      <a:pt x="1121" y="683"/>
                      <a:pt x="1131" y="697"/>
                      <a:pt x="1142" y="697"/>
                    </a:cubicBezTo>
                    <a:cubicBezTo>
                      <a:pt x="1142" y="697"/>
                      <a:pt x="1142" y="697"/>
                      <a:pt x="1142" y="697"/>
                    </a:cubicBezTo>
                    <a:cubicBezTo>
                      <a:pt x="1154" y="697"/>
                      <a:pt x="1162" y="684"/>
                      <a:pt x="1162" y="667"/>
                    </a:cubicBezTo>
                    <a:cubicBezTo>
                      <a:pt x="1162" y="650"/>
                      <a:pt x="1153" y="637"/>
                      <a:pt x="1141" y="636"/>
                    </a:cubicBezTo>
                    <a:close/>
                    <a:moveTo>
                      <a:pt x="1183" y="639"/>
                    </a:moveTo>
                    <a:cubicBezTo>
                      <a:pt x="1183" y="639"/>
                      <a:pt x="1183" y="639"/>
                      <a:pt x="1183" y="639"/>
                    </a:cubicBezTo>
                    <a:cubicBezTo>
                      <a:pt x="1173" y="638"/>
                      <a:pt x="1165" y="651"/>
                      <a:pt x="1165" y="667"/>
                    </a:cubicBezTo>
                    <a:cubicBezTo>
                      <a:pt x="1165" y="667"/>
                      <a:pt x="1165" y="667"/>
                      <a:pt x="1165" y="667"/>
                    </a:cubicBezTo>
                    <a:cubicBezTo>
                      <a:pt x="1166" y="684"/>
                      <a:pt x="1174" y="697"/>
                      <a:pt x="1184" y="697"/>
                    </a:cubicBezTo>
                    <a:cubicBezTo>
                      <a:pt x="1184" y="697"/>
                      <a:pt x="1184" y="697"/>
                      <a:pt x="1184" y="697"/>
                    </a:cubicBezTo>
                    <a:cubicBezTo>
                      <a:pt x="1194" y="697"/>
                      <a:pt x="1201" y="685"/>
                      <a:pt x="1201" y="668"/>
                    </a:cubicBezTo>
                    <a:cubicBezTo>
                      <a:pt x="1200" y="652"/>
                      <a:pt x="1193" y="639"/>
                      <a:pt x="1183" y="639"/>
                    </a:cubicBezTo>
                    <a:close/>
                    <a:moveTo>
                      <a:pt x="1218" y="641"/>
                    </a:moveTo>
                    <a:cubicBezTo>
                      <a:pt x="1218" y="641"/>
                      <a:pt x="1218" y="641"/>
                      <a:pt x="1218" y="641"/>
                    </a:cubicBezTo>
                    <a:cubicBezTo>
                      <a:pt x="1210" y="641"/>
                      <a:pt x="1204" y="653"/>
                      <a:pt x="1203" y="668"/>
                    </a:cubicBezTo>
                    <a:cubicBezTo>
                      <a:pt x="1203" y="668"/>
                      <a:pt x="1203" y="668"/>
                      <a:pt x="1203" y="668"/>
                    </a:cubicBezTo>
                    <a:cubicBezTo>
                      <a:pt x="1204" y="685"/>
                      <a:pt x="1211" y="697"/>
                      <a:pt x="1219" y="697"/>
                    </a:cubicBezTo>
                    <a:cubicBezTo>
                      <a:pt x="1219" y="697"/>
                      <a:pt x="1219" y="697"/>
                      <a:pt x="1219" y="697"/>
                    </a:cubicBezTo>
                    <a:cubicBezTo>
                      <a:pt x="1228" y="697"/>
                      <a:pt x="1234" y="685"/>
                      <a:pt x="1234" y="670"/>
                    </a:cubicBezTo>
                    <a:cubicBezTo>
                      <a:pt x="1233" y="654"/>
                      <a:pt x="1227" y="642"/>
                      <a:pt x="1218" y="641"/>
                    </a:cubicBezTo>
                    <a:close/>
                    <a:moveTo>
                      <a:pt x="1248" y="644"/>
                    </a:moveTo>
                    <a:cubicBezTo>
                      <a:pt x="1248" y="644"/>
                      <a:pt x="1248" y="644"/>
                      <a:pt x="1248" y="644"/>
                    </a:cubicBezTo>
                    <a:cubicBezTo>
                      <a:pt x="1241" y="643"/>
                      <a:pt x="1235" y="655"/>
                      <a:pt x="1236" y="670"/>
                    </a:cubicBezTo>
                    <a:cubicBezTo>
                      <a:pt x="1236" y="670"/>
                      <a:pt x="1236" y="670"/>
                      <a:pt x="1236" y="670"/>
                    </a:cubicBezTo>
                    <a:cubicBezTo>
                      <a:pt x="1236" y="685"/>
                      <a:pt x="1242" y="697"/>
                      <a:pt x="1249" y="697"/>
                    </a:cubicBezTo>
                    <a:cubicBezTo>
                      <a:pt x="1249" y="697"/>
                      <a:pt x="1249" y="697"/>
                      <a:pt x="1249" y="697"/>
                    </a:cubicBezTo>
                    <a:cubicBezTo>
                      <a:pt x="1256" y="697"/>
                      <a:pt x="1261" y="686"/>
                      <a:pt x="1261" y="671"/>
                    </a:cubicBezTo>
                    <a:cubicBezTo>
                      <a:pt x="1260" y="656"/>
                      <a:pt x="1255" y="644"/>
                      <a:pt x="1248" y="644"/>
                    </a:cubicBezTo>
                    <a:close/>
                    <a:moveTo>
                      <a:pt x="1272" y="646"/>
                    </a:moveTo>
                    <a:cubicBezTo>
                      <a:pt x="1272" y="646"/>
                      <a:pt x="1272" y="646"/>
                      <a:pt x="1272" y="646"/>
                    </a:cubicBezTo>
                    <a:cubicBezTo>
                      <a:pt x="1267" y="646"/>
                      <a:pt x="1262" y="656"/>
                      <a:pt x="1262" y="671"/>
                    </a:cubicBezTo>
                    <a:cubicBezTo>
                      <a:pt x="1262" y="671"/>
                      <a:pt x="1262" y="671"/>
                      <a:pt x="1262" y="671"/>
                    </a:cubicBezTo>
                    <a:cubicBezTo>
                      <a:pt x="1263" y="686"/>
                      <a:pt x="1268" y="697"/>
                      <a:pt x="1273" y="697"/>
                    </a:cubicBezTo>
                    <a:cubicBezTo>
                      <a:pt x="1273" y="697"/>
                      <a:pt x="1273" y="697"/>
                      <a:pt x="1273" y="697"/>
                    </a:cubicBezTo>
                    <a:cubicBezTo>
                      <a:pt x="1279" y="697"/>
                      <a:pt x="1282" y="686"/>
                      <a:pt x="1282" y="672"/>
                    </a:cubicBezTo>
                    <a:cubicBezTo>
                      <a:pt x="1281" y="658"/>
                      <a:pt x="1277" y="647"/>
                      <a:pt x="1272" y="646"/>
                    </a:cubicBezTo>
                    <a:close/>
                    <a:moveTo>
                      <a:pt x="1290" y="649"/>
                    </a:moveTo>
                    <a:cubicBezTo>
                      <a:pt x="1290" y="649"/>
                      <a:pt x="1290" y="649"/>
                      <a:pt x="1290" y="649"/>
                    </a:cubicBezTo>
                    <a:cubicBezTo>
                      <a:pt x="1286" y="648"/>
                      <a:pt x="1283" y="659"/>
                      <a:pt x="1283" y="672"/>
                    </a:cubicBezTo>
                    <a:cubicBezTo>
                      <a:pt x="1283" y="672"/>
                      <a:pt x="1283" y="672"/>
                      <a:pt x="1283" y="672"/>
                    </a:cubicBezTo>
                    <a:cubicBezTo>
                      <a:pt x="1284" y="686"/>
                      <a:pt x="1280" y="697"/>
                      <a:pt x="1291" y="697"/>
                    </a:cubicBezTo>
                    <a:cubicBezTo>
                      <a:pt x="1291" y="697"/>
                      <a:pt x="1291" y="697"/>
                      <a:pt x="1291" y="697"/>
                    </a:cubicBezTo>
                    <a:cubicBezTo>
                      <a:pt x="1295" y="697"/>
                      <a:pt x="1297" y="686"/>
                      <a:pt x="1297" y="673"/>
                    </a:cubicBezTo>
                    <a:cubicBezTo>
                      <a:pt x="1296" y="660"/>
                      <a:pt x="1301" y="651"/>
                      <a:pt x="1290" y="649"/>
                    </a:cubicBezTo>
                    <a:close/>
                    <a:moveTo>
                      <a:pt x="1302" y="651"/>
                    </a:moveTo>
                    <a:cubicBezTo>
                      <a:pt x="1298" y="655"/>
                      <a:pt x="1298" y="660"/>
                      <a:pt x="1298" y="674"/>
                    </a:cubicBezTo>
                    <a:cubicBezTo>
                      <a:pt x="1298" y="674"/>
                      <a:pt x="1298" y="674"/>
                      <a:pt x="1298" y="674"/>
                    </a:cubicBezTo>
                    <a:cubicBezTo>
                      <a:pt x="1298" y="686"/>
                      <a:pt x="1301" y="699"/>
                      <a:pt x="1303" y="697"/>
                    </a:cubicBezTo>
                    <a:cubicBezTo>
                      <a:pt x="1306" y="695"/>
                      <a:pt x="1307" y="687"/>
                      <a:pt x="1307" y="675"/>
                    </a:cubicBezTo>
                    <a:cubicBezTo>
                      <a:pt x="1306" y="662"/>
                      <a:pt x="1306" y="648"/>
                      <a:pt x="1302" y="651"/>
                    </a:cubicBezTo>
                    <a:close/>
                    <a:moveTo>
                      <a:pt x="47" y="701"/>
                    </a:moveTo>
                    <a:cubicBezTo>
                      <a:pt x="47" y="701"/>
                      <a:pt x="47" y="701"/>
                      <a:pt x="47" y="701"/>
                    </a:cubicBezTo>
                    <a:cubicBezTo>
                      <a:pt x="38" y="702"/>
                      <a:pt x="31" y="714"/>
                      <a:pt x="31" y="730"/>
                    </a:cubicBezTo>
                    <a:cubicBezTo>
                      <a:pt x="31" y="730"/>
                      <a:pt x="31" y="730"/>
                      <a:pt x="31" y="730"/>
                    </a:cubicBezTo>
                    <a:cubicBezTo>
                      <a:pt x="32" y="746"/>
                      <a:pt x="40" y="759"/>
                      <a:pt x="49" y="760"/>
                    </a:cubicBezTo>
                    <a:cubicBezTo>
                      <a:pt x="49" y="760"/>
                      <a:pt x="49" y="760"/>
                      <a:pt x="49" y="760"/>
                    </a:cubicBezTo>
                    <a:cubicBezTo>
                      <a:pt x="59" y="760"/>
                      <a:pt x="66" y="748"/>
                      <a:pt x="66" y="731"/>
                    </a:cubicBezTo>
                    <a:cubicBezTo>
                      <a:pt x="65" y="715"/>
                      <a:pt x="58" y="702"/>
                      <a:pt x="47" y="701"/>
                    </a:cubicBezTo>
                    <a:close/>
                    <a:moveTo>
                      <a:pt x="982" y="702"/>
                    </a:moveTo>
                    <a:cubicBezTo>
                      <a:pt x="982" y="702"/>
                      <a:pt x="982" y="702"/>
                      <a:pt x="982" y="702"/>
                    </a:cubicBezTo>
                    <a:cubicBezTo>
                      <a:pt x="966" y="703"/>
                      <a:pt x="953" y="718"/>
                      <a:pt x="952" y="737"/>
                    </a:cubicBezTo>
                    <a:cubicBezTo>
                      <a:pt x="952" y="737"/>
                      <a:pt x="952" y="737"/>
                      <a:pt x="952" y="737"/>
                    </a:cubicBezTo>
                    <a:cubicBezTo>
                      <a:pt x="953" y="756"/>
                      <a:pt x="965" y="771"/>
                      <a:pt x="981" y="770"/>
                    </a:cubicBezTo>
                    <a:cubicBezTo>
                      <a:pt x="981" y="770"/>
                      <a:pt x="981" y="770"/>
                      <a:pt x="981" y="770"/>
                    </a:cubicBezTo>
                    <a:cubicBezTo>
                      <a:pt x="997" y="770"/>
                      <a:pt x="1009" y="754"/>
                      <a:pt x="1010" y="736"/>
                    </a:cubicBezTo>
                    <a:cubicBezTo>
                      <a:pt x="1010" y="717"/>
                      <a:pt x="998" y="702"/>
                      <a:pt x="982" y="702"/>
                    </a:cubicBezTo>
                    <a:close/>
                    <a:moveTo>
                      <a:pt x="1041" y="702"/>
                    </a:moveTo>
                    <a:cubicBezTo>
                      <a:pt x="1041" y="702"/>
                      <a:pt x="1041" y="702"/>
                      <a:pt x="1041" y="702"/>
                    </a:cubicBezTo>
                    <a:cubicBezTo>
                      <a:pt x="1027" y="703"/>
                      <a:pt x="1014" y="717"/>
                      <a:pt x="1014" y="736"/>
                    </a:cubicBezTo>
                    <a:cubicBezTo>
                      <a:pt x="1014" y="736"/>
                      <a:pt x="1014" y="736"/>
                      <a:pt x="1014" y="736"/>
                    </a:cubicBezTo>
                    <a:cubicBezTo>
                      <a:pt x="1014" y="755"/>
                      <a:pt x="1025" y="768"/>
                      <a:pt x="1040" y="768"/>
                    </a:cubicBezTo>
                    <a:cubicBezTo>
                      <a:pt x="1040" y="768"/>
                      <a:pt x="1040" y="768"/>
                      <a:pt x="1040" y="768"/>
                    </a:cubicBezTo>
                    <a:cubicBezTo>
                      <a:pt x="1055" y="767"/>
                      <a:pt x="1066" y="753"/>
                      <a:pt x="1066" y="734"/>
                    </a:cubicBezTo>
                    <a:cubicBezTo>
                      <a:pt x="1066" y="716"/>
                      <a:pt x="1056" y="702"/>
                      <a:pt x="1041" y="702"/>
                    </a:cubicBezTo>
                    <a:close/>
                    <a:moveTo>
                      <a:pt x="1095" y="702"/>
                    </a:moveTo>
                    <a:cubicBezTo>
                      <a:pt x="1095" y="702"/>
                      <a:pt x="1095" y="702"/>
                      <a:pt x="1095" y="702"/>
                    </a:cubicBezTo>
                    <a:cubicBezTo>
                      <a:pt x="1082" y="702"/>
                      <a:pt x="1070" y="716"/>
                      <a:pt x="1070" y="734"/>
                    </a:cubicBezTo>
                    <a:cubicBezTo>
                      <a:pt x="1070" y="734"/>
                      <a:pt x="1070" y="734"/>
                      <a:pt x="1070" y="734"/>
                    </a:cubicBezTo>
                    <a:cubicBezTo>
                      <a:pt x="1070" y="753"/>
                      <a:pt x="1080" y="766"/>
                      <a:pt x="1093" y="765"/>
                    </a:cubicBezTo>
                    <a:cubicBezTo>
                      <a:pt x="1093" y="765"/>
                      <a:pt x="1093" y="765"/>
                      <a:pt x="1093" y="765"/>
                    </a:cubicBezTo>
                    <a:cubicBezTo>
                      <a:pt x="1106" y="765"/>
                      <a:pt x="1116" y="751"/>
                      <a:pt x="1117" y="733"/>
                    </a:cubicBezTo>
                    <a:cubicBezTo>
                      <a:pt x="1117" y="716"/>
                      <a:pt x="1108" y="702"/>
                      <a:pt x="1095" y="702"/>
                    </a:cubicBezTo>
                    <a:close/>
                    <a:moveTo>
                      <a:pt x="1142" y="702"/>
                    </a:moveTo>
                    <a:cubicBezTo>
                      <a:pt x="1142" y="702"/>
                      <a:pt x="1142" y="702"/>
                      <a:pt x="1142" y="702"/>
                    </a:cubicBezTo>
                    <a:cubicBezTo>
                      <a:pt x="1131" y="702"/>
                      <a:pt x="1121" y="715"/>
                      <a:pt x="1121" y="733"/>
                    </a:cubicBezTo>
                    <a:cubicBezTo>
                      <a:pt x="1121" y="733"/>
                      <a:pt x="1121" y="733"/>
                      <a:pt x="1121" y="733"/>
                    </a:cubicBezTo>
                    <a:cubicBezTo>
                      <a:pt x="1120" y="750"/>
                      <a:pt x="1129" y="763"/>
                      <a:pt x="1141" y="763"/>
                    </a:cubicBezTo>
                    <a:cubicBezTo>
                      <a:pt x="1141" y="763"/>
                      <a:pt x="1141" y="763"/>
                      <a:pt x="1141" y="763"/>
                    </a:cubicBezTo>
                    <a:cubicBezTo>
                      <a:pt x="1152" y="762"/>
                      <a:pt x="1161" y="748"/>
                      <a:pt x="1162" y="732"/>
                    </a:cubicBezTo>
                    <a:cubicBezTo>
                      <a:pt x="1162" y="715"/>
                      <a:pt x="1154" y="702"/>
                      <a:pt x="1142" y="702"/>
                    </a:cubicBezTo>
                    <a:close/>
                    <a:moveTo>
                      <a:pt x="1184" y="701"/>
                    </a:moveTo>
                    <a:cubicBezTo>
                      <a:pt x="1184" y="701"/>
                      <a:pt x="1184" y="701"/>
                      <a:pt x="1184" y="701"/>
                    </a:cubicBezTo>
                    <a:cubicBezTo>
                      <a:pt x="1174" y="702"/>
                      <a:pt x="1166" y="715"/>
                      <a:pt x="1165" y="731"/>
                    </a:cubicBezTo>
                    <a:cubicBezTo>
                      <a:pt x="1165" y="731"/>
                      <a:pt x="1165" y="731"/>
                      <a:pt x="1165" y="731"/>
                    </a:cubicBezTo>
                    <a:cubicBezTo>
                      <a:pt x="1165" y="748"/>
                      <a:pt x="1172" y="761"/>
                      <a:pt x="1182" y="760"/>
                    </a:cubicBezTo>
                    <a:cubicBezTo>
                      <a:pt x="1182" y="760"/>
                      <a:pt x="1182" y="760"/>
                      <a:pt x="1182" y="760"/>
                    </a:cubicBezTo>
                    <a:cubicBezTo>
                      <a:pt x="1192" y="759"/>
                      <a:pt x="1200" y="746"/>
                      <a:pt x="1201" y="730"/>
                    </a:cubicBezTo>
                    <a:cubicBezTo>
                      <a:pt x="1201" y="714"/>
                      <a:pt x="1194" y="702"/>
                      <a:pt x="1184" y="701"/>
                    </a:cubicBezTo>
                    <a:close/>
                    <a:moveTo>
                      <a:pt x="1219" y="701"/>
                    </a:moveTo>
                    <a:cubicBezTo>
                      <a:pt x="1219" y="701"/>
                      <a:pt x="1219" y="701"/>
                      <a:pt x="1219" y="701"/>
                    </a:cubicBezTo>
                    <a:cubicBezTo>
                      <a:pt x="1211" y="702"/>
                      <a:pt x="1203" y="714"/>
                      <a:pt x="1203" y="730"/>
                    </a:cubicBezTo>
                    <a:cubicBezTo>
                      <a:pt x="1203" y="730"/>
                      <a:pt x="1203" y="730"/>
                      <a:pt x="1203" y="730"/>
                    </a:cubicBezTo>
                    <a:cubicBezTo>
                      <a:pt x="1203" y="746"/>
                      <a:pt x="1210" y="758"/>
                      <a:pt x="1218" y="757"/>
                    </a:cubicBezTo>
                    <a:cubicBezTo>
                      <a:pt x="1218" y="757"/>
                      <a:pt x="1218" y="757"/>
                      <a:pt x="1218" y="757"/>
                    </a:cubicBezTo>
                    <a:cubicBezTo>
                      <a:pt x="1227" y="756"/>
                      <a:pt x="1233" y="744"/>
                      <a:pt x="1234" y="729"/>
                    </a:cubicBezTo>
                    <a:cubicBezTo>
                      <a:pt x="1234" y="713"/>
                      <a:pt x="1228" y="701"/>
                      <a:pt x="1219" y="701"/>
                    </a:cubicBezTo>
                    <a:close/>
                    <a:moveTo>
                      <a:pt x="1249" y="701"/>
                    </a:moveTo>
                    <a:cubicBezTo>
                      <a:pt x="1249" y="701"/>
                      <a:pt x="1249" y="701"/>
                      <a:pt x="1249" y="701"/>
                    </a:cubicBezTo>
                    <a:cubicBezTo>
                      <a:pt x="1242" y="701"/>
                      <a:pt x="1236" y="713"/>
                      <a:pt x="1236" y="728"/>
                    </a:cubicBezTo>
                    <a:cubicBezTo>
                      <a:pt x="1236" y="728"/>
                      <a:pt x="1236" y="728"/>
                      <a:pt x="1236" y="728"/>
                    </a:cubicBezTo>
                    <a:cubicBezTo>
                      <a:pt x="1236" y="744"/>
                      <a:pt x="1241" y="755"/>
                      <a:pt x="1248" y="754"/>
                    </a:cubicBezTo>
                    <a:cubicBezTo>
                      <a:pt x="1248" y="754"/>
                      <a:pt x="1248" y="754"/>
                      <a:pt x="1248" y="754"/>
                    </a:cubicBezTo>
                    <a:cubicBezTo>
                      <a:pt x="1255" y="753"/>
                      <a:pt x="1260" y="742"/>
                      <a:pt x="1261" y="727"/>
                    </a:cubicBezTo>
                    <a:cubicBezTo>
                      <a:pt x="1261" y="712"/>
                      <a:pt x="1256" y="701"/>
                      <a:pt x="1249" y="701"/>
                    </a:cubicBezTo>
                    <a:close/>
                    <a:moveTo>
                      <a:pt x="1273" y="701"/>
                    </a:moveTo>
                    <a:cubicBezTo>
                      <a:pt x="1273" y="701"/>
                      <a:pt x="1273" y="701"/>
                      <a:pt x="1273" y="701"/>
                    </a:cubicBezTo>
                    <a:cubicBezTo>
                      <a:pt x="1267" y="701"/>
                      <a:pt x="1263" y="712"/>
                      <a:pt x="1262" y="727"/>
                    </a:cubicBezTo>
                    <a:cubicBezTo>
                      <a:pt x="1262" y="727"/>
                      <a:pt x="1262" y="727"/>
                      <a:pt x="1262" y="727"/>
                    </a:cubicBezTo>
                    <a:cubicBezTo>
                      <a:pt x="1262" y="741"/>
                      <a:pt x="1266" y="752"/>
                      <a:pt x="1272" y="751"/>
                    </a:cubicBezTo>
                    <a:cubicBezTo>
                      <a:pt x="1272" y="751"/>
                      <a:pt x="1272" y="751"/>
                      <a:pt x="1272" y="751"/>
                    </a:cubicBezTo>
                    <a:cubicBezTo>
                      <a:pt x="1277" y="750"/>
                      <a:pt x="1281" y="739"/>
                      <a:pt x="1282" y="725"/>
                    </a:cubicBezTo>
                    <a:cubicBezTo>
                      <a:pt x="1282" y="712"/>
                      <a:pt x="1278" y="701"/>
                      <a:pt x="1273" y="701"/>
                    </a:cubicBezTo>
                    <a:close/>
                    <a:moveTo>
                      <a:pt x="1291" y="701"/>
                    </a:moveTo>
                    <a:cubicBezTo>
                      <a:pt x="1291" y="701"/>
                      <a:pt x="1291" y="701"/>
                      <a:pt x="1291" y="701"/>
                    </a:cubicBezTo>
                    <a:cubicBezTo>
                      <a:pt x="1287" y="701"/>
                      <a:pt x="1284" y="711"/>
                      <a:pt x="1283" y="725"/>
                    </a:cubicBezTo>
                    <a:cubicBezTo>
                      <a:pt x="1283" y="725"/>
                      <a:pt x="1283" y="725"/>
                      <a:pt x="1283" y="725"/>
                    </a:cubicBezTo>
                    <a:cubicBezTo>
                      <a:pt x="1283" y="739"/>
                      <a:pt x="1286" y="750"/>
                      <a:pt x="1290" y="749"/>
                    </a:cubicBezTo>
                    <a:cubicBezTo>
                      <a:pt x="1290" y="749"/>
                      <a:pt x="1290" y="749"/>
                      <a:pt x="1290" y="749"/>
                    </a:cubicBezTo>
                    <a:cubicBezTo>
                      <a:pt x="1293" y="748"/>
                      <a:pt x="1296" y="737"/>
                      <a:pt x="1297" y="724"/>
                    </a:cubicBezTo>
                    <a:cubicBezTo>
                      <a:pt x="1297" y="711"/>
                      <a:pt x="1302" y="701"/>
                      <a:pt x="1291" y="701"/>
                    </a:cubicBezTo>
                    <a:close/>
                    <a:moveTo>
                      <a:pt x="1303" y="700"/>
                    </a:moveTo>
                    <a:cubicBezTo>
                      <a:pt x="1299" y="704"/>
                      <a:pt x="1298" y="711"/>
                      <a:pt x="1298" y="724"/>
                    </a:cubicBezTo>
                    <a:cubicBezTo>
                      <a:pt x="1298" y="724"/>
                      <a:pt x="1298" y="724"/>
                      <a:pt x="1298" y="724"/>
                    </a:cubicBezTo>
                    <a:cubicBezTo>
                      <a:pt x="1298" y="737"/>
                      <a:pt x="1298" y="750"/>
                      <a:pt x="1302" y="746"/>
                    </a:cubicBezTo>
                    <a:cubicBezTo>
                      <a:pt x="1306" y="742"/>
                      <a:pt x="1306" y="735"/>
                      <a:pt x="1306" y="722"/>
                    </a:cubicBezTo>
                    <a:cubicBezTo>
                      <a:pt x="1307" y="710"/>
                      <a:pt x="1307" y="697"/>
                      <a:pt x="1303" y="700"/>
                    </a:cubicBezTo>
                    <a:close/>
                    <a:moveTo>
                      <a:pt x="90" y="767"/>
                    </a:moveTo>
                    <a:cubicBezTo>
                      <a:pt x="90" y="767"/>
                      <a:pt x="90" y="767"/>
                      <a:pt x="90" y="767"/>
                    </a:cubicBezTo>
                    <a:cubicBezTo>
                      <a:pt x="79" y="766"/>
                      <a:pt x="71" y="779"/>
                      <a:pt x="72" y="795"/>
                    </a:cubicBezTo>
                    <a:cubicBezTo>
                      <a:pt x="72" y="795"/>
                      <a:pt x="72" y="795"/>
                      <a:pt x="72" y="795"/>
                    </a:cubicBezTo>
                    <a:cubicBezTo>
                      <a:pt x="73" y="811"/>
                      <a:pt x="82" y="825"/>
                      <a:pt x="94" y="826"/>
                    </a:cubicBezTo>
                    <a:cubicBezTo>
                      <a:pt x="94" y="826"/>
                      <a:pt x="94" y="826"/>
                      <a:pt x="94" y="826"/>
                    </a:cubicBezTo>
                    <a:cubicBezTo>
                      <a:pt x="105" y="828"/>
                      <a:pt x="113" y="816"/>
                      <a:pt x="112" y="799"/>
                    </a:cubicBezTo>
                    <a:cubicBezTo>
                      <a:pt x="111" y="782"/>
                      <a:pt x="101" y="768"/>
                      <a:pt x="90" y="767"/>
                    </a:cubicBezTo>
                    <a:close/>
                    <a:moveTo>
                      <a:pt x="189" y="772"/>
                    </a:moveTo>
                    <a:cubicBezTo>
                      <a:pt x="189" y="772"/>
                      <a:pt x="189" y="772"/>
                      <a:pt x="189" y="772"/>
                    </a:cubicBezTo>
                    <a:cubicBezTo>
                      <a:pt x="174" y="772"/>
                      <a:pt x="165" y="785"/>
                      <a:pt x="165" y="803"/>
                    </a:cubicBezTo>
                    <a:cubicBezTo>
                      <a:pt x="165" y="803"/>
                      <a:pt x="165" y="803"/>
                      <a:pt x="165" y="803"/>
                    </a:cubicBezTo>
                    <a:cubicBezTo>
                      <a:pt x="167" y="821"/>
                      <a:pt x="179" y="835"/>
                      <a:pt x="192" y="837"/>
                    </a:cubicBezTo>
                    <a:cubicBezTo>
                      <a:pt x="192" y="837"/>
                      <a:pt x="192" y="837"/>
                      <a:pt x="192" y="837"/>
                    </a:cubicBezTo>
                    <a:cubicBezTo>
                      <a:pt x="207" y="838"/>
                      <a:pt x="217" y="825"/>
                      <a:pt x="217" y="807"/>
                    </a:cubicBezTo>
                    <a:cubicBezTo>
                      <a:pt x="215" y="788"/>
                      <a:pt x="203" y="773"/>
                      <a:pt x="189" y="772"/>
                    </a:cubicBezTo>
                    <a:close/>
                    <a:moveTo>
                      <a:pt x="916" y="778"/>
                    </a:moveTo>
                    <a:cubicBezTo>
                      <a:pt x="916" y="778"/>
                      <a:pt x="916" y="778"/>
                      <a:pt x="916" y="778"/>
                    </a:cubicBezTo>
                    <a:cubicBezTo>
                      <a:pt x="898" y="779"/>
                      <a:pt x="884" y="795"/>
                      <a:pt x="883" y="814"/>
                    </a:cubicBezTo>
                    <a:cubicBezTo>
                      <a:pt x="883" y="814"/>
                      <a:pt x="883" y="814"/>
                      <a:pt x="883" y="814"/>
                    </a:cubicBezTo>
                    <a:cubicBezTo>
                      <a:pt x="883" y="834"/>
                      <a:pt x="896" y="847"/>
                      <a:pt x="913" y="847"/>
                    </a:cubicBezTo>
                    <a:cubicBezTo>
                      <a:pt x="913" y="847"/>
                      <a:pt x="913" y="847"/>
                      <a:pt x="913" y="847"/>
                    </a:cubicBezTo>
                    <a:cubicBezTo>
                      <a:pt x="930" y="845"/>
                      <a:pt x="944" y="830"/>
                      <a:pt x="945" y="811"/>
                    </a:cubicBezTo>
                    <a:cubicBezTo>
                      <a:pt x="946" y="792"/>
                      <a:pt x="933" y="778"/>
                      <a:pt x="916" y="778"/>
                    </a:cubicBezTo>
                    <a:close/>
                    <a:moveTo>
                      <a:pt x="981" y="775"/>
                    </a:moveTo>
                    <a:cubicBezTo>
                      <a:pt x="981" y="775"/>
                      <a:pt x="981" y="775"/>
                      <a:pt x="981" y="775"/>
                    </a:cubicBezTo>
                    <a:cubicBezTo>
                      <a:pt x="964" y="776"/>
                      <a:pt x="951" y="792"/>
                      <a:pt x="950" y="811"/>
                    </a:cubicBezTo>
                    <a:cubicBezTo>
                      <a:pt x="950" y="811"/>
                      <a:pt x="950" y="811"/>
                      <a:pt x="950" y="811"/>
                    </a:cubicBezTo>
                    <a:cubicBezTo>
                      <a:pt x="949" y="830"/>
                      <a:pt x="961" y="843"/>
                      <a:pt x="977" y="842"/>
                    </a:cubicBezTo>
                    <a:cubicBezTo>
                      <a:pt x="977" y="842"/>
                      <a:pt x="977" y="842"/>
                      <a:pt x="977" y="842"/>
                    </a:cubicBezTo>
                    <a:cubicBezTo>
                      <a:pt x="993" y="841"/>
                      <a:pt x="1006" y="826"/>
                      <a:pt x="1007" y="807"/>
                    </a:cubicBezTo>
                    <a:cubicBezTo>
                      <a:pt x="1008" y="789"/>
                      <a:pt x="997" y="775"/>
                      <a:pt x="981" y="775"/>
                    </a:cubicBezTo>
                    <a:close/>
                    <a:moveTo>
                      <a:pt x="1040" y="773"/>
                    </a:moveTo>
                    <a:cubicBezTo>
                      <a:pt x="1025" y="774"/>
                      <a:pt x="1012" y="789"/>
                      <a:pt x="1012" y="807"/>
                    </a:cubicBezTo>
                    <a:cubicBezTo>
                      <a:pt x="1012" y="807"/>
                      <a:pt x="1012" y="807"/>
                      <a:pt x="1012" y="807"/>
                    </a:cubicBezTo>
                    <a:cubicBezTo>
                      <a:pt x="1010" y="825"/>
                      <a:pt x="1022" y="839"/>
                      <a:pt x="1036" y="838"/>
                    </a:cubicBezTo>
                    <a:cubicBezTo>
                      <a:pt x="1036" y="838"/>
                      <a:pt x="1036" y="838"/>
                      <a:pt x="1036" y="838"/>
                    </a:cubicBezTo>
                    <a:cubicBezTo>
                      <a:pt x="1051" y="836"/>
                      <a:pt x="1062" y="821"/>
                      <a:pt x="1064" y="804"/>
                    </a:cubicBezTo>
                    <a:cubicBezTo>
                      <a:pt x="1064" y="786"/>
                      <a:pt x="1054" y="772"/>
                      <a:pt x="1040" y="773"/>
                    </a:cubicBezTo>
                    <a:close/>
                    <a:moveTo>
                      <a:pt x="1093" y="770"/>
                    </a:moveTo>
                    <a:cubicBezTo>
                      <a:pt x="1093" y="770"/>
                      <a:pt x="1093" y="770"/>
                      <a:pt x="1093" y="770"/>
                    </a:cubicBezTo>
                    <a:cubicBezTo>
                      <a:pt x="1080" y="771"/>
                      <a:pt x="1069" y="786"/>
                      <a:pt x="1068" y="803"/>
                    </a:cubicBezTo>
                    <a:cubicBezTo>
                      <a:pt x="1068" y="803"/>
                      <a:pt x="1068" y="803"/>
                      <a:pt x="1068" y="803"/>
                    </a:cubicBezTo>
                    <a:cubicBezTo>
                      <a:pt x="1067" y="821"/>
                      <a:pt x="1077" y="834"/>
                      <a:pt x="1089" y="833"/>
                    </a:cubicBezTo>
                    <a:cubicBezTo>
                      <a:pt x="1089" y="833"/>
                      <a:pt x="1089" y="833"/>
                      <a:pt x="1089" y="833"/>
                    </a:cubicBezTo>
                    <a:cubicBezTo>
                      <a:pt x="1103" y="831"/>
                      <a:pt x="1113" y="816"/>
                      <a:pt x="1114" y="800"/>
                    </a:cubicBezTo>
                    <a:cubicBezTo>
                      <a:pt x="1115" y="782"/>
                      <a:pt x="1106" y="770"/>
                      <a:pt x="1093" y="770"/>
                    </a:cubicBezTo>
                    <a:close/>
                    <a:moveTo>
                      <a:pt x="1141" y="767"/>
                    </a:moveTo>
                    <a:cubicBezTo>
                      <a:pt x="1141" y="767"/>
                      <a:pt x="1141" y="767"/>
                      <a:pt x="1141" y="767"/>
                    </a:cubicBezTo>
                    <a:cubicBezTo>
                      <a:pt x="1129" y="768"/>
                      <a:pt x="1119" y="782"/>
                      <a:pt x="1118" y="799"/>
                    </a:cubicBezTo>
                    <a:cubicBezTo>
                      <a:pt x="1118" y="799"/>
                      <a:pt x="1118" y="799"/>
                      <a:pt x="1118" y="799"/>
                    </a:cubicBezTo>
                    <a:cubicBezTo>
                      <a:pt x="1117" y="817"/>
                      <a:pt x="1125" y="828"/>
                      <a:pt x="1137" y="827"/>
                    </a:cubicBezTo>
                    <a:cubicBezTo>
                      <a:pt x="1137" y="827"/>
                      <a:pt x="1137" y="827"/>
                      <a:pt x="1137" y="827"/>
                    </a:cubicBezTo>
                    <a:cubicBezTo>
                      <a:pt x="1148" y="826"/>
                      <a:pt x="1158" y="812"/>
                      <a:pt x="1159" y="796"/>
                    </a:cubicBezTo>
                    <a:cubicBezTo>
                      <a:pt x="1160" y="779"/>
                      <a:pt x="1152" y="767"/>
                      <a:pt x="1141" y="767"/>
                    </a:cubicBezTo>
                    <a:close/>
                    <a:moveTo>
                      <a:pt x="1182" y="764"/>
                    </a:moveTo>
                    <a:cubicBezTo>
                      <a:pt x="1182" y="764"/>
                      <a:pt x="1182" y="764"/>
                      <a:pt x="1182" y="764"/>
                    </a:cubicBezTo>
                    <a:cubicBezTo>
                      <a:pt x="1172" y="765"/>
                      <a:pt x="1163" y="779"/>
                      <a:pt x="1162" y="795"/>
                    </a:cubicBezTo>
                    <a:cubicBezTo>
                      <a:pt x="1162" y="795"/>
                      <a:pt x="1162" y="795"/>
                      <a:pt x="1162" y="795"/>
                    </a:cubicBezTo>
                    <a:cubicBezTo>
                      <a:pt x="1161" y="812"/>
                      <a:pt x="1168" y="823"/>
                      <a:pt x="1178" y="822"/>
                    </a:cubicBezTo>
                    <a:cubicBezTo>
                      <a:pt x="1178" y="822"/>
                      <a:pt x="1178" y="822"/>
                      <a:pt x="1178" y="822"/>
                    </a:cubicBezTo>
                    <a:cubicBezTo>
                      <a:pt x="1188" y="820"/>
                      <a:pt x="1196" y="807"/>
                      <a:pt x="1198" y="791"/>
                    </a:cubicBezTo>
                    <a:cubicBezTo>
                      <a:pt x="1199" y="775"/>
                      <a:pt x="1192" y="764"/>
                      <a:pt x="1182" y="764"/>
                    </a:cubicBezTo>
                    <a:close/>
                    <a:moveTo>
                      <a:pt x="1218" y="761"/>
                    </a:moveTo>
                    <a:cubicBezTo>
                      <a:pt x="1218" y="761"/>
                      <a:pt x="1218" y="761"/>
                      <a:pt x="1218" y="761"/>
                    </a:cubicBezTo>
                    <a:cubicBezTo>
                      <a:pt x="1209" y="762"/>
                      <a:pt x="1202" y="775"/>
                      <a:pt x="1200" y="791"/>
                    </a:cubicBezTo>
                    <a:cubicBezTo>
                      <a:pt x="1200" y="791"/>
                      <a:pt x="1200" y="791"/>
                      <a:pt x="1200" y="791"/>
                    </a:cubicBezTo>
                    <a:cubicBezTo>
                      <a:pt x="1200" y="807"/>
                      <a:pt x="1206" y="818"/>
                      <a:pt x="1214" y="816"/>
                    </a:cubicBezTo>
                    <a:cubicBezTo>
                      <a:pt x="1214" y="816"/>
                      <a:pt x="1214" y="816"/>
                      <a:pt x="1214" y="816"/>
                    </a:cubicBezTo>
                    <a:cubicBezTo>
                      <a:pt x="1223" y="815"/>
                      <a:pt x="1229" y="802"/>
                      <a:pt x="1231" y="787"/>
                    </a:cubicBezTo>
                    <a:cubicBezTo>
                      <a:pt x="1231" y="772"/>
                      <a:pt x="1226" y="761"/>
                      <a:pt x="1218" y="761"/>
                    </a:cubicBezTo>
                    <a:close/>
                    <a:moveTo>
                      <a:pt x="1248" y="758"/>
                    </a:moveTo>
                    <a:cubicBezTo>
                      <a:pt x="1248" y="758"/>
                      <a:pt x="1248" y="758"/>
                      <a:pt x="1248" y="758"/>
                    </a:cubicBezTo>
                    <a:cubicBezTo>
                      <a:pt x="1240" y="759"/>
                      <a:pt x="1234" y="772"/>
                      <a:pt x="1233" y="787"/>
                    </a:cubicBezTo>
                    <a:cubicBezTo>
                      <a:pt x="1233" y="787"/>
                      <a:pt x="1233" y="787"/>
                      <a:pt x="1233" y="787"/>
                    </a:cubicBezTo>
                    <a:cubicBezTo>
                      <a:pt x="1232" y="802"/>
                      <a:pt x="1237" y="812"/>
                      <a:pt x="1244" y="811"/>
                    </a:cubicBezTo>
                    <a:cubicBezTo>
                      <a:pt x="1244" y="811"/>
                      <a:pt x="1244" y="811"/>
                      <a:pt x="1244" y="811"/>
                    </a:cubicBezTo>
                    <a:cubicBezTo>
                      <a:pt x="1250" y="809"/>
                      <a:pt x="1257" y="797"/>
                      <a:pt x="1258" y="783"/>
                    </a:cubicBezTo>
                    <a:cubicBezTo>
                      <a:pt x="1259" y="768"/>
                      <a:pt x="1255" y="758"/>
                      <a:pt x="1248" y="758"/>
                    </a:cubicBezTo>
                    <a:close/>
                    <a:moveTo>
                      <a:pt x="1271" y="755"/>
                    </a:moveTo>
                    <a:cubicBezTo>
                      <a:pt x="1271" y="755"/>
                      <a:pt x="1271" y="755"/>
                      <a:pt x="1271" y="755"/>
                    </a:cubicBezTo>
                    <a:cubicBezTo>
                      <a:pt x="1266" y="756"/>
                      <a:pt x="1261" y="768"/>
                      <a:pt x="1259" y="782"/>
                    </a:cubicBezTo>
                    <a:cubicBezTo>
                      <a:pt x="1259" y="782"/>
                      <a:pt x="1259" y="782"/>
                      <a:pt x="1259" y="782"/>
                    </a:cubicBezTo>
                    <a:cubicBezTo>
                      <a:pt x="1259" y="797"/>
                      <a:pt x="1262" y="807"/>
                      <a:pt x="1267" y="805"/>
                    </a:cubicBezTo>
                    <a:cubicBezTo>
                      <a:pt x="1267" y="805"/>
                      <a:pt x="1267" y="805"/>
                      <a:pt x="1267" y="805"/>
                    </a:cubicBezTo>
                    <a:cubicBezTo>
                      <a:pt x="1272" y="804"/>
                      <a:pt x="1278" y="792"/>
                      <a:pt x="1279" y="778"/>
                    </a:cubicBezTo>
                    <a:cubicBezTo>
                      <a:pt x="1280" y="765"/>
                      <a:pt x="1277" y="754"/>
                      <a:pt x="1271" y="755"/>
                    </a:cubicBezTo>
                    <a:close/>
                    <a:moveTo>
                      <a:pt x="1289" y="752"/>
                    </a:moveTo>
                    <a:cubicBezTo>
                      <a:pt x="1289" y="752"/>
                      <a:pt x="1289" y="752"/>
                      <a:pt x="1289" y="752"/>
                    </a:cubicBezTo>
                    <a:cubicBezTo>
                      <a:pt x="1286" y="753"/>
                      <a:pt x="1281" y="764"/>
                      <a:pt x="1280" y="778"/>
                    </a:cubicBezTo>
                    <a:cubicBezTo>
                      <a:pt x="1280" y="778"/>
                      <a:pt x="1280" y="778"/>
                      <a:pt x="1280" y="778"/>
                    </a:cubicBezTo>
                    <a:cubicBezTo>
                      <a:pt x="1279" y="792"/>
                      <a:pt x="1281" y="801"/>
                      <a:pt x="1285" y="800"/>
                    </a:cubicBezTo>
                    <a:cubicBezTo>
                      <a:pt x="1285" y="800"/>
                      <a:pt x="1285" y="800"/>
                      <a:pt x="1285" y="800"/>
                    </a:cubicBezTo>
                    <a:cubicBezTo>
                      <a:pt x="1289" y="798"/>
                      <a:pt x="1293" y="787"/>
                      <a:pt x="1294" y="774"/>
                    </a:cubicBezTo>
                    <a:cubicBezTo>
                      <a:pt x="1295" y="761"/>
                      <a:pt x="1293" y="751"/>
                      <a:pt x="1289" y="752"/>
                    </a:cubicBezTo>
                    <a:close/>
                    <a:moveTo>
                      <a:pt x="1302" y="749"/>
                    </a:moveTo>
                    <a:cubicBezTo>
                      <a:pt x="1299" y="753"/>
                      <a:pt x="1296" y="761"/>
                      <a:pt x="1295" y="774"/>
                    </a:cubicBezTo>
                    <a:cubicBezTo>
                      <a:pt x="1295" y="774"/>
                      <a:pt x="1295" y="774"/>
                      <a:pt x="1295" y="774"/>
                    </a:cubicBezTo>
                    <a:cubicBezTo>
                      <a:pt x="1294" y="786"/>
                      <a:pt x="1294" y="798"/>
                      <a:pt x="1297" y="794"/>
                    </a:cubicBezTo>
                    <a:cubicBezTo>
                      <a:pt x="1301" y="790"/>
                      <a:pt x="1303" y="782"/>
                      <a:pt x="1304" y="770"/>
                    </a:cubicBezTo>
                    <a:cubicBezTo>
                      <a:pt x="1304" y="757"/>
                      <a:pt x="1304" y="745"/>
                      <a:pt x="1302" y="749"/>
                    </a:cubicBezTo>
                    <a:close/>
                    <a:moveTo>
                      <a:pt x="94" y="831"/>
                    </a:moveTo>
                    <a:cubicBezTo>
                      <a:pt x="94" y="831"/>
                      <a:pt x="94" y="831"/>
                      <a:pt x="94" y="831"/>
                    </a:cubicBezTo>
                    <a:cubicBezTo>
                      <a:pt x="83" y="830"/>
                      <a:pt x="76" y="841"/>
                      <a:pt x="77" y="857"/>
                    </a:cubicBezTo>
                    <a:cubicBezTo>
                      <a:pt x="77" y="857"/>
                      <a:pt x="77" y="857"/>
                      <a:pt x="77" y="857"/>
                    </a:cubicBezTo>
                    <a:cubicBezTo>
                      <a:pt x="79" y="873"/>
                      <a:pt x="89" y="887"/>
                      <a:pt x="100" y="889"/>
                    </a:cubicBezTo>
                    <a:cubicBezTo>
                      <a:pt x="100" y="889"/>
                      <a:pt x="100" y="889"/>
                      <a:pt x="100" y="889"/>
                    </a:cubicBezTo>
                    <a:cubicBezTo>
                      <a:pt x="111" y="891"/>
                      <a:pt x="119" y="880"/>
                      <a:pt x="117" y="863"/>
                    </a:cubicBezTo>
                    <a:cubicBezTo>
                      <a:pt x="115" y="847"/>
                      <a:pt x="105" y="833"/>
                      <a:pt x="94" y="831"/>
                    </a:cubicBezTo>
                    <a:close/>
                    <a:moveTo>
                      <a:pt x="140" y="836"/>
                    </a:moveTo>
                    <a:cubicBezTo>
                      <a:pt x="140" y="836"/>
                      <a:pt x="140" y="836"/>
                      <a:pt x="140" y="836"/>
                    </a:cubicBezTo>
                    <a:cubicBezTo>
                      <a:pt x="128" y="835"/>
                      <a:pt x="119" y="847"/>
                      <a:pt x="121" y="864"/>
                    </a:cubicBezTo>
                    <a:cubicBezTo>
                      <a:pt x="121" y="864"/>
                      <a:pt x="121" y="864"/>
                      <a:pt x="121" y="864"/>
                    </a:cubicBezTo>
                    <a:cubicBezTo>
                      <a:pt x="123" y="880"/>
                      <a:pt x="134" y="894"/>
                      <a:pt x="146" y="896"/>
                    </a:cubicBezTo>
                    <a:cubicBezTo>
                      <a:pt x="146" y="896"/>
                      <a:pt x="146" y="896"/>
                      <a:pt x="146" y="896"/>
                    </a:cubicBezTo>
                    <a:cubicBezTo>
                      <a:pt x="159" y="898"/>
                      <a:pt x="168" y="887"/>
                      <a:pt x="167" y="870"/>
                    </a:cubicBezTo>
                    <a:cubicBezTo>
                      <a:pt x="165" y="853"/>
                      <a:pt x="153" y="838"/>
                      <a:pt x="140" y="836"/>
                    </a:cubicBezTo>
                    <a:close/>
                    <a:moveTo>
                      <a:pt x="251" y="846"/>
                    </a:moveTo>
                    <a:cubicBezTo>
                      <a:pt x="251" y="846"/>
                      <a:pt x="251" y="846"/>
                      <a:pt x="251" y="846"/>
                    </a:cubicBezTo>
                    <a:cubicBezTo>
                      <a:pt x="235" y="846"/>
                      <a:pt x="224" y="859"/>
                      <a:pt x="226" y="876"/>
                    </a:cubicBezTo>
                    <a:cubicBezTo>
                      <a:pt x="226" y="876"/>
                      <a:pt x="226" y="876"/>
                      <a:pt x="226" y="876"/>
                    </a:cubicBezTo>
                    <a:cubicBezTo>
                      <a:pt x="228" y="894"/>
                      <a:pt x="240" y="908"/>
                      <a:pt x="256" y="910"/>
                    </a:cubicBezTo>
                    <a:cubicBezTo>
                      <a:pt x="256" y="910"/>
                      <a:pt x="256" y="910"/>
                      <a:pt x="256" y="910"/>
                    </a:cubicBezTo>
                    <a:cubicBezTo>
                      <a:pt x="271" y="912"/>
                      <a:pt x="283" y="900"/>
                      <a:pt x="282" y="881"/>
                    </a:cubicBezTo>
                    <a:cubicBezTo>
                      <a:pt x="280" y="863"/>
                      <a:pt x="266" y="848"/>
                      <a:pt x="251" y="846"/>
                    </a:cubicBezTo>
                    <a:close/>
                    <a:moveTo>
                      <a:pt x="913" y="852"/>
                    </a:moveTo>
                    <a:cubicBezTo>
                      <a:pt x="913" y="852"/>
                      <a:pt x="913" y="852"/>
                      <a:pt x="913" y="852"/>
                    </a:cubicBezTo>
                    <a:cubicBezTo>
                      <a:pt x="895" y="853"/>
                      <a:pt x="881" y="869"/>
                      <a:pt x="879" y="887"/>
                    </a:cubicBezTo>
                    <a:cubicBezTo>
                      <a:pt x="879" y="887"/>
                      <a:pt x="879" y="887"/>
                      <a:pt x="879" y="887"/>
                    </a:cubicBezTo>
                    <a:cubicBezTo>
                      <a:pt x="878" y="906"/>
                      <a:pt x="891" y="919"/>
                      <a:pt x="908" y="918"/>
                    </a:cubicBezTo>
                    <a:cubicBezTo>
                      <a:pt x="908" y="918"/>
                      <a:pt x="908" y="918"/>
                      <a:pt x="908" y="918"/>
                    </a:cubicBezTo>
                    <a:cubicBezTo>
                      <a:pt x="925" y="916"/>
                      <a:pt x="940" y="901"/>
                      <a:pt x="941" y="883"/>
                    </a:cubicBezTo>
                    <a:cubicBezTo>
                      <a:pt x="942" y="864"/>
                      <a:pt x="930" y="851"/>
                      <a:pt x="913" y="852"/>
                    </a:cubicBezTo>
                    <a:close/>
                    <a:moveTo>
                      <a:pt x="977" y="847"/>
                    </a:moveTo>
                    <a:cubicBezTo>
                      <a:pt x="977" y="847"/>
                      <a:pt x="977" y="847"/>
                      <a:pt x="977" y="847"/>
                    </a:cubicBezTo>
                    <a:cubicBezTo>
                      <a:pt x="961" y="849"/>
                      <a:pt x="947" y="864"/>
                      <a:pt x="946" y="882"/>
                    </a:cubicBezTo>
                    <a:cubicBezTo>
                      <a:pt x="946" y="882"/>
                      <a:pt x="946" y="882"/>
                      <a:pt x="946" y="882"/>
                    </a:cubicBezTo>
                    <a:cubicBezTo>
                      <a:pt x="945" y="900"/>
                      <a:pt x="956" y="913"/>
                      <a:pt x="972" y="911"/>
                    </a:cubicBezTo>
                    <a:cubicBezTo>
                      <a:pt x="972" y="911"/>
                      <a:pt x="972" y="911"/>
                      <a:pt x="972" y="911"/>
                    </a:cubicBezTo>
                    <a:cubicBezTo>
                      <a:pt x="988" y="909"/>
                      <a:pt x="1001" y="895"/>
                      <a:pt x="1003" y="877"/>
                    </a:cubicBezTo>
                    <a:cubicBezTo>
                      <a:pt x="1004" y="859"/>
                      <a:pt x="993" y="846"/>
                      <a:pt x="977" y="847"/>
                    </a:cubicBezTo>
                    <a:close/>
                    <a:moveTo>
                      <a:pt x="1036" y="842"/>
                    </a:moveTo>
                    <a:cubicBezTo>
                      <a:pt x="1036" y="842"/>
                      <a:pt x="1036" y="842"/>
                      <a:pt x="1036" y="842"/>
                    </a:cubicBezTo>
                    <a:cubicBezTo>
                      <a:pt x="1021" y="844"/>
                      <a:pt x="1009" y="859"/>
                      <a:pt x="1007" y="877"/>
                    </a:cubicBezTo>
                    <a:cubicBezTo>
                      <a:pt x="1007" y="877"/>
                      <a:pt x="1007" y="877"/>
                      <a:pt x="1007" y="877"/>
                    </a:cubicBezTo>
                    <a:cubicBezTo>
                      <a:pt x="1006" y="894"/>
                      <a:pt x="1015" y="906"/>
                      <a:pt x="1030" y="905"/>
                    </a:cubicBezTo>
                    <a:cubicBezTo>
                      <a:pt x="1030" y="905"/>
                      <a:pt x="1030" y="905"/>
                      <a:pt x="1030" y="905"/>
                    </a:cubicBezTo>
                    <a:cubicBezTo>
                      <a:pt x="1045" y="903"/>
                      <a:pt x="1057" y="888"/>
                      <a:pt x="1059" y="871"/>
                    </a:cubicBezTo>
                    <a:cubicBezTo>
                      <a:pt x="1060" y="854"/>
                      <a:pt x="1050" y="841"/>
                      <a:pt x="1036" y="842"/>
                    </a:cubicBezTo>
                    <a:close/>
                    <a:moveTo>
                      <a:pt x="1089" y="837"/>
                    </a:moveTo>
                    <a:cubicBezTo>
                      <a:pt x="1089" y="837"/>
                      <a:pt x="1089" y="837"/>
                      <a:pt x="1089" y="837"/>
                    </a:cubicBezTo>
                    <a:cubicBezTo>
                      <a:pt x="1076" y="839"/>
                      <a:pt x="1064" y="853"/>
                      <a:pt x="1063" y="871"/>
                    </a:cubicBezTo>
                    <a:cubicBezTo>
                      <a:pt x="1063" y="871"/>
                      <a:pt x="1063" y="871"/>
                      <a:pt x="1063" y="871"/>
                    </a:cubicBezTo>
                    <a:cubicBezTo>
                      <a:pt x="1061" y="888"/>
                      <a:pt x="1071" y="899"/>
                      <a:pt x="1083" y="897"/>
                    </a:cubicBezTo>
                    <a:cubicBezTo>
                      <a:pt x="1083" y="897"/>
                      <a:pt x="1083" y="897"/>
                      <a:pt x="1083" y="897"/>
                    </a:cubicBezTo>
                    <a:cubicBezTo>
                      <a:pt x="1096" y="895"/>
                      <a:pt x="1107" y="881"/>
                      <a:pt x="1109" y="865"/>
                    </a:cubicBezTo>
                    <a:cubicBezTo>
                      <a:pt x="1111" y="848"/>
                      <a:pt x="1102" y="836"/>
                      <a:pt x="1089" y="837"/>
                    </a:cubicBezTo>
                    <a:close/>
                    <a:moveTo>
                      <a:pt x="1137" y="832"/>
                    </a:moveTo>
                    <a:cubicBezTo>
                      <a:pt x="1137" y="832"/>
                      <a:pt x="1137" y="832"/>
                      <a:pt x="1137" y="832"/>
                    </a:cubicBezTo>
                    <a:cubicBezTo>
                      <a:pt x="1125" y="833"/>
                      <a:pt x="1115" y="848"/>
                      <a:pt x="1113" y="864"/>
                    </a:cubicBezTo>
                    <a:cubicBezTo>
                      <a:pt x="1113" y="864"/>
                      <a:pt x="1113" y="864"/>
                      <a:pt x="1113" y="864"/>
                    </a:cubicBezTo>
                    <a:cubicBezTo>
                      <a:pt x="1111" y="881"/>
                      <a:pt x="1119" y="892"/>
                      <a:pt x="1130" y="890"/>
                    </a:cubicBezTo>
                    <a:cubicBezTo>
                      <a:pt x="1130" y="890"/>
                      <a:pt x="1130" y="890"/>
                      <a:pt x="1130" y="890"/>
                    </a:cubicBezTo>
                    <a:cubicBezTo>
                      <a:pt x="1142" y="888"/>
                      <a:pt x="1152" y="874"/>
                      <a:pt x="1154" y="858"/>
                    </a:cubicBezTo>
                    <a:cubicBezTo>
                      <a:pt x="1155" y="842"/>
                      <a:pt x="1148" y="830"/>
                      <a:pt x="1137" y="832"/>
                    </a:cubicBezTo>
                    <a:close/>
                    <a:moveTo>
                      <a:pt x="1178" y="826"/>
                    </a:moveTo>
                    <a:cubicBezTo>
                      <a:pt x="1178" y="826"/>
                      <a:pt x="1178" y="826"/>
                      <a:pt x="1178" y="826"/>
                    </a:cubicBezTo>
                    <a:cubicBezTo>
                      <a:pt x="1168" y="828"/>
                      <a:pt x="1159" y="842"/>
                      <a:pt x="1157" y="858"/>
                    </a:cubicBezTo>
                    <a:cubicBezTo>
                      <a:pt x="1157" y="858"/>
                      <a:pt x="1157" y="858"/>
                      <a:pt x="1157" y="858"/>
                    </a:cubicBezTo>
                    <a:cubicBezTo>
                      <a:pt x="1155" y="874"/>
                      <a:pt x="1161" y="884"/>
                      <a:pt x="1172" y="882"/>
                    </a:cubicBezTo>
                    <a:cubicBezTo>
                      <a:pt x="1172" y="882"/>
                      <a:pt x="1172" y="882"/>
                      <a:pt x="1172" y="882"/>
                    </a:cubicBezTo>
                    <a:cubicBezTo>
                      <a:pt x="1182" y="880"/>
                      <a:pt x="1190" y="867"/>
                      <a:pt x="1192" y="851"/>
                    </a:cubicBezTo>
                    <a:cubicBezTo>
                      <a:pt x="1194" y="836"/>
                      <a:pt x="1188" y="825"/>
                      <a:pt x="1178" y="826"/>
                    </a:cubicBezTo>
                    <a:close/>
                    <a:moveTo>
                      <a:pt x="1214" y="820"/>
                    </a:moveTo>
                    <a:cubicBezTo>
                      <a:pt x="1214" y="820"/>
                      <a:pt x="1214" y="820"/>
                      <a:pt x="1214" y="820"/>
                    </a:cubicBezTo>
                    <a:cubicBezTo>
                      <a:pt x="1205" y="822"/>
                      <a:pt x="1197" y="835"/>
                      <a:pt x="1195" y="851"/>
                    </a:cubicBezTo>
                    <a:cubicBezTo>
                      <a:pt x="1195" y="851"/>
                      <a:pt x="1195" y="851"/>
                      <a:pt x="1195" y="851"/>
                    </a:cubicBezTo>
                    <a:cubicBezTo>
                      <a:pt x="1193" y="866"/>
                      <a:pt x="1199" y="876"/>
                      <a:pt x="1207" y="874"/>
                    </a:cubicBezTo>
                    <a:cubicBezTo>
                      <a:pt x="1207" y="874"/>
                      <a:pt x="1207" y="874"/>
                      <a:pt x="1207" y="874"/>
                    </a:cubicBezTo>
                    <a:cubicBezTo>
                      <a:pt x="1216" y="872"/>
                      <a:pt x="1223" y="859"/>
                      <a:pt x="1225" y="844"/>
                    </a:cubicBezTo>
                    <a:cubicBezTo>
                      <a:pt x="1227" y="830"/>
                      <a:pt x="1222" y="819"/>
                      <a:pt x="1214" y="820"/>
                    </a:cubicBezTo>
                    <a:close/>
                    <a:moveTo>
                      <a:pt x="1243" y="815"/>
                    </a:moveTo>
                    <a:cubicBezTo>
                      <a:pt x="1243" y="815"/>
                      <a:pt x="1243" y="815"/>
                      <a:pt x="1243" y="815"/>
                    </a:cubicBezTo>
                    <a:cubicBezTo>
                      <a:pt x="1236" y="817"/>
                      <a:pt x="1229" y="829"/>
                      <a:pt x="1227" y="844"/>
                    </a:cubicBezTo>
                    <a:cubicBezTo>
                      <a:pt x="1227" y="844"/>
                      <a:pt x="1227" y="844"/>
                      <a:pt x="1227" y="844"/>
                    </a:cubicBezTo>
                    <a:cubicBezTo>
                      <a:pt x="1226" y="859"/>
                      <a:pt x="1230" y="868"/>
                      <a:pt x="1237" y="866"/>
                    </a:cubicBezTo>
                    <a:cubicBezTo>
                      <a:pt x="1237" y="866"/>
                      <a:pt x="1237" y="866"/>
                      <a:pt x="1237" y="866"/>
                    </a:cubicBezTo>
                    <a:cubicBezTo>
                      <a:pt x="1244" y="864"/>
                      <a:pt x="1250" y="851"/>
                      <a:pt x="1252" y="837"/>
                    </a:cubicBezTo>
                    <a:cubicBezTo>
                      <a:pt x="1254" y="823"/>
                      <a:pt x="1250" y="814"/>
                      <a:pt x="1243" y="815"/>
                    </a:cubicBezTo>
                    <a:close/>
                    <a:moveTo>
                      <a:pt x="1267" y="809"/>
                    </a:moveTo>
                    <a:cubicBezTo>
                      <a:pt x="1267" y="809"/>
                      <a:pt x="1267" y="809"/>
                      <a:pt x="1267" y="809"/>
                    </a:cubicBezTo>
                    <a:cubicBezTo>
                      <a:pt x="1262" y="811"/>
                      <a:pt x="1256" y="823"/>
                      <a:pt x="1254" y="837"/>
                    </a:cubicBezTo>
                    <a:cubicBezTo>
                      <a:pt x="1254" y="837"/>
                      <a:pt x="1254" y="837"/>
                      <a:pt x="1254" y="837"/>
                    </a:cubicBezTo>
                    <a:cubicBezTo>
                      <a:pt x="1252" y="851"/>
                      <a:pt x="1255" y="860"/>
                      <a:pt x="1260" y="858"/>
                    </a:cubicBezTo>
                    <a:cubicBezTo>
                      <a:pt x="1260" y="858"/>
                      <a:pt x="1260" y="858"/>
                      <a:pt x="1260" y="858"/>
                    </a:cubicBezTo>
                    <a:cubicBezTo>
                      <a:pt x="1266" y="855"/>
                      <a:pt x="1271" y="844"/>
                      <a:pt x="1273" y="830"/>
                    </a:cubicBezTo>
                    <a:cubicBezTo>
                      <a:pt x="1274" y="817"/>
                      <a:pt x="1272" y="808"/>
                      <a:pt x="1267" y="809"/>
                    </a:cubicBezTo>
                    <a:close/>
                    <a:moveTo>
                      <a:pt x="1285" y="803"/>
                    </a:moveTo>
                    <a:cubicBezTo>
                      <a:pt x="1285" y="803"/>
                      <a:pt x="1285" y="803"/>
                      <a:pt x="1285" y="803"/>
                    </a:cubicBezTo>
                    <a:cubicBezTo>
                      <a:pt x="1281" y="805"/>
                      <a:pt x="1277" y="817"/>
                      <a:pt x="1274" y="830"/>
                    </a:cubicBezTo>
                    <a:cubicBezTo>
                      <a:pt x="1274" y="830"/>
                      <a:pt x="1274" y="830"/>
                      <a:pt x="1274" y="830"/>
                    </a:cubicBezTo>
                    <a:cubicBezTo>
                      <a:pt x="1273" y="843"/>
                      <a:pt x="1275" y="851"/>
                      <a:pt x="1278" y="849"/>
                    </a:cubicBezTo>
                    <a:cubicBezTo>
                      <a:pt x="1278" y="849"/>
                      <a:pt x="1278" y="849"/>
                      <a:pt x="1278" y="849"/>
                    </a:cubicBezTo>
                    <a:cubicBezTo>
                      <a:pt x="1282" y="847"/>
                      <a:pt x="1286" y="836"/>
                      <a:pt x="1288" y="823"/>
                    </a:cubicBezTo>
                    <a:cubicBezTo>
                      <a:pt x="1290" y="810"/>
                      <a:pt x="1289" y="802"/>
                      <a:pt x="1285" y="803"/>
                    </a:cubicBezTo>
                    <a:close/>
                    <a:moveTo>
                      <a:pt x="1297" y="797"/>
                    </a:moveTo>
                    <a:cubicBezTo>
                      <a:pt x="1295" y="801"/>
                      <a:pt x="1291" y="810"/>
                      <a:pt x="1289" y="823"/>
                    </a:cubicBezTo>
                    <a:cubicBezTo>
                      <a:pt x="1289" y="823"/>
                      <a:pt x="1289" y="823"/>
                      <a:pt x="1289" y="823"/>
                    </a:cubicBezTo>
                    <a:cubicBezTo>
                      <a:pt x="1287" y="835"/>
                      <a:pt x="1287" y="845"/>
                      <a:pt x="1291" y="841"/>
                    </a:cubicBezTo>
                    <a:cubicBezTo>
                      <a:pt x="1294" y="837"/>
                      <a:pt x="1296" y="828"/>
                      <a:pt x="1298" y="816"/>
                    </a:cubicBezTo>
                    <a:cubicBezTo>
                      <a:pt x="1299" y="804"/>
                      <a:pt x="1299" y="793"/>
                      <a:pt x="1297" y="797"/>
                    </a:cubicBezTo>
                    <a:close/>
                    <a:moveTo>
                      <a:pt x="256" y="915"/>
                    </a:moveTo>
                    <a:cubicBezTo>
                      <a:pt x="256" y="915"/>
                      <a:pt x="256" y="915"/>
                      <a:pt x="256" y="915"/>
                    </a:cubicBezTo>
                    <a:cubicBezTo>
                      <a:pt x="241" y="914"/>
                      <a:pt x="231" y="925"/>
                      <a:pt x="232" y="942"/>
                    </a:cubicBezTo>
                    <a:cubicBezTo>
                      <a:pt x="232" y="942"/>
                      <a:pt x="232" y="942"/>
                      <a:pt x="232" y="942"/>
                    </a:cubicBezTo>
                    <a:cubicBezTo>
                      <a:pt x="235" y="959"/>
                      <a:pt x="248" y="973"/>
                      <a:pt x="263" y="976"/>
                    </a:cubicBezTo>
                    <a:cubicBezTo>
                      <a:pt x="263" y="976"/>
                      <a:pt x="263" y="976"/>
                      <a:pt x="263" y="976"/>
                    </a:cubicBezTo>
                    <a:cubicBezTo>
                      <a:pt x="279" y="977"/>
                      <a:pt x="290" y="967"/>
                      <a:pt x="288" y="949"/>
                    </a:cubicBezTo>
                    <a:cubicBezTo>
                      <a:pt x="286" y="932"/>
                      <a:pt x="272" y="917"/>
                      <a:pt x="256" y="915"/>
                    </a:cubicBezTo>
                    <a:close/>
                    <a:moveTo>
                      <a:pt x="908" y="922"/>
                    </a:moveTo>
                    <a:cubicBezTo>
                      <a:pt x="908" y="922"/>
                      <a:pt x="908" y="922"/>
                      <a:pt x="908" y="922"/>
                    </a:cubicBezTo>
                    <a:cubicBezTo>
                      <a:pt x="890" y="924"/>
                      <a:pt x="876" y="939"/>
                      <a:pt x="874" y="957"/>
                    </a:cubicBezTo>
                    <a:cubicBezTo>
                      <a:pt x="874" y="957"/>
                      <a:pt x="874" y="957"/>
                      <a:pt x="874" y="957"/>
                    </a:cubicBezTo>
                    <a:cubicBezTo>
                      <a:pt x="873" y="974"/>
                      <a:pt x="885" y="986"/>
                      <a:pt x="902" y="985"/>
                    </a:cubicBezTo>
                    <a:cubicBezTo>
                      <a:pt x="902" y="985"/>
                      <a:pt x="902" y="985"/>
                      <a:pt x="902" y="985"/>
                    </a:cubicBezTo>
                    <a:cubicBezTo>
                      <a:pt x="919" y="983"/>
                      <a:pt x="932" y="968"/>
                      <a:pt x="935" y="951"/>
                    </a:cubicBezTo>
                    <a:cubicBezTo>
                      <a:pt x="936" y="933"/>
                      <a:pt x="925" y="921"/>
                      <a:pt x="908" y="922"/>
                    </a:cubicBezTo>
                    <a:close/>
                    <a:moveTo>
                      <a:pt x="971" y="916"/>
                    </a:moveTo>
                    <a:cubicBezTo>
                      <a:pt x="971" y="916"/>
                      <a:pt x="971" y="916"/>
                      <a:pt x="971" y="916"/>
                    </a:cubicBezTo>
                    <a:cubicBezTo>
                      <a:pt x="956" y="918"/>
                      <a:pt x="941" y="933"/>
                      <a:pt x="940" y="950"/>
                    </a:cubicBezTo>
                    <a:cubicBezTo>
                      <a:pt x="940" y="950"/>
                      <a:pt x="940" y="950"/>
                      <a:pt x="940" y="950"/>
                    </a:cubicBezTo>
                    <a:cubicBezTo>
                      <a:pt x="938" y="968"/>
                      <a:pt x="949" y="979"/>
                      <a:pt x="965" y="977"/>
                    </a:cubicBezTo>
                    <a:cubicBezTo>
                      <a:pt x="965" y="977"/>
                      <a:pt x="965" y="977"/>
                      <a:pt x="965" y="977"/>
                    </a:cubicBezTo>
                    <a:cubicBezTo>
                      <a:pt x="980" y="974"/>
                      <a:pt x="994" y="960"/>
                      <a:pt x="996" y="944"/>
                    </a:cubicBezTo>
                    <a:cubicBezTo>
                      <a:pt x="998" y="927"/>
                      <a:pt x="987" y="915"/>
                      <a:pt x="971" y="916"/>
                    </a:cubicBezTo>
                    <a:close/>
                    <a:moveTo>
                      <a:pt x="1030" y="909"/>
                    </a:moveTo>
                    <a:cubicBezTo>
                      <a:pt x="1030" y="909"/>
                      <a:pt x="1030" y="909"/>
                      <a:pt x="1030" y="909"/>
                    </a:cubicBezTo>
                    <a:cubicBezTo>
                      <a:pt x="1015" y="912"/>
                      <a:pt x="1002" y="926"/>
                      <a:pt x="1000" y="943"/>
                    </a:cubicBezTo>
                    <a:cubicBezTo>
                      <a:pt x="1000" y="943"/>
                      <a:pt x="1000" y="943"/>
                      <a:pt x="1000" y="943"/>
                    </a:cubicBezTo>
                    <a:cubicBezTo>
                      <a:pt x="999" y="960"/>
                      <a:pt x="1008" y="970"/>
                      <a:pt x="1023" y="969"/>
                    </a:cubicBezTo>
                    <a:cubicBezTo>
                      <a:pt x="1023" y="969"/>
                      <a:pt x="1023" y="969"/>
                      <a:pt x="1023" y="969"/>
                    </a:cubicBezTo>
                    <a:cubicBezTo>
                      <a:pt x="1037" y="966"/>
                      <a:pt x="1049" y="952"/>
                      <a:pt x="1051" y="936"/>
                    </a:cubicBezTo>
                    <a:cubicBezTo>
                      <a:pt x="1053" y="919"/>
                      <a:pt x="1044" y="908"/>
                      <a:pt x="1030" y="909"/>
                    </a:cubicBezTo>
                    <a:close/>
                    <a:moveTo>
                      <a:pt x="1083" y="902"/>
                    </a:moveTo>
                    <a:cubicBezTo>
                      <a:pt x="1083" y="902"/>
                      <a:pt x="1083" y="902"/>
                      <a:pt x="1083" y="902"/>
                    </a:cubicBezTo>
                    <a:cubicBezTo>
                      <a:pt x="1070" y="904"/>
                      <a:pt x="1057" y="919"/>
                      <a:pt x="1055" y="935"/>
                    </a:cubicBezTo>
                    <a:cubicBezTo>
                      <a:pt x="1055" y="935"/>
                      <a:pt x="1055" y="935"/>
                      <a:pt x="1055" y="935"/>
                    </a:cubicBezTo>
                    <a:cubicBezTo>
                      <a:pt x="1054" y="951"/>
                      <a:pt x="1062" y="961"/>
                      <a:pt x="1075" y="959"/>
                    </a:cubicBezTo>
                    <a:cubicBezTo>
                      <a:pt x="1075" y="959"/>
                      <a:pt x="1075" y="959"/>
                      <a:pt x="1075" y="959"/>
                    </a:cubicBezTo>
                    <a:cubicBezTo>
                      <a:pt x="1088" y="957"/>
                      <a:pt x="1099" y="943"/>
                      <a:pt x="1102" y="927"/>
                    </a:cubicBezTo>
                    <a:cubicBezTo>
                      <a:pt x="1103" y="911"/>
                      <a:pt x="1096" y="900"/>
                      <a:pt x="1083" y="902"/>
                    </a:cubicBezTo>
                    <a:close/>
                    <a:moveTo>
                      <a:pt x="1130" y="894"/>
                    </a:moveTo>
                    <a:cubicBezTo>
                      <a:pt x="1130" y="894"/>
                      <a:pt x="1130" y="894"/>
                      <a:pt x="1130" y="894"/>
                    </a:cubicBezTo>
                    <a:cubicBezTo>
                      <a:pt x="1119" y="897"/>
                      <a:pt x="1107" y="910"/>
                      <a:pt x="1105" y="926"/>
                    </a:cubicBezTo>
                    <a:cubicBezTo>
                      <a:pt x="1105" y="926"/>
                      <a:pt x="1105" y="926"/>
                      <a:pt x="1105" y="926"/>
                    </a:cubicBezTo>
                    <a:cubicBezTo>
                      <a:pt x="1103" y="942"/>
                      <a:pt x="1110" y="952"/>
                      <a:pt x="1122" y="950"/>
                    </a:cubicBezTo>
                    <a:cubicBezTo>
                      <a:pt x="1122" y="950"/>
                      <a:pt x="1122" y="950"/>
                      <a:pt x="1122" y="950"/>
                    </a:cubicBezTo>
                    <a:cubicBezTo>
                      <a:pt x="1133" y="947"/>
                      <a:pt x="1144" y="934"/>
                      <a:pt x="1146" y="918"/>
                    </a:cubicBezTo>
                    <a:cubicBezTo>
                      <a:pt x="1148" y="903"/>
                      <a:pt x="1141" y="892"/>
                      <a:pt x="1130" y="894"/>
                    </a:cubicBezTo>
                    <a:close/>
                    <a:moveTo>
                      <a:pt x="1171" y="886"/>
                    </a:moveTo>
                    <a:cubicBezTo>
                      <a:pt x="1171" y="886"/>
                      <a:pt x="1171" y="886"/>
                      <a:pt x="1171" y="886"/>
                    </a:cubicBezTo>
                    <a:cubicBezTo>
                      <a:pt x="1161" y="889"/>
                      <a:pt x="1151" y="902"/>
                      <a:pt x="1149" y="918"/>
                    </a:cubicBezTo>
                    <a:cubicBezTo>
                      <a:pt x="1149" y="918"/>
                      <a:pt x="1149" y="918"/>
                      <a:pt x="1149" y="918"/>
                    </a:cubicBezTo>
                    <a:cubicBezTo>
                      <a:pt x="1147" y="933"/>
                      <a:pt x="1153" y="942"/>
                      <a:pt x="1163" y="940"/>
                    </a:cubicBezTo>
                    <a:cubicBezTo>
                      <a:pt x="1163" y="940"/>
                      <a:pt x="1163" y="940"/>
                      <a:pt x="1163" y="940"/>
                    </a:cubicBezTo>
                    <a:cubicBezTo>
                      <a:pt x="1173" y="937"/>
                      <a:pt x="1182" y="924"/>
                      <a:pt x="1184" y="909"/>
                    </a:cubicBezTo>
                    <a:cubicBezTo>
                      <a:pt x="1187" y="894"/>
                      <a:pt x="1181" y="884"/>
                      <a:pt x="1171" y="886"/>
                    </a:cubicBezTo>
                    <a:close/>
                    <a:moveTo>
                      <a:pt x="1207" y="878"/>
                    </a:moveTo>
                    <a:cubicBezTo>
                      <a:pt x="1207" y="878"/>
                      <a:pt x="1207" y="878"/>
                      <a:pt x="1207" y="878"/>
                    </a:cubicBezTo>
                    <a:cubicBezTo>
                      <a:pt x="1198" y="880"/>
                      <a:pt x="1189" y="894"/>
                      <a:pt x="1187" y="908"/>
                    </a:cubicBezTo>
                    <a:cubicBezTo>
                      <a:pt x="1187" y="908"/>
                      <a:pt x="1187" y="908"/>
                      <a:pt x="1187" y="908"/>
                    </a:cubicBezTo>
                    <a:cubicBezTo>
                      <a:pt x="1184" y="923"/>
                      <a:pt x="1190" y="932"/>
                      <a:pt x="1198" y="929"/>
                    </a:cubicBezTo>
                    <a:cubicBezTo>
                      <a:pt x="1198" y="929"/>
                      <a:pt x="1198" y="929"/>
                      <a:pt x="1198" y="929"/>
                    </a:cubicBezTo>
                    <a:cubicBezTo>
                      <a:pt x="1206" y="926"/>
                      <a:pt x="1214" y="914"/>
                      <a:pt x="1217" y="900"/>
                    </a:cubicBezTo>
                    <a:cubicBezTo>
                      <a:pt x="1219" y="885"/>
                      <a:pt x="1215" y="876"/>
                      <a:pt x="1207" y="878"/>
                    </a:cubicBezTo>
                    <a:close/>
                    <a:moveTo>
                      <a:pt x="1236" y="870"/>
                    </a:moveTo>
                    <a:cubicBezTo>
                      <a:pt x="1236" y="870"/>
                      <a:pt x="1236" y="870"/>
                      <a:pt x="1236" y="870"/>
                    </a:cubicBezTo>
                    <a:cubicBezTo>
                      <a:pt x="1229" y="872"/>
                      <a:pt x="1222" y="885"/>
                      <a:pt x="1219" y="899"/>
                    </a:cubicBezTo>
                    <a:cubicBezTo>
                      <a:pt x="1219" y="899"/>
                      <a:pt x="1219" y="899"/>
                      <a:pt x="1219" y="899"/>
                    </a:cubicBezTo>
                    <a:cubicBezTo>
                      <a:pt x="1217" y="913"/>
                      <a:pt x="1220" y="921"/>
                      <a:pt x="1227" y="919"/>
                    </a:cubicBezTo>
                    <a:cubicBezTo>
                      <a:pt x="1227" y="919"/>
                      <a:pt x="1227" y="919"/>
                      <a:pt x="1227" y="919"/>
                    </a:cubicBezTo>
                    <a:cubicBezTo>
                      <a:pt x="1234" y="916"/>
                      <a:pt x="1241" y="903"/>
                      <a:pt x="1244" y="890"/>
                    </a:cubicBezTo>
                    <a:cubicBezTo>
                      <a:pt x="1246" y="876"/>
                      <a:pt x="1243" y="868"/>
                      <a:pt x="1236" y="870"/>
                    </a:cubicBezTo>
                    <a:close/>
                    <a:moveTo>
                      <a:pt x="1260" y="861"/>
                    </a:moveTo>
                    <a:cubicBezTo>
                      <a:pt x="1260" y="861"/>
                      <a:pt x="1260" y="861"/>
                      <a:pt x="1260" y="861"/>
                    </a:cubicBezTo>
                    <a:cubicBezTo>
                      <a:pt x="1255" y="864"/>
                      <a:pt x="1248" y="876"/>
                      <a:pt x="1245" y="889"/>
                    </a:cubicBezTo>
                    <a:cubicBezTo>
                      <a:pt x="1245" y="889"/>
                      <a:pt x="1245" y="889"/>
                      <a:pt x="1245" y="889"/>
                    </a:cubicBezTo>
                    <a:cubicBezTo>
                      <a:pt x="1243" y="903"/>
                      <a:pt x="1246" y="911"/>
                      <a:pt x="1251" y="908"/>
                    </a:cubicBezTo>
                    <a:cubicBezTo>
                      <a:pt x="1251" y="908"/>
                      <a:pt x="1251" y="908"/>
                      <a:pt x="1251" y="908"/>
                    </a:cubicBezTo>
                    <a:cubicBezTo>
                      <a:pt x="1256" y="905"/>
                      <a:pt x="1262" y="893"/>
                      <a:pt x="1265" y="880"/>
                    </a:cubicBezTo>
                    <a:cubicBezTo>
                      <a:pt x="1267" y="867"/>
                      <a:pt x="1265" y="859"/>
                      <a:pt x="1260" y="861"/>
                    </a:cubicBezTo>
                    <a:close/>
                    <a:moveTo>
                      <a:pt x="1278" y="853"/>
                    </a:moveTo>
                    <a:cubicBezTo>
                      <a:pt x="1278" y="853"/>
                      <a:pt x="1278" y="853"/>
                      <a:pt x="1278" y="853"/>
                    </a:cubicBezTo>
                    <a:cubicBezTo>
                      <a:pt x="1274" y="855"/>
                      <a:pt x="1269" y="867"/>
                      <a:pt x="1266" y="880"/>
                    </a:cubicBezTo>
                    <a:cubicBezTo>
                      <a:pt x="1266" y="880"/>
                      <a:pt x="1266" y="880"/>
                      <a:pt x="1266" y="880"/>
                    </a:cubicBezTo>
                    <a:cubicBezTo>
                      <a:pt x="1264" y="892"/>
                      <a:pt x="1265" y="900"/>
                      <a:pt x="1269" y="897"/>
                    </a:cubicBezTo>
                    <a:cubicBezTo>
                      <a:pt x="1269" y="897"/>
                      <a:pt x="1269" y="897"/>
                      <a:pt x="1269" y="897"/>
                    </a:cubicBezTo>
                    <a:cubicBezTo>
                      <a:pt x="1273" y="894"/>
                      <a:pt x="1277" y="883"/>
                      <a:pt x="1280" y="871"/>
                    </a:cubicBezTo>
                    <a:cubicBezTo>
                      <a:pt x="1283" y="858"/>
                      <a:pt x="1282" y="851"/>
                      <a:pt x="1278" y="853"/>
                    </a:cubicBezTo>
                    <a:close/>
                    <a:moveTo>
                      <a:pt x="1290" y="844"/>
                    </a:moveTo>
                    <a:cubicBezTo>
                      <a:pt x="1286" y="852"/>
                      <a:pt x="1284" y="858"/>
                      <a:pt x="1281" y="870"/>
                    </a:cubicBezTo>
                    <a:cubicBezTo>
                      <a:pt x="1281" y="870"/>
                      <a:pt x="1281" y="870"/>
                      <a:pt x="1281" y="870"/>
                    </a:cubicBezTo>
                    <a:cubicBezTo>
                      <a:pt x="1278" y="882"/>
                      <a:pt x="1274" y="895"/>
                      <a:pt x="1281" y="886"/>
                    </a:cubicBezTo>
                    <a:cubicBezTo>
                      <a:pt x="1281" y="886"/>
                      <a:pt x="1279" y="890"/>
                      <a:pt x="1281" y="886"/>
                    </a:cubicBezTo>
                    <a:cubicBezTo>
                      <a:pt x="1283" y="883"/>
                      <a:pt x="1287" y="872"/>
                      <a:pt x="1289" y="861"/>
                    </a:cubicBezTo>
                    <a:cubicBezTo>
                      <a:pt x="1292" y="849"/>
                      <a:pt x="1294" y="837"/>
                      <a:pt x="1290" y="844"/>
                    </a:cubicBezTo>
                    <a:close/>
                    <a:moveTo>
                      <a:pt x="207" y="972"/>
                    </a:moveTo>
                    <a:cubicBezTo>
                      <a:pt x="207" y="972"/>
                      <a:pt x="207" y="972"/>
                      <a:pt x="207" y="972"/>
                    </a:cubicBezTo>
                    <a:cubicBezTo>
                      <a:pt x="193" y="969"/>
                      <a:pt x="184" y="980"/>
                      <a:pt x="187" y="995"/>
                    </a:cubicBezTo>
                    <a:cubicBezTo>
                      <a:pt x="187" y="995"/>
                      <a:pt x="187" y="995"/>
                      <a:pt x="187" y="995"/>
                    </a:cubicBezTo>
                    <a:cubicBezTo>
                      <a:pt x="190" y="1010"/>
                      <a:pt x="202" y="1024"/>
                      <a:pt x="216" y="1027"/>
                    </a:cubicBezTo>
                    <a:cubicBezTo>
                      <a:pt x="216" y="1027"/>
                      <a:pt x="216" y="1027"/>
                      <a:pt x="216" y="1027"/>
                    </a:cubicBezTo>
                    <a:cubicBezTo>
                      <a:pt x="230" y="1029"/>
                      <a:pt x="239" y="1020"/>
                      <a:pt x="237" y="1004"/>
                    </a:cubicBezTo>
                    <a:cubicBezTo>
                      <a:pt x="234" y="988"/>
                      <a:pt x="221" y="974"/>
                      <a:pt x="207" y="972"/>
                    </a:cubicBezTo>
                    <a:close/>
                    <a:moveTo>
                      <a:pt x="264" y="980"/>
                    </a:moveTo>
                    <a:cubicBezTo>
                      <a:pt x="264" y="980"/>
                      <a:pt x="264" y="980"/>
                      <a:pt x="264" y="980"/>
                    </a:cubicBezTo>
                    <a:cubicBezTo>
                      <a:pt x="248" y="978"/>
                      <a:pt x="239" y="989"/>
                      <a:pt x="241" y="1005"/>
                    </a:cubicBezTo>
                    <a:cubicBezTo>
                      <a:pt x="241" y="1005"/>
                      <a:pt x="241" y="1005"/>
                      <a:pt x="241" y="1005"/>
                    </a:cubicBezTo>
                    <a:cubicBezTo>
                      <a:pt x="244" y="1021"/>
                      <a:pt x="257" y="1034"/>
                      <a:pt x="272" y="1037"/>
                    </a:cubicBezTo>
                    <a:cubicBezTo>
                      <a:pt x="272" y="1037"/>
                      <a:pt x="272" y="1037"/>
                      <a:pt x="272" y="1037"/>
                    </a:cubicBezTo>
                    <a:cubicBezTo>
                      <a:pt x="287" y="1039"/>
                      <a:pt x="298" y="1029"/>
                      <a:pt x="296" y="1013"/>
                    </a:cubicBezTo>
                    <a:cubicBezTo>
                      <a:pt x="293" y="997"/>
                      <a:pt x="279" y="983"/>
                      <a:pt x="264" y="980"/>
                    </a:cubicBezTo>
                    <a:close/>
                    <a:moveTo>
                      <a:pt x="326" y="988"/>
                    </a:moveTo>
                    <a:cubicBezTo>
                      <a:pt x="326" y="988"/>
                      <a:pt x="326" y="988"/>
                      <a:pt x="326" y="988"/>
                    </a:cubicBezTo>
                    <a:cubicBezTo>
                      <a:pt x="309" y="987"/>
                      <a:pt x="299" y="997"/>
                      <a:pt x="300" y="1014"/>
                    </a:cubicBezTo>
                    <a:cubicBezTo>
                      <a:pt x="300" y="1014"/>
                      <a:pt x="300" y="1014"/>
                      <a:pt x="300" y="1014"/>
                    </a:cubicBezTo>
                    <a:cubicBezTo>
                      <a:pt x="303" y="1030"/>
                      <a:pt x="317" y="1043"/>
                      <a:pt x="333" y="1046"/>
                    </a:cubicBezTo>
                    <a:cubicBezTo>
                      <a:pt x="333" y="1046"/>
                      <a:pt x="333" y="1046"/>
                      <a:pt x="333" y="1046"/>
                    </a:cubicBezTo>
                    <a:cubicBezTo>
                      <a:pt x="349" y="1048"/>
                      <a:pt x="361" y="1037"/>
                      <a:pt x="359" y="1021"/>
                    </a:cubicBezTo>
                    <a:cubicBezTo>
                      <a:pt x="357" y="1005"/>
                      <a:pt x="342" y="991"/>
                      <a:pt x="326" y="988"/>
                    </a:cubicBezTo>
                    <a:close/>
                    <a:moveTo>
                      <a:pt x="393" y="995"/>
                    </a:moveTo>
                    <a:cubicBezTo>
                      <a:pt x="393" y="995"/>
                      <a:pt x="393" y="995"/>
                      <a:pt x="393" y="995"/>
                    </a:cubicBezTo>
                    <a:cubicBezTo>
                      <a:pt x="375" y="993"/>
                      <a:pt x="363" y="1005"/>
                      <a:pt x="364" y="1021"/>
                    </a:cubicBezTo>
                    <a:cubicBezTo>
                      <a:pt x="364" y="1021"/>
                      <a:pt x="364" y="1021"/>
                      <a:pt x="364" y="1021"/>
                    </a:cubicBezTo>
                    <a:cubicBezTo>
                      <a:pt x="367" y="1038"/>
                      <a:pt x="381" y="1051"/>
                      <a:pt x="399" y="1053"/>
                    </a:cubicBezTo>
                    <a:cubicBezTo>
                      <a:pt x="399" y="1053"/>
                      <a:pt x="399" y="1053"/>
                      <a:pt x="399" y="1053"/>
                    </a:cubicBezTo>
                    <a:cubicBezTo>
                      <a:pt x="416" y="1054"/>
                      <a:pt x="429" y="1043"/>
                      <a:pt x="428" y="1027"/>
                    </a:cubicBezTo>
                    <a:cubicBezTo>
                      <a:pt x="426" y="1011"/>
                      <a:pt x="410" y="996"/>
                      <a:pt x="393" y="995"/>
                    </a:cubicBezTo>
                    <a:close/>
                    <a:moveTo>
                      <a:pt x="964" y="981"/>
                    </a:moveTo>
                    <a:cubicBezTo>
                      <a:pt x="964" y="981"/>
                      <a:pt x="964" y="981"/>
                      <a:pt x="964" y="981"/>
                    </a:cubicBezTo>
                    <a:cubicBezTo>
                      <a:pt x="948" y="984"/>
                      <a:pt x="934" y="998"/>
                      <a:pt x="932" y="1014"/>
                    </a:cubicBezTo>
                    <a:cubicBezTo>
                      <a:pt x="932" y="1014"/>
                      <a:pt x="932" y="1014"/>
                      <a:pt x="932" y="1014"/>
                    </a:cubicBezTo>
                    <a:cubicBezTo>
                      <a:pt x="930" y="1031"/>
                      <a:pt x="941" y="1041"/>
                      <a:pt x="956" y="1038"/>
                    </a:cubicBezTo>
                    <a:cubicBezTo>
                      <a:pt x="956" y="1038"/>
                      <a:pt x="956" y="1038"/>
                      <a:pt x="956" y="1038"/>
                    </a:cubicBezTo>
                    <a:cubicBezTo>
                      <a:pt x="972" y="1036"/>
                      <a:pt x="985" y="1022"/>
                      <a:pt x="987" y="1006"/>
                    </a:cubicBezTo>
                    <a:cubicBezTo>
                      <a:pt x="990" y="991"/>
                      <a:pt x="980" y="980"/>
                      <a:pt x="964" y="981"/>
                    </a:cubicBezTo>
                    <a:close/>
                    <a:moveTo>
                      <a:pt x="1022" y="973"/>
                    </a:moveTo>
                    <a:cubicBezTo>
                      <a:pt x="1022" y="973"/>
                      <a:pt x="1022" y="973"/>
                      <a:pt x="1022" y="973"/>
                    </a:cubicBezTo>
                    <a:cubicBezTo>
                      <a:pt x="1007" y="975"/>
                      <a:pt x="994" y="990"/>
                      <a:pt x="992" y="1006"/>
                    </a:cubicBezTo>
                    <a:cubicBezTo>
                      <a:pt x="992" y="1006"/>
                      <a:pt x="992" y="1006"/>
                      <a:pt x="992" y="1006"/>
                    </a:cubicBezTo>
                    <a:cubicBezTo>
                      <a:pt x="990" y="1021"/>
                      <a:pt x="999" y="1031"/>
                      <a:pt x="1013" y="1028"/>
                    </a:cubicBezTo>
                    <a:cubicBezTo>
                      <a:pt x="1013" y="1028"/>
                      <a:pt x="1013" y="1028"/>
                      <a:pt x="1013" y="1028"/>
                    </a:cubicBezTo>
                    <a:cubicBezTo>
                      <a:pt x="1027" y="1025"/>
                      <a:pt x="1040" y="1012"/>
                      <a:pt x="1042" y="997"/>
                    </a:cubicBezTo>
                    <a:cubicBezTo>
                      <a:pt x="1045" y="981"/>
                      <a:pt x="1036" y="971"/>
                      <a:pt x="1022" y="973"/>
                    </a:cubicBezTo>
                    <a:close/>
                    <a:moveTo>
                      <a:pt x="1162" y="944"/>
                    </a:moveTo>
                    <a:cubicBezTo>
                      <a:pt x="1162" y="944"/>
                      <a:pt x="1162" y="944"/>
                      <a:pt x="1162" y="944"/>
                    </a:cubicBezTo>
                    <a:cubicBezTo>
                      <a:pt x="1152" y="947"/>
                      <a:pt x="1142" y="960"/>
                      <a:pt x="1139" y="975"/>
                    </a:cubicBezTo>
                    <a:cubicBezTo>
                      <a:pt x="1139" y="975"/>
                      <a:pt x="1139" y="975"/>
                      <a:pt x="1139" y="975"/>
                    </a:cubicBezTo>
                    <a:cubicBezTo>
                      <a:pt x="1136" y="989"/>
                      <a:pt x="1141" y="997"/>
                      <a:pt x="1152" y="994"/>
                    </a:cubicBezTo>
                    <a:cubicBezTo>
                      <a:pt x="1152" y="994"/>
                      <a:pt x="1152" y="994"/>
                      <a:pt x="1152" y="994"/>
                    </a:cubicBezTo>
                    <a:cubicBezTo>
                      <a:pt x="1161" y="991"/>
                      <a:pt x="1171" y="978"/>
                      <a:pt x="1174" y="964"/>
                    </a:cubicBezTo>
                    <a:cubicBezTo>
                      <a:pt x="1177" y="950"/>
                      <a:pt x="1172" y="941"/>
                      <a:pt x="1162" y="944"/>
                    </a:cubicBezTo>
                    <a:close/>
                    <a:moveTo>
                      <a:pt x="1197" y="933"/>
                    </a:moveTo>
                    <a:cubicBezTo>
                      <a:pt x="1197" y="933"/>
                      <a:pt x="1197" y="933"/>
                      <a:pt x="1197" y="933"/>
                    </a:cubicBezTo>
                    <a:cubicBezTo>
                      <a:pt x="1189" y="936"/>
                      <a:pt x="1180" y="949"/>
                      <a:pt x="1177" y="963"/>
                    </a:cubicBezTo>
                    <a:cubicBezTo>
                      <a:pt x="1177" y="963"/>
                      <a:pt x="1177" y="963"/>
                      <a:pt x="1177" y="963"/>
                    </a:cubicBezTo>
                    <a:cubicBezTo>
                      <a:pt x="1174" y="977"/>
                      <a:pt x="1179" y="985"/>
                      <a:pt x="1187" y="982"/>
                    </a:cubicBezTo>
                    <a:cubicBezTo>
                      <a:pt x="1187" y="982"/>
                      <a:pt x="1187" y="982"/>
                      <a:pt x="1187" y="982"/>
                    </a:cubicBezTo>
                    <a:cubicBezTo>
                      <a:pt x="1195" y="978"/>
                      <a:pt x="1203" y="966"/>
                      <a:pt x="1206" y="952"/>
                    </a:cubicBezTo>
                    <a:cubicBezTo>
                      <a:pt x="1209" y="939"/>
                      <a:pt x="1205" y="930"/>
                      <a:pt x="1197" y="933"/>
                    </a:cubicBezTo>
                    <a:close/>
                    <a:moveTo>
                      <a:pt x="1227" y="922"/>
                    </a:moveTo>
                    <a:cubicBezTo>
                      <a:pt x="1227" y="922"/>
                      <a:pt x="1227" y="922"/>
                      <a:pt x="1227" y="922"/>
                    </a:cubicBezTo>
                    <a:cubicBezTo>
                      <a:pt x="1220" y="925"/>
                      <a:pt x="1211" y="938"/>
                      <a:pt x="1209" y="951"/>
                    </a:cubicBezTo>
                    <a:cubicBezTo>
                      <a:pt x="1209" y="951"/>
                      <a:pt x="1209" y="951"/>
                      <a:pt x="1209" y="951"/>
                    </a:cubicBezTo>
                    <a:cubicBezTo>
                      <a:pt x="1206" y="965"/>
                      <a:pt x="1209" y="972"/>
                      <a:pt x="1216" y="969"/>
                    </a:cubicBezTo>
                    <a:cubicBezTo>
                      <a:pt x="1216" y="969"/>
                      <a:pt x="1216" y="969"/>
                      <a:pt x="1216" y="969"/>
                    </a:cubicBezTo>
                    <a:cubicBezTo>
                      <a:pt x="1223" y="965"/>
                      <a:pt x="1230" y="953"/>
                      <a:pt x="1233" y="940"/>
                    </a:cubicBezTo>
                    <a:cubicBezTo>
                      <a:pt x="1236" y="927"/>
                      <a:pt x="1234" y="919"/>
                      <a:pt x="1227" y="922"/>
                    </a:cubicBezTo>
                    <a:close/>
                    <a:moveTo>
                      <a:pt x="1250" y="911"/>
                    </a:moveTo>
                    <a:cubicBezTo>
                      <a:pt x="1250" y="911"/>
                      <a:pt x="1250" y="911"/>
                      <a:pt x="1250" y="911"/>
                    </a:cubicBezTo>
                    <a:cubicBezTo>
                      <a:pt x="1245" y="914"/>
                      <a:pt x="1238" y="927"/>
                      <a:pt x="1235" y="940"/>
                    </a:cubicBezTo>
                    <a:cubicBezTo>
                      <a:pt x="1235" y="940"/>
                      <a:pt x="1235" y="940"/>
                      <a:pt x="1235" y="940"/>
                    </a:cubicBezTo>
                    <a:cubicBezTo>
                      <a:pt x="1232" y="953"/>
                      <a:pt x="1234" y="959"/>
                      <a:pt x="1239" y="956"/>
                    </a:cubicBezTo>
                    <a:cubicBezTo>
                      <a:pt x="1239" y="956"/>
                      <a:pt x="1239" y="956"/>
                      <a:pt x="1239" y="956"/>
                    </a:cubicBezTo>
                    <a:cubicBezTo>
                      <a:pt x="1245" y="952"/>
                      <a:pt x="1251" y="941"/>
                      <a:pt x="1254" y="928"/>
                    </a:cubicBezTo>
                    <a:cubicBezTo>
                      <a:pt x="1257" y="916"/>
                      <a:pt x="1256" y="909"/>
                      <a:pt x="1250" y="911"/>
                    </a:cubicBezTo>
                    <a:close/>
                    <a:moveTo>
                      <a:pt x="1268" y="900"/>
                    </a:moveTo>
                    <a:cubicBezTo>
                      <a:pt x="1268" y="900"/>
                      <a:pt x="1268" y="900"/>
                      <a:pt x="1268" y="900"/>
                    </a:cubicBezTo>
                    <a:cubicBezTo>
                      <a:pt x="1264" y="903"/>
                      <a:pt x="1258" y="915"/>
                      <a:pt x="1255" y="927"/>
                    </a:cubicBezTo>
                    <a:cubicBezTo>
                      <a:pt x="1255" y="927"/>
                      <a:pt x="1255" y="927"/>
                      <a:pt x="1255" y="927"/>
                    </a:cubicBezTo>
                    <a:cubicBezTo>
                      <a:pt x="1252" y="939"/>
                      <a:pt x="1253" y="946"/>
                      <a:pt x="1257" y="943"/>
                    </a:cubicBezTo>
                    <a:cubicBezTo>
                      <a:pt x="1257" y="943"/>
                      <a:pt x="1257" y="943"/>
                      <a:pt x="1257" y="943"/>
                    </a:cubicBezTo>
                    <a:cubicBezTo>
                      <a:pt x="1261" y="939"/>
                      <a:pt x="1265" y="928"/>
                      <a:pt x="1269" y="916"/>
                    </a:cubicBezTo>
                    <a:cubicBezTo>
                      <a:pt x="1272" y="905"/>
                      <a:pt x="1272" y="898"/>
                      <a:pt x="1268" y="900"/>
                    </a:cubicBezTo>
                    <a:close/>
                    <a:moveTo>
                      <a:pt x="1280" y="889"/>
                    </a:moveTo>
                    <a:cubicBezTo>
                      <a:pt x="1280" y="889"/>
                      <a:pt x="1280" y="889"/>
                      <a:pt x="1280" y="889"/>
                    </a:cubicBezTo>
                    <a:cubicBezTo>
                      <a:pt x="1278" y="892"/>
                      <a:pt x="1273" y="904"/>
                      <a:pt x="1270" y="915"/>
                    </a:cubicBezTo>
                    <a:cubicBezTo>
                      <a:pt x="1270" y="915"/>
                      <a:pt x="1270" y="915"/>
                      <a:pt x="1270" y="915"/>
                    </a:cubicBezTo>
                    <a:cubicBezTo>
                      <a:pt x="1267" y="927"/>
                      <a:pt x="1266" y="932"/>
                      <a:pt x="1269" y="929"/>
                    </a:cubicBezTo>
                    <a:cubicBezTo>
                      <a:pt x="1269" y="929"/>
                      <a:pt x="1269" y="929"/>
                      <a:pt x="1269" y="929"/>
                    </a:cubicBezTo>
                    <a:cubicBezTo>
                      <a:pt x="1271" y="925"/>
                      <a:pt x="1275" y="915"/>
                      <a:pt x="1278" y="904"/>
                    </a:cubicBezTo>
                    <a:cubicBezTo>
                      <a:pt x="1282" y="893"/>
                      <a:pt x="1288" y="881"/>
                      <a:pt x="1280" y="889"/>
                    </a:cubicBezTo>
                    <a:close/>
                    <a:moveTo>
                      <a:pt x="166" y="1020"/>
                    </a:moveTo>
                    <a:cubicBezTo>
                      <a:pt x="166" y="1020"/>
                      <a:pt x="166" y="1020"/>
                      <a:pt x="166" y="1020"/>
                    </a:cubicBezTo>
                    <a:cubicBezTo>
                      <a:pt x="153" y="1018"/>
                      <a:pt x="147" y="1026"/>
                      <a:pt x="150" y="1040"/>
                    </a:cubicBezTo>
                    <a:cubicBezTo>
                      <a:pt x="150" y="1040"/>
                      <a:pt x="150" y="1040"/>
                      <a:pt x="150" y="1040"/>
                    </a:cubicBezTo>
                    <a:cubicBezTo>
                      <a:pt x="153" y="1053"/>
                      <a:pt x="165" y="1067"/>
                      <a:pt x="177" y="1070"/>
                    </a:cubicBezTo>
                    <a:cubicBezTo>
                      <a:pt x="177" y="1070"/>
                      <a:pt x="177" y="1070"/>
                      <a:pt x="177" y="1070"/>
                    </a:cubicBezTo>
                    <a:cubicBezTo>
                      <a:pt x="189" y="1073"/>
                      <a:pt x="197" y="1065"/>
                      <a:pt x="194" y="1051"/>
                    </a:cubicBezTo>
                    <a:cubicBezTo>
                      <a:pt x="190" y="1037"/>
                      <a:pt x="178" y="1023"/>
                      <a:pt x="166" y="1020"/>
                    </a:cubicBezTo>
                    <a:close/>
                    <a:moveTo>
                      <a:pt x="217" y="1031"/>
                    </a:moveTo>
                    <a:cubicBezTo>
                      <a:pt x="217" y="1031"/>
                      <a:pt x="217" y="1031"/>
                      <a:pt x="217" y="1031"/>
                    </a:cubicBezTo>
                    <a:cubicBezTo>
                      <a:pt x="203" y="1028"/>
                      <a:pt x="195" y="1038"/>
                      <a:pt x="198" y="1052"/>
                    </a:cubicBezTo>
                    <a:cubicBezTo>
                      <a:pt x="198" y="1052"/>
                      <a:pt x="198" y="1052"/>
                      <a:pt x="198" y="1052"/>
                    </a:cubicBezTo>
                    <a:cubicBezTo>
                      <a:pt x="201" y="1066"/>
                      <a:pt x="213" y="1079"/>
                      <a:pt x="227" y="1082"/>
                    </a:cubicBezTo>
                    <a:cubicBezTo>
                      <a:pt x="227" y="1082"/>
                      <a:pt x="227" y="1082"/>
                      <a:pt x="227" y="1082"/>
                    </a:cubicBezTo>
                    <a:cubicBezTo>
                      <a:pt x="241" y="1085"/>
                      <a:pt x="249" y="1076"/>
                      <a:pt x="247" y="1062"/>
                    </a:cubicBezTo>
                    <a:cubicBezTo>
                      <a:pt x="244" y="1047"/>
                      <a:pt x="230" y="1034"/>
                      <a:pt x="217" y="1031"/>
                    </a:cubicBezTo>
                    <a:close/>
                    <a:moveTo>
                      <a:pt x="273" y="1041"/>
                    </a:moveTo>
                    <a:cubicBezTo>
                      <a:pt x="273" y="1041"/>
                      <a:pt x="273" y="1041"/>
                      <a:pt x="273" y="1041"/>
                    </a:cubicBezTo>
                    <a:cubicBezTo>
                      <a:pt x="257" y="1039"/>
                      <a:pt x="248" y="1048"/>
                      <a:pt x="251" y="1063"/>
                    </a:cubicBezTo>
                    <a:cubicBezTo>
                      <a:pt x="251" y="1063"/>
                      <a:pt x="251" y="1063"/>
                      <a:pt x="251" y="1063"/>
                    </a:cubicBezTo>
                    <a:cubicBezTo>
                      <a:pt x="254" y="1077"/>
                      <a:pt x="267" y="1090"/>
                      <a:pt x="282" y="1093"/>
                    </a:cubicBezTo>
                    <a:cubicBezTo>
                      <a:pt x="282" y="1093"/>
                      <a:pt x="282" y="1093"/>
                      <a:pt x="282" y="1093"/>
                    </a:cubicBezTo>
                    <a:cubicBezTo>
                      <a:pt x="297" y="1096"/>
                      <a:pt x="307" y="1087"/>
                      <a:pt x="305" y="1072"/>
                    </a:cubicBezTo>
                    <a:cubicBezTo>
                      <a:pt x="302" y="1057"/>
                      <a:pt x="287" y="1044"/>
                      <a:pt x="273" y="1041"/>
                    </a:cubicBezTo>
                    <a:close/>
                    <a:moveTo>
                      <a:pt x="334" y="1050"/>
                    </a:moveTo>
                    <a:cubicBezTo>
                      <a:pt x="334" y="1050"/>
                      <a:pt x="334" y="1050"/>
                      <a:pt x="334" y="1050"/>
                    </a:cubicBezTo>
                    <a:cubicBezTo>
                      <a:pt x="317" y="1048"/>
                      <a:pt x="307" y="1058"/>
                      <a:pt x="309" y="1073"/>
                    </a:cubicBezTo>
                    <a:cubicBezTo>
                      <a:pt x="309" y="1073"/>
                      <a:pt x="309" y="1073"/>
                      <a:pt x="309" y="1073"/>
                    </a:cubicBezTo>
                    <a:cubicBezTo>
                      <a:pt x="312" y="1088"/>
                      <a:pt x="325" y="1101"/>
                      <a:pt x="342" y="1103"/>
                    </a:cubicBezTo>
                    <a:cubicBezTo>
                      <a:pt x="342" y="1103"/>
                      <a:pt x="342" y="1103"/>
                      <a:pt x="342" y="1103"/>
                    </a:cubicBezTo>
                    <a:cubicBezTo>
                      <a:pt x="358" y="1105"/>
                      <a:pt x="369" y="1096"/>
                      <a:pt x="367" y="1081"/>
                    </a:cubicBezTo>
                    <a:cubicBezTo>
                      <a:pt x="365" y="1066"/>
                      <a:pt x="350" y="1052"/>
                      <a:pt x="334" y="1050"/>
                    </a:cubicBezTo>
                    <a:close/>
                    <a:moveTo>
                      <a:pt x="399" y="1057"/>
                    </a:moveTo>
                    <a:cubicBezTo>
                      <a:pt x="399" y="1057"/>
                      <a:pt x="399" y="1057"/>
                      <a:pt x="399" y="1057"/>
                    </a:cubicBezTo>
                    <a:cubicBezTo>
                      <a:pt x="381" y="1056"/>
                      <a:pt x="370" y="1066"/>
                      <a:pt x="372" y="1081"/>
                    </a:cubicBezTo>
                    <a:cubicBezTo>
                      <a:pt x="372" y="1081"/>
                      <a:pt x="372" y="1081"/>
                      <a:pt x="372" y="1081"/>
                    </a:cubicBezTo>
                    <a:cubicBezTo>
                      <a:pt x="374" y="1096"/>
                      <a:pt x="388" y="1109"/>
                      <a:pt x="405" y="1111"/>
                    </a:cubicBezTo>
                    <a:cubicBezTo>
                      <a:pt x="405" y="1111"/>
                      <a:pt x="405" y="1111"/>
                      <a:pt x="405" y="1111"/>
                    </a:cubicBezTo>
                    <a:cubicBezTo>
                      <a:pt x="422" y="1113"/>
                      <a:pt x="435" y="1103"/>
                      <a:pt x="433" y="1088"/>
                    </a:cubicBezTo>
                    <a:cubicBezTo>
                      <a:pt x="432" y="1072"/>
                      <a:pt x="416" y="1059"/>
                      <a:pt x="399" y="1057"/>
                    </a:cubicBezTo>
                    <a:close/>
                    <a:moveTo>
                      <a:pt x="468" y="1063"/>
                    </a:moveTo>
                    <a:cubicBezTo>
                      <a:pt x="468" y="1063"/>
                      <a:pt x="468" y="1063"/>
                      <a:pt x="468" y="1063"/>
                    </a:cubicBezTo>
                    <a:cubicBezTo>
                      <a:pt x="450" y="1062"/>
                      <a:pt x="437" y="1073"/>
                      <a:pt x="438" y="1088"/>
                    </a:cubicBezTo>
                    <a:cubicBezTo>
                      <a:pt x="438" y="1088"/>
                      <a:pt x="438" y="1088"/>
                      <a:pt x="438" y="1088"/>
                    </a:cubicBezTo>
                    <a:cubicBezTo>
                      <a:pt x="440" y="1103"/>
                      <a:pt x="455" y="1116"/>
                      <a:pt x="473" y="1117"/>
                    </a:cubicBezTo>
                    <a:cubicBezTo>
                      <a:pt x="473" y="1117"/>
                      <a:pt x="473" y="1117"/>
                      <a:pt x="473" y="1117"/>
                    </a:cubicBezTo>
                    <a:cubicBezTo>
                      <a:pt x="490" y="1118"/>
                      <a:pt x="503" y="1107"/>
                      <a:pt x="503" y="1093"/>
                    </a:cubicBezTo>
                    <a:cubicBezTo>
                      <a:pt x="501" y="1077"/>
                      <a:pt x="486" y="1064"/>
                      <a:pt x="468" y="1063"/>
                    </a:cubicBezTo>
                    <a:close/>
                    <a:moveTo>
                      <a:pt x="1186" y="985"/>
                    </a:moveTo>
                    <a:cubicBezTo>
                      <a:pt x="1186" y="985"/>
                      <a:pt x="1186" y="985"/>
                      <a:pt x="1186" y="985"/>
                    </a:cubicBezTo>
                    <a:cubicBezTo>
                      <a:pt x="1178" y="989"/>
                      <a:pt x="1168" y="1002"/>
                      <a:pt x="1164" y="1015"/>
                    </a:cubicBezTo>
                    <a:cubicBezTo>
                      <a:pt x="1164" y="1015"/>
                      <a:pt x="1164" y="1015"/>
                      <a:pt x="1164" y="1015"/>
                    </a:cubicBezTo>
                    <a:cubicBezTo>
                      <a:pt x="1161" y="1028"/>
                      <a:pt x="1165" y="1034"/>
                      <a:pt x="1173" y="1031"/>
                    </a:cubicBezTo>
                    <a:cubicBezTo>
                      <a:pt x="1173" y="1031"/>
                      <a:pt x="1173" y="1031"/>
                      <a:pt x="1173" y="1031"/>
                    </a:cubicBezTo>
                    <a:cubicBezTo>
                      <a:pt x="1181" y="1027"/>
                      <a:pt x="1190" y="1014"/>
                      <a:pt x="1194" y="1002"/>
                    </a:cubicBezTo>
                    <a:cubicBezTo>
                      <a:pt x="1197" y="989"/>
                      <a:pt x="1194" y="982"/>
                      <a:pt x="1186" y="985"/>
                    </a:cubicBezTo>
                    <a:close/>
                    <a:moveTo>
                      <a:pt x="1215" y="972"/>
                    </a:moveTo>
                    <a:cubicBezTo>
                      <a:pt x="1215" y="972"/>
                      <a:pt x="1215" y="972"/>
                      <a:pt x="1215" y="972"/>
                    </a:cubicBezTo>
                    <a:cubicBezTo>
                      <a:pt x="1208" y="976"/>
                      <a:pt x="1199" y="989"/>
                      <a:pt x="1196" y="1001"/>
                    </a:cubicBezTo>
                    <a:cubicBezTo>
                      <a:pt x="1196" y="1001"/>
                      <a:pt x="1196" y="1001"/>
                      <a:pt x="1196" y="1001"/>
                    </a:cubicBezTo>
                    <a:cubicBezTo>
                      <a:pt x="1192" y="1013"/>
                      <a:pt x="1195" y="1020"/>
                      <a:pt x="1202" y="1016"/>
                    </a:cubicBezTo>
                    <a:cubicBezTo>
                      <a:pt x="1202" y="1016"/>
                      <a:pt x="1202" y="1016"/>
                      <a:pt x="1202" y="1016"/>
                    </a:cubicBezTo>
                    <a:cubicBezTo>
                      <a:pt x="1209" y="1012"/>
                      <a:pt x="1216" y="1000"/>
                      <a:pt x="1220" y="988"/>
                    </a:cubicBezTo>
                    <a:cubicBezTo>
                      <a:pt x="1224" y="976"/>
                      <a:pt x="1221" y="969"/>
                      <a:pt x="1215" y="972"/>
                    </a:cubicBezTo>
                    <a:close/>
                    <a:moveTo>
                      <a:pt x="1238" y="959"/>
                    </a:moveTo>
                    <a:cubicBezTo>
                      <a:pt x="1238" y="959"/>
                      <a:pt x="1238" y="959"/>
                      <a:pt x="1238" y="959"/>
                    </a:cubicBezTo>
                    <a:cubicBezTo>
                      <a:pt x="1233" y="963"/>
                      <a:pt x="1226" y="975"/>
                      <a:pt x="1222" y="987"/>
                    </a:cubicBezTo>
                    <a:cubicBezTo>
                      <a:pt x="1222" y="987"/>
                      <a:pt x="1222" y="987"/>
                      <a:pt x="1222" y="987"/>
                    </a:cubicBezTo>
                    <a:cubicBezTo>
                      <a:pt x="1218" y="999"/>
                      <a:pt x="1220" y="1004"/>
                      <a:pt x="1225" y="1001"/>
                    </a:cubicBezTo>
                    <a:cubicBezTo>
                      <a:pt x="1225" y="1001"/>
                      <a:pt x="1225" y="1001"/>
                      <a:pt x="1225" y="1001"/>
                    </a:cubicBezTo>
                    <a:cubicBezTo>
                      <a:pt x="1230" y="996"/>
                      <a:pt x="1237" y="985"/>
                      <a:pt x="1241" y="974"/>
                    </a:cubicBezTo>
                    <a:cubicBezTo>
                      <a:pt x="1244" y="962"/>
                      <a:pt x="1244" y="956"/>
                      <a:pt x="1238" y="959"/>
                    </a:cubicBezTo>
                    <a:close/>
                    <a:moveTo>
                      <a:pt x="1256" y="946"/>
                    </a:moveTo>
                    <a:cubicBezTo>
                      <a:pt x="1256" y="946"/>
                      <a:pt x="1256" y="946"/>
                      <a:pt x="1256" y="946"/>
                    </a:cubicBezTo>
                    <a:cubicBezTo>
                      <a:pt x="1252" y="949"/>
                      <a:pt x="1246" y="961"/>
                      <a:pt x="1242" y="972"/>
                    </a:cubicBezTo>
                    <a:cubicBezTo>
                      <a:pt x="1242" y="972"/>
                      <a:pt x="1242" y="972"/>
                      <a:pt x="1242" y="972"/>
                    </a:cubicBezTo>
                    <a:cubicBezTo>
                      <a:pt x="1238" y="984"/>
                      <a:pt x="1239" y="989"/>
                      <a:pt x="1243" y="985"/>
                    </a:cubicBezTo>
                    <a:cubicBezTo>
                      <a:pt x="1243" y="985"/>
                      <a:pt x="1243" y="985"/>
                      <a:pt x="1243" y="985"/>
                    </a:cubicBezTo>
                    <a:cubicBezTo>
                      <a:pt x="1246" y="981"/>
                      <a:pt x="1252" y="970"/>
                      <a:pt x="1256" y="959"/>
                    </a:cubicBezTo>
                    <a:cubicBezTo>
                      <a:pt x="1259" y="948"/>
                      <a:pt x="1260" y="942"/>
                      <a:pt x="1256" y="946"/>
                    </a:cubicBezTo>
                    <a:close/>
                    <a:moveTo>
                      <a:pt x="1268" y="932"/>
                    </a:moveTo>
                    <a:cubicBezTo>
                      <a:pt x="1268" y="932"/>
                      <a:pt x="1268" y="932"/>
                      <a:pt x="1268" y="932"/>
                    </a:cubicBezTo>
                    <a:cubicBezTo>
                      <a:pt x="1265" y="936"/>
                      <a:pt x="1260" y="947"/>
                      <a:pt x="1257" y="958"/>
                    </a:cubicBezTo>
                    <a:cubicBezTo>
                      <a:pt x="1257" y="958"/>
                      <a:pt x="1257" y="958"/>
                      <a:pt x="1257" y="958"/>
                    </a:cubicBezTo>
                    <a:cubicBezTo>
                      <a:pt x="1253" y="969"/>
                      <a:pt x="1252" y="973"/>
                      <a:pt x="1254" y="969"/>
                    </a:cubicBezTo>
                    <a:cubicBezTo>
                      <a:pt x="1254" y="969"/>
                      <a:pt x="1254" y="969"/>
                      <a:pt x="1254" y="969"/>
                    </a:cubicBezTo>
                    <a:cubicBezTo>
                      <a:pt x="1257" y="965"/>
                      <a:pt x="1261" y="955"/>
                      <a:pt x="1265" y="944"/>
                    </a:cubicBezTo>
                    <a:cubicBezTo>
                      <a:pt x="1269" y="934"/>
                      <a:pt x="1270" y="929"/>
                      <a:pt x="1268" y="932"/>
                    </a:cubicBezTo>
                    <a:close/>
                    <a:moveTo>
                      <a:pt x="178" y="1073"/>
                    </a:moveTo>
                    <a:cubicBezTo>
                      <a:pt x="178" y="1073"/>
                      <a:pt x="178" y="1073"/>
                      <a:pt x="178" y="1073"/>
                    </a:cubicBezTo>
                    <a:cubicBezTo>
                      <a:pt x="165" y="1070"/>
                      <a:pt x="159" y="1078"/>
                      <a:pt x="163" y="1090"/>
                    </a:cubicBezTo>
                    <a:cubicBezTo>
                      <a:pt x="163" y="1090"/>
                      <a:pt x="163" y="1090"/>
                      <a:pt x="163" y="1090"/>
                    </a:cubicBezTo>
                    <a:cubicBezTo>
                      <a:pt x="166" y="1103"/>
                      <a:pt x="178" y="1115"/>
                      <a:pt x="190" y="1119"/>
                    </a:cubicBezTo>
                    <a:cubicBezTo>
                      <a:pt x="190" y="1119"/>
                      <a:pt x="190" y="1119"/>
                      <a:pt x="190" y="1119"/>
                    </a:cubicBezTo>
                    <a:cubicBezTo>
                      <a:pt x="202" y="1122"/>
                      <a:pt x="209" y="1115"/>
                      <a:pt x="206" y="1103"/>
                    </a:cubicBezTo>
                    <a:cubicBezTo>
                      <a:pt x="203" y="1090"/>
                      <a:pt x="190" y="1077"/>
                      <a:pt x="178" y="1073"/>
                    </a:cubicBezTo>
                    <a:close/>
                    <a:moveTo>
                      <a:pt x="228" y="1086"/>
                    </a:moveTo>
                    <a:cubicBezTo>
                      <a:pt x="228" y="1086"/>
                      <a:pt x="228" y="1086"/>
                      <a:pt x="228" y="1086"/>
                    </a:cubicBezTo>
                    <a:cubicBezTo>
                      <a:pt x="214" y="1083"/>
                      <a:pt x="207" y="1091"/>
                      <a:pt x="210" y="1104"/>
                    </a:cubicBezTo>
                    <a:cubicBezTo>
                      <a:pt x="210" y="1104"/>
                      <a:pt x="210" y="1104"/>
                      <a:pt x="210" y="1104"/>
                    </a:cubicBezTo>
                    <a:cubicBezTo>
                      <a:pt x="213" y="1117"/>
                      <a:pt x="226" y="1129"/>
                      <a:pt x="239" y="1132"/>
                    </a:cubicBezTo>
                    <a:cubicBezTo>
                      <a:pt x="239" y="1132"/>
                      <a:pt x="239" y="1132"/>
                      <a:pt x="239" y="1132"/>
                    </a:cubicBezTo>
                    <a:cubicBezTo>
                      <a:pt x="252" y="1135"/>
                      <a:pt x="261" y="1129"/>
                      <a:pt x="258" y="1115"/>
                    </a:cubicBezTo>
                    <a:cubicBezTo>
                      <a:pt x="255" y="1102"/>
                      <a:pt x="241" y="1089"/>
                      <a:pt x="228" y="1086"/>
                    </a:cubicBezTo>
                    <a:close/>
                    <a:moveTo>
                      <a:pt x="283" y="1097"/>
                    </a:moveTo>
                    <a:cubicBezTo>
                      <a:pt x="283" y="1097"/>
                      <a:pt x="283" y="1097"/>
                      <a:pt x="283" y="1097"/>
                    </a:cubicBezTo>
                    <a:cubicBezTo>
                      <a:pt x="268" y="1094"/>
                      <a:pt x="259" y="1103"/>
                      <a:pt x="262" y="1116"/>
                    </a:cubicBezTo>
                    <a:cubicBezTo>
                      <a:pt x="262" y="1116"/>
                      <a:pt x="262" y="1116"/>
                      <a:pt x="262" y="1116"/>
                    </a:cubicBezTo>
                    <a:cubicBezTo>
                      <a:pt x="265" y="1129"/>
                      <a:pt x="278" y="1141"/>
                      <a:pt x="293" y="1144"/>
                    </a:cubicBezTo>
                    <a:cubicBezTo>
                      <a:pt x="293" y="1144"/>
                      <a:pt x="293" y="1144"/>
                      <a:pt x="293" y="1144"/>
                    </a:cubicBezTo>
                    <a:cubicBezTo>
                      <a:pt x="307" y="1147"/>
                      <a:pt x="317" y="1139"/>
                      <a:pt x="314" y="1126"/>
                    </a:cubicBezTo>
                    <a:cubicBezTo>
                      <a:pt x="311" y="1112"/>
                      <a:pt x="298" y="1099"/>
                      <a:pt x="283" y="1097"/>
                    </a:cubicBezTo>
                    <a:close/>
                    <a:moveTo>
                      <a:pt x="342" y="1107"/>
                    </a:moveTo>
                    <a:cubicBezTo>
                      <a:pt x="342" y="1107"/>
                      <a:pt x="342" y="1107"/>
                      <a:pt x="342" y="1107"/>
                    </a:cubicBezTo>
                    <a:cubicBezTo>
                      <a:pt x="326" y="1105"/>
                      <a:pt x="316" y="1114"/>
                      <a:pt x="319" y="1127"/>
                    </a:cubicBezTo>
                    <a:cubicBezTo>
                      <a:pt x="319" y="1127"/>
                      <a:pt x="319" y="1127"/>
                      <a:pt x="319" y="1127"/>
                    </a:cubicBezTo>
                    <a:cubicBezTo>
                      <a:pt x="321" y="1140"/>
                      <a:pt x="335" y="1152"/>
                      <a:pt x="351" y="1155"/>
                    </a:cubicBezTo>
                    <a:cubicBezTo>
                      <a:pt x="351" y="1155"/>
                      <a:pt x="351" y="1155"/>
                      <a:pt x="351" y="1155"/>
                    </a:cubicBezTo>
                    <a:cubicBezTo>
                      <a:pt x="366" y="1157"/>
                      <a:pt x="377" y="1149"/>
                      <a:pt x="375" y="1135"/>
                    </a:cubicBezTo>
                    <a:cubicBezTo>
                      <a:pt x="373" y="1122"/>
                      <a:pt x="358" y="1109"/>
                      <a:pt x="342" y="1107"/>
                    </a:cubicBezTo>
                    <a:close/>
                    <a:moveTo>
                      <a:pt x="406" y="1115"/>
                    </a:moveTo>
                    <a:cubicBezTo>
                      <a:pt x="406" y="1115"/>
                      <a:pt x="406" y="1115"/>
                      <a:pt x="406" y="1115"/>
                    </a:cubicBezTo>
                    <a:cubicBezTo>
                      <a:pt x="389" y="1113"/>
                      <a:pt x="378" y="1123"/>
                      <a:pt x="380" y="1136"/>
                    </a:cubicBezTo>
                    <a:cubicBezTo>
                      <a:pt x="380" y="1136"/>
                      <a:pt x="380" y="1136"/>
                      <a:pt x="380" y="1136"/>
                    </a:cubicBezTo>
                    <a:cubicBezTo>
                      <a:pt x="382" y="1150"/>
                      <a:pt x="396" y="1162"/>
                      <a:pt x="413" y="1163"/>
                    </a:cubicBezTo>
                    <a:cubicBezTo>
                      <a:pt x="413" y="1163"/>
                      <a:pt x="413" y="1163"/>
                      <a:pt x="413" y="1163"/>
                    </a:cubicBezTo>
                    <a:cubicBezTo>
                      <a:pt x="429" y="1165"/>
                      <a:pt x="441" y="1156"/>
                      <a:pt x="439" y="1143"/>
                    </a:cubicBezTo>
                    <a:cubicBezTo>
                      <a:pt x="438" y="1129"/>
                      <a:pt x="423" y="1117"/>
                      <a:pt x="406" y="1115"/>
                    </a:cubicBezTo>
                    <a:close/>
                    <a:moveTo>
                      <a:pt x="473" y="1121"/>
                    </a:moveTo>
                    <a:cubicBezTo>
                      <a:pt x="473" y="1121"/>
                      <a:pt x="473" y="1121"/>
                      <a:pt x="473" y="1121"/>
                    </a:cubicBezTo>
                    <a:cubicBezTo>
                      <a:pt x="455" y="1120"/>
                      <a:pt x="443" y="1130"/>
                      <a:pt x="444" y="1143"/>
                    </a:cubicBezTo>
                    <a:cubicBezTo>
                      <a:pt x="444" y="1143"/>
                      <a:pt x="444" y="1143"/>
                      <a:pt x="444" y="1143"/>
                    </a:cubicBezTo>
                    <a:cubicBezTo>
                      <a:pt x="446" y="1157"/>
                      <a:pt x="460" y="1168"/>
                      <a:pt x="478" y="1170"/>
                    </a:cubicBezTo>
                    <a:cubicBezTo>
                      <a:pt x="478" y="1170"/>
                      <a:pt x="478" y="1170"/>
                      <a:pt x="478" y="1170"/>
                    </a:cubicBezTo>
                    <a:cubicBezTo>
                      <a:pt x="495" y="1171"/>
                      <a:pt x="507" y="1162"/>
                      <a:pt x="507" y="1148"/>
                    </a:cubicBezTo>
                    <a:cubicBezTo>
                      <a:pt x="505" y="1135"/>
                      <a:pt x="491" y="1122"/>
                      <a:pt x="473" y="1121"/>
                    </a:cubicBezTo>
                    <a:close/>
                    <a:moveTo>
                      <a:pt x="542" y="1125"/>
                    </a:moveTo>
                    <a:cubicBezTo>
                      <a:pt x="542" y="1125"/>
                      <a:pt x="542" y="1125"/>
                      <a:pt x="542" y="1125"/>
                    </a:cubicBezTo>
                    <a:cubicBezTo>
                      <a:pt x="524" y="1125"/>
                      <a:pt x="511" y="1135"/>
                      <a:pt x="512" y="1149"/>
                    </a:cubicBezTo>
                    <a:cubicBezTo>
                      <a:pt x="512" y="1149"/>
                      <a:pt x="512" y="1149"/>
                      <a:pt x="512" y="1149"/>
                    </a:cubicBezTo>
                    <a:cubicBezTo>
                      <a:pt x="513" y="1162"/>
                      <a:pt x="527" y="1173"/>
                      <a:pt x="545" y="1174"/>
                    </a:cubicBezTo>
                    <a:cubicBezTo>
                      <a:pt x="545" y="1174"/>
                      <a:pt x="545" y="1174"/>
                      <a:pt x="545" y="1174"/>
                    </a:cubicBezTo>
                    <a:cubicBezTo>
                      <a:pt x="563" y="1174"/>
                      <a:pt x="576" y="1165"/>
                      <a:pt x="576" y="1151"/>
                    </a:cubicBezTo>
                    <a:cubicBezTo>
                      <a:pt x="575" y="1137"/>
                      <a:pt x="561" y="1126"/>
                      <a:pt x="542" y="1125"/>
                    </a:cubicBezTo>
                    <a:close/>
                    <a:moveTo>
                      <a:pt x="1172" y="1034"/>
                    </a:moveTo>
                    <a:cubicBezTo>
                      <a:pt x="1172" y="1034"/>
                      <a:pt x="1172" y="1034"/>
                      <a:pt x="1172" y="1034"/>
                    </a:cubicBezTo>
                    <a:cubicBezTo>
                      <a:pt x="1164" y="1038"/>
                      <a:pt x="1154" y="1050"/>
                      <a:pt x="1150" y="1062"/>
                    </a:cubicBezTo>
                    <a:cubicBezTo>
                      <a:pt x="1150" y="1062"/>
                      <a:pt x="1150" y="1062"/>
                      <a:pt x="1150" y="1062"/>
                    </a:cubicBezTo>
                    <a:cubicBezTo>
                      <a:pt x="1146" y="1074"/>
                      <a:pt x="1150" y="1079"/>
                      <a:pt x="1158" y="1075"/>
                    </a:cubicBezTo>
                    <a:cubicBezTo>
                      <a:pt x="1158" y="1075"/>
                      <a:pt x="1158" y="1075"/>
                      <a:pt x="1158" y="1075"/>
                    </a:cubicBezTo>
                    <a:cubicBezTo>
                      <a:pt x="1166" y="1071"/>
                      <a:pt x="1175" y="1059"/>
                      <a:pt x="1179" y="1048"/>
                    </a:cubicBezTo>
                    <a:cubicBezTo>
                      <a:pt x="1183" y="1036"/>
                      <a:pt x="1180" y="1030"/>
                      <a:pt x="1172" y="1034"/>
                    </a:cubicBezTo>
                    <a:close/>
                    <a:moveTo>
                      <a:pt x="1201" y="1019"/>
                    </a:moveTo>
                    <a:cubicBezTo>
                      <a:pt x="1201" y="1019"/>
                      <a:pt x="1201" y="1019"/>
                      <a:pt x="1201" y="1019"/>
                    </a:cubicBezTo>
                    <a:cubicBezTo>
                      <a:pt x="1194" y="1023"/>
                      <a:pt x="1185" y="1035"/>
                      <a:pt x="1181" y="1047"/>
                    </a:cubicBezTo>
                    <a:cubicBezTo>
                      <a:pt x="1181" y="1047"/>
                      <a:pt x="1181" y="1047"/>
                      <a:pt x="1181" y="1047"/>
                    </a:cubicBezTo>
                    <a:cubicBezTo>
                      <a:pt x="1177" y="1058"/>
                      <a:pt x="1179" y="1063"/>
                      <a:pt x="1186" y="1059"/>
                    </a:cubicBezTo>
                    <a:cubicBezTo>
                      <a:pt x="1186" y="1059"/>
                      <a:pt x="1186" y="1059"/>
                      <a:pt x="1186" y="1059"/>
                    </a:cubicBezTo>
                    <a:cubicBezTo>
                      <a:pt x="1192" y="1054"/>
                      <a:pt x="1200" y="1043"/>
                      <a:pt x="1205" y="1032"/>
                    </a:cubicBezTo>
                    <a:cubicBezTo>
                      <a:pt x="1209" y="1021"/>
                      <a:pt x="1208" y="1015"/>
                      <a:pt x="1201" y="1019"/>
                    </a:cubicBezTo>
                    <a:close/>
                    <a:moveTo>
                      <a:pt x="1224" y="1004"/>
                    </a:moveTo>
                    <a:cubicBezTo>
                      <a:pt x="1224" y="1004"/>
                      <a:pt x="1224" y="1004"/>
                      <a:pt x="1224" y="1004"/>
                    </a:cubicBezTo>
                    <a:cubicBezTo>
                      <a:pt x="1219" y="1008"/>
                      <a:pt x="1211" y="1020"/>
                      <a:pt x="1207" y="1031"/>
                    </a:cubicBezTo>
                    <a:cubicBezTo>
                      <a:pt x="1207" y="1031"/>
                      <a:pt x="1207" y="1031"/>
                      <a:pt x="1207" y="1031"/>
                    </a:cubicBezTo>
                    <a:cubicBezTo>
                      <a:pt x="1203" y="1042"/>
                      <a:pt x="1204" y="1046"/>
                      <a:pt x="1209" y="1042"/>
                    </a:cubicBezTo>
                    <a:cubicBezTo>
                      <a:pt x="1209" y="1042"/>
                      <a:pt x="1209" y="1042"/>
                      <a:pt x="1209" y="1042"/>
                    </a:cubicBezTo>
                    <a:cubicBezTo>
                      <a:pt x="1214" y="1037"/>
                      <a:pt x="1221" y="1025"/>
                      <a:pt x="1225" y="1015"/>
                    </a:cubicBezTo>
                    <a:cubicBezTo>
                      <a:pt x="1230" y="1005"/>
                      <a:pt x="1229" y="1000"/>
                      <a:pt x="1224" y="1004"/>
                    </a:cubicBezTo>
                    <a:close/>
                    <a:moveTo>
                      <a:pt x="1241" y="988"/>
                    </a:moveTo>
                    <a:cubicBezTo>
                      <a:pt x="1241" y="988"/>
                      <a:pt x="1241" y="988"/>
                      <a:pt x="1241" y="988"/>
                    </a:cubicBezTo>
                    <a:cubicBezTo>
                      <a:pt x="1238" y="992"/>
                      <a:pt x="1231" y="1004"/>
                      <a:pt x="1227" y="1014"/>
                    </a:cubicBezTo>
                    <a:cubicBezTo>
                      <a:pt x="1227" y="1014"/>
                      <a:pt x="1227" y="1014"/>
                      <a:pt x="1227" y="1014"/>
                    </a:cubicBezTo>
                    <a:cubicBezTo>
                      <a:pt x="1222" y="1025"/>
                      <a:pt x="1223" y="1029"/>
                      <a:pt x="1226" y="1024"/>
                    </a:cubicBezTo>
                    <a:cubicBezTo>
                      <a:pt x="1226" y="1024"/>
                      <a:pt x="1226" y="1024"/>
                      <a:pt x="1226" y="1024"/>
                    </a:cubicBezTo>
                    <a:cubicBezTo>
                      <a:pt x="1230" y="1020"/>
                      <a:pt x="1236" y="1009"/>
                      <a:pt x="1240" y="999"/>
                    </a:cubicBezTo>
                    <a:cubicBezTo>
                      <a:pt x="1244" y="989"/>
                      <a:pt x="1245" y="984"/>
                      <a:pt x="1241" y="988"/>
                    </a:cubicBezTo>
                    <a:close/>
                    <a:moveTo>
                      <a:pt x="191" y="1122"/>
                    </a:moveTo>
                    <a:cubicBezTo>
                      <a:pt x="191" y="1122"/>
                      <a:pt x="191" y="1122"/>
                      <a:pt x="191" y="1122"/>
                    </a:cubicBezTo>
                    <a:cubicBezTo>
                      <a:pt x="179" y="1119"/>
                      <a:pt x="173" y="1125"/>
                      <a:pt x="177" y="1136"/>
                    </a:cubicBezTo>
                    <a:cubicBezTo>
                      <a:pt x="177" y="1136"/>
                      <a:pt x="177" y="1136"/>
                      <a:pt x="177" y="1136"/>
                    </a:cubicBezTo>
                    <a:cubicBezTo>
                      <a:pt x="181" y="1147"/>
                      <a:pt x="192" y="1159"/>
                      <a:pt x="204" y="1163"/>
                    </a:cubicBezTo>
                    <a:cubicBezTo>
                      <a:pt x="204" y="1163"/>
                      <a:pt x="204" y="1163"/>
                      <a:pt x="204" y="1163"/>
                    </a:cubicBezTo>
                    <a:cubicBezTo>
                      <a:pt x="216" y="1167"/>
                      <a:pt x="222" y="1161"/>
                      <a:pt x="219" y="1150"/>
                    </a:cubicBezTo>
                    <a:cubicBezTo>
                      <a:pt x="215" y="1138"/>
                      <a:pt x="203" y="1126"/>
                      <a:pt x="191" y="1122"/>
                    </a:cubicBezTo>
                    <a:close/>
                    <a:moveTo>
                      <a:pt x="240" y="1136"/>
                    </a:moveTo>
                    <a:cubicBezTo>
                      <a:pt x="240" y="1136"/>
                      <a:pt x="240" y="1136"/>
                      <a:pt x="240" y="1136"/>
                    </a:cubicBezTo>
                    <a:cubicBezTo>
                      <a:pt x="226" y="1132"/>
                      <a:pt x="219" y="1139"/>
                      <a:pt x="223" y="1151"/>
                    </a:cubicBezTo>
                    <a:cubicBezTo>
                      <a:pt x="223" y="1151"/>
                      <a:pt x="223" y="1151"/>
                      <a:pt x="223" y="1151"/>
                    </a:cubicBezTo>
                    <a:cubicBezTo>
                      <a:pt x="227" y="1162"/>
                      <a:pt x="239" y="1174"/>
                      <a:pt x="252" y="1177"/>
                    </a:cubicBezTo>
                    <a:cubicBezTo>
                      <a:pt x="252" y="1177"/>
                      <a:pt x="252" y="1177"/>
                      <a:pt x="252" y="1177"/>
                    </a:cubicBezTo>
                    <a:cubicBezTo>
                      <a:pt x="265" y="1181"/>
                      <a:pt x="273" y="1175"/>
                      <a:pt x="270" y="1163"/>
                    </a:cubicBezTo>
                    <a:cubicBezTo>
                      <a:pt x="266" y="1151"/>
                      <a:pt x="253" y="1139"/>
                      <a:pt x="240" y="1136"/>
                    </a:cubicBezTo>
                    <a:close/>
                    <a:moveTo>
                      <a:pt x="293" y="1148"/>
                    </a:moveTo>
                    <a:cubicBezTo>
                      <a:pt x="293" y="1148"/>
                      <a:pt x="293" y="1148"/>
                      <a:pt x="293" y="1148"/>
                    </a:cubicBezTo>
                    <a:cubicBezTo>
                      <a:pt x="279" y="1145"/>
                      <a:pt x="270" y="1152"/>
                      <a:pt x="274" y="1164"/>
                    </a:cubicBezTo>
                    <a:cubicBezTo>
                      <a:pt x="274" y="1164"/>
                      <a:pt x="274" y="1164"/>
                      <a:pt x="274" y="1164"/>
                    </a:cubicBezTo>
                    <a:cubicBezTo>
                      <a:pt x="277" y="1176"/>
                      <a:pt x="290" y="1187"/>
                      <a:pt x="304" y="1190"/>
                    </a:cubicBezTo>
                    <a:cubicBezTo>
                      <a:pt x="304" y="1190"/>
                      <a:pt x="304" y="1190"/>
                      <a:pt x="304" y="1190"/>
                    </a:cubicBezTo>
                    <a:cubicBezTo>
                      <a:pt x="319" y="1193"/>
                      <a:pt x="327" y="1187"/>
                      <a:pt x="325" y="1175"/>
                    </a:cubicBezTo>
                    <a:cubicBezTo>
                      <a:pt x="322" y="1163"/>
                      <a:pt x="308" y="1151"/>
                      <a:pt x="293" y="1148"/>
                    </a:cubicBezTo>
                    <a:close/>
                    <a:moveTo>
                      <a:pt x="351" y="1158"/>
                    </a:moveTo>
                    <a:cubicBezTo>
                      <a:pt x="351" y="1158"/>
                      <a:pt x="351" y="1158"/>
                      <a:pt x="351" y="1158"/>
                    </a:cubicBezTo>
                    <a:cubicBezTo>
                      <a:pt x="336" y="1156"/>
                      <a:pt x="327" y="1164"/>
                      <a:pt x="329" y="1176"/>
                    </a:cubicBezTo>
                    <a:cubicBezTo>
                      <a:pt x="329" y="1176"/>
                      <a:pt x="329" y="1176"/>
                      <a:pt x="329" y="1176"/>
                    </a:cubicBezTo>
                    <a:cubicBezTo>
                      <a:pt x="332" y="1187"/>
                      <a:pt x="346" y="1198"/>
                      <a:pt x="360" y="1201"/>
                    </a:cubicBezTo>
                    <a:cubicBezTo>
                      <a:pt x="360" y="1201"/>
                      <a:pt x="360" y="1201"/>
                      <a:pt x="360" y="1201"/>
                    </a:cubicBezTo>
                    <a:cubicBezTo>
                      <a:pt x="376" y="1204"/>
                      <a:pt x="386" y="1197"/>
                      <a:pt x="384" y="1185"/>
                    </a:cubicBezTo>
                    <a:cubicBezTo>
                      <a:pt x="381" y="1173"/>
                      <a:pt x="367" y="1161"/>
                      <a:pt x="351" y="1158"/>
                    </a:cubicBezTo>
                    <a:close/>
                    <a:moveTo>
                      <a:pt x="413" y="1167"/>
                    </a:moveTo>
                    <a:cubicBezTo>
                      <a:pt x="413" y="1167"/>
                      <a:pt x="413" y="1167"/>
                      <a:pt x="413" y="1167"/>
                    </a:cubicBezTo>
                    <a:cubicBezTo>
                      <a:pt x="397" y="1165"/>
                      <a:pt x="386" y="1173"/>
                      <a:pt x="388" y="1185"/>
                    </a:cubicBezTo>
                    <a:cubicBezTo>
                      <a:pt x="388" y="1185"/>
                      <a:pt x="388" y="1185"/>
                      <a:pt x="388" y="1185"/>
                    </a:cubicBezTo>
                    <a:cubicBezTo>
                      <a:pt x="391" y="1197"/>
                      <a:pt x="404" y="1208"/>
                      <a:pt x="420" y="1210"/>
                    </a:cubicBezTo>
                    <a:cubicBezTo>
                      <a:pt x="420" y="1210"/>
                      <a:pt x="420" y="1210"/>
                      <a:pt x="420" y="1210"/>
                    </a:cubicBezTo>
                    <a:cubicBezTo>
                      <a:pt x="436" y="1212"/>
                      <a:pt x="447" y="1205"/>
                      <a:pt x="446" y="1192"/>
                    </a:cubicBezTo>
                    <a:cubicBezTo>
                      <a:pt x="444" y="1181"/>
                      <a:pt x="430" y="1169"/>
                      <a:pt x="413" y="1167"/>
                    </a:cubicBezTo>
                    <a:close/>
                    <a:moveTo>
                      <a:pt x="478" y="1173"/>
                    </a:moveTo>
                    <a:cubicBezTo>
                      <a:pt x="478" y="1173"/>
                      <a:pt x="478" y="1173"/>
                      <a:pt x="478" y="1173"/>
                    </a:cubicBezTo>
                    <a:cubicBezTo>
                      <a:pt x="461" y="1172"/>
                      <a:pt x="449" y="1181"/>
                      <a:pt x="451" y="1193"/>
                    </a:cubicBezTo>
                    <a:cubicBezTo>
                      <a:pt x="451" y="1193"/>
                      <a:pt x="451" y="1193"/>
                      <a:pt x="451" y="1193"/>
                    </a:cubicBezTo>
                    <a:cubicBezTo>
                      <a:pt x="453" y="1205"/>
                      <a:pt x="467" y="1215"/>
                      <a:pt x="483" y="1217"/>
                    </a:cubicBezTo>
                    <a:cubicBezTo>
                      <a:pt x="483" y="1217"/>
                      <a:pt x="483" y="1217"/>
                      <a:pt x="483" y="1217"/>
                    </a:cubicBezTo>
                    <a:cubicBezTo>
                      <a:pt x="500" y="1218"/>
                      <a:pt x="512" y="1210"/>
                      <a:pt x="511" y="1198"/>
                    </a:cubicBezTo>
                    <a:cubicBezTo>
                      <a:pt x="509" y="1186"/>
                      <a:pt x="495" y="1175"/>
                      <a:pt x="478" y="1173"/>
                    </a:cubicBezTo>
                    <a:close/>
                    <a:moveTo>
                      <a:pt x="545" y="1177"/>
                    </a:moveTo>
                    <a:cubicBezTo>
                      <a:pt x="545" y="1177"/>
                      <a:pt x="545" y="1177"/>
                      <a:pt x="545" y="1177"/>
                    </a:cubicBezTo>
                    <a:cubicBezTo>
                      <a:pt x="527" y="1177"/>
                      <a:pt x="515" y="1186"/>
                      <a:pt x="516" y="1198"/>
                    </a:cubicBezTo>
                    <a:cubicBezTo>
                      <a:pt x="516" y="1198"/>
                      <a:pt x="516" y="1198"/>
                      <a:pt x="516" y="1198"/>
                    </a:cubicBezTo>
                    <a:cubicBezTo>
                      <a:pt x="517" y="1210"/>
                      <a:pt x="531" y="1220"/>
                      <a:pt x="548" y="1221"/>
                    </a:cubicBezTo>
                    <a:cubicBezTo>
                      <a:pt x="548" y="1221"/>
                      <a:pt x="548" y="1221"/>
                      <a:pt x="548" y="1221"/>
                    </a:cubicBezTo>
                    <a:cubicBezTo>
                      <a:pt x="565" y="1221"/>
                      <a:pt x="578" y="1213"/>
                      <a:pt x="577" y="1201"/>
                    </a:cubicBezTo>
                    <a:cubicBezTo>
                      <a:pt x="577" y="1189"/>
                      <a:pt x="562" y="1178"/>
                      <a:pt x="545" y="1177"/>
                    </a:cubicBezTo>
                    <a:close/>
                    <a:moveTo>
                      <a:pt x="613" y="1179"/>
                    </a:moveTo>
                    <a:cubicBezTo>
                      <a:pt x="613" y="1179"/>
                      <a:pt x="613" y="1179"/>
                      <a:pt x="613" y="1179"/>
                    </a:cubicBezTo>
                    <a:cubicBezTo>
                      <a:pt x="595" y="1179"/>
                      <a:pt x="582" y="1189"/>
                      <a:pt x="582" y="1201"/>
                    </a:cubicBezTo>
                    <a:cubicBezTo>
                      <a:pt x="582" y="1201"/>
                      <a:pt x="582" y="1201"/>
                      <a:pt x="582" y="1201"/>
                    </a:cubicBezTo>
                    <a:cubicBezTo>
                      <a:pt x="583" y="1213"/>
                      <a:pt x="596" y="1222"/>
                      <a:pt x="614" y="1223"/>
                    </a:cubicBezTo>
                    <a:cubicBezTo>
                      <a:pt x="614" y="1223"/>
                      <a:pt x="614" y="1223"/>
                      <a:pt x="614" y="1223"/>
                    </a:cubicBezTo>
                    <a:cubicBezTo>
                      <a:pt x="631" y="1222"/>
                      <a:pt x="644" y="1214"/>
                      <a:pt x="645" y="1201"/>
                    </a:cubicBezTo>
                    <a:cubicBezTo>
                      <a:pt x="645" y="1189"/>
                      <a:pt x="631" y="1179"/>
                      <a:pt x="613" y="1179"/>
                    </a:cubicBezTo>
                    <a:close/>
                    <a:moveTo>
                      <a:pt x="1157" y="1078"/>
                    </a:moveTo>
                    <a:cubicBezTo>
                      <a:pt x="1157" y="1078"/>
                      <a:pt x="1157" y="1078"/>
                      <a:pt x="1157" y="1078"/>
                    </a:cubicBezTo>
                    <a:cubicBezTo>
                      <a:pt x="1148" y="1083"/>
                      <a:pt x="1138" y="1095"/>
                      <a:pt x="1134" y="1105"/>
                    </a:cubicBezTo>
                    <a:cubicBezTo>
                      <a:pt x="1134" y="1105"/>
                      <a:pt x="1134" y="1105"/>
                      <a:pt x="1134" y="1105"/>
                    </a:cubicBezTo>
                    <a:cubicBezTo>
                      <a:pt x="1130" y="1116"/>
                      <a:pt x="1133" y="1120"/>
                      <a:pt x="1141" y="1116"/>
                    </a:cubicBezTo>
                    <a:cubicBezTo>
                      <a:pt x="1141" y="1116"/>
                      <a:pt x="1141" y="1116"/>
                      <a:pt x="1141" y="1116"/>
                    </a:cubicBezTo>
                    <a:cubicBezTo>
                      <a:pt x="1149" y="1111"/>
                      <a:pt x="1158" y="1100"/>
                      <a:pt x="1163" y="1090"/>
                    </a:cubicBezTo>
                    <a:cubicBezTo>
                      <a:pt x="1167" y="1079"/>
                      <a:pt x="1165" y="1074"/>
                      <a:pt x="1157" y="1078"/>
                    </a:cubicBezTo>
                    <a:close/>
                    <a:moveTo>
                      <a:pt x="1185" y="1062"/>
                    </a:moveTo>
                    <a:cubicBezTo>
                      <a:pt x="1185" y="1062"/>
                      <a:pt x="1185" y="1062"/>
                      <a:pt x="1185" y="1062"/>
                    </a:cubicBezTo>
                    <a:cubicBezTo>
                      <a:pt x="1179" y="1066"/>
                      <a:pt x="1169" y="1078"/>
                      <a:pt x="1165" y="1088"/>
                    </a:cubicBezTo>
                    <a:cubicBezTo>
                      <a:pt x="1165" y="1088"/>
                      <a:pt x="1165" y="1088"/>
                      <a:pt x="1165" y="1088"/>
                    </a:cubicBezTo>
                    <a:cubicBezTo>
                      <a:pt x="1160" y="1099"/>
                      <a:pt x="1162" y="1102"/>
                      <a:pt x="1169" y="1098"/>
                    </a:cubicBezTo>
                    <a:cubicBezTo>
                      <a:pt x="1169" y="1098"/>
                      <a:pt x="1169" y="1098"/>
                      <a:pt x="1169" y="1098"/>
                    </a:cubicBezTo>
                    <a:cubicBezTo>
                      <a:pt x="1175" y="1093"/>
                      <a:pt x="1183" y="1082"/>
                      <a:pt x="1188" y="1072"/>
                    </a:cubicBezTo>
                    <a:cubicBezTo>
                      <a:pt x="1193" y="1062"/>
                      <a:pt x="1192" y="1057"/>
                      <a:pt x="1185" y="1062"/>
                    </a:cubicBezTo>
                    <a:close/>
                    <a:moveTo>
                      <a:pt x="1208" y="1044"/>
                    </a:moveTo>
                    <a:cubicBezTo>
                      <a:pt x="1208" y="1044"/>
                      <a:pt x="1208" y="1044"/>
                      <a:pt x="1208" y="1044"/>
                    </a:cubicBezTo>
                    <a:cubicBezTo>
                      <a:pt x="1203" y="1049"/>
                      <a:pt x="1195" y="1061"/>
                      <a:pt x="1190" y="1071"/>
                    </a:cubicBezTo>
                    <a:cubicBezTo>
                      <a:pt x="1190" y="1071"/>
                      <a:pt x="1190" y="1071"/>
                      <a:pt x="1190" y="1071"/>
                    </a:cubicBezTo>
                    <a:cubicBezTo>
                      <a:pt x="1186" y="1080"/>
                      <a:pt x="1186" y="1084"/>
                      <a:pt x="1191" y="1079"/>
                    </a:cubicBezTo>
                    <a:cubicBezTo>
                      <a:pt x="1191" y="1079"/>
                      <a:pt x="1191" y="1079"/>
                      <a:pt x="1191" y="1079"/>
                    </a:cubicBezTo>
                    <a:cubicBezTo>
                      <a:pt x="1196" y="1074"/>
                      <a:pt x="1204" y="1064"/>
                      <a:pt x="1208" y="1054"/>
                    </a:cubicBezTo>
                    <a:cubicBezTo>
                      <a:pt x="1213" y="1044"/>
                      <a:pt x="1213" y="1040"/>
                      <a:pt x="1208" y="1044"/>
                    </a:cubicBezTo>
                    <a:close/>
                    <a:moveTo>
                      <a:pt x="1225" y="1027"/>
                    </a:moveTo>
                    <a:cubicBezTo>
                      <a:pt x="1225" y="1027"/>
                      <a:pt x="1225" y="1027"/>
                      <a:pt x="1225" y="1027"/>
                    </a:cubicBezTo>
                    <a:cubicBezTo>
                      <a:pt x="1221" y="1032"/>
                      <a:pt x="1214" y="1043"/>
                      <a:pt x="1209" y="1052"/>
                    </a:cubicBezTo>
                    <a:cubicBezTo>
                      <a:pt x="1209" y="1052"/>
                      <a:pt x="1209" y="1052"/>
                      <a:pt x="1209" y="1052"/>
                    </a:cubicBezTo>
                    <a:cubicBezTo>
                      <a:pt x="1205" y="1062"/>
                      <a:pt x="1204" y="1065"/>
                      <a:pt x="1208" y="1060"/>
                    </a:cubicBezTo>
                    <a:cubicBezTo>
                      <a:pt x="1208" y="1060"/>
                      <a:pt x="1208" y="1060"/>
                      <a:pt x="1208" y="1060"/>
                    </a:cubicBezTo>
                    <a:cubicBezTo>
                      <a:pt x="1212" y="1055"/>
                      <a:pt x="1218" y="1044"/>
                      <a:pt x="1223" y="1035"/>
                    </a:cubicBezTo>
                    <a:cubicBezTo>
                      <a:pt x="1227" y="1026"/>
                      <a:pt x="1228" y="1023"/>
                      <a:pt x="1225" y="1027"/>
                    </a:cubicBezTo>
                    <a:close/>
                    <a:moveTo>
                      <a:pt x="253" y="1180"/>
                    </a:moveTo>
                    <a:cubicBezTo>
                      <a:pt x="253" y="1180"/>
                      <a:pt x="253" y="1180"/>
                      <a:pt x="253" y="1180"/>
                    </a:cubicBezTo>
                    <a:cubicBezTo>
                      <a:pt x="240" y="1177"/>
                      <a:pt x="234" y="1182"/>
                      <a:pt x="237" y="1193"/>
                    </a:cubicBezTo>
                    <a:cubicBezTo>
                      <a:pt x="237" y="1193"/>
                      <a:pt x="237" y="1193"/>
                      <a:pt x="237" y="1193"/>
                    </a:cubicBezTo>
                    <a:cubicBezTo>
                      <a:pt x="241" y="1203"/>
                      <a:pt x="253" y="1213"/>
                      <a:pt x="266" y="1217"/>
                    </a:cubicBezTo>
                    <a:cubicBezTo>
                      <a:pt x="266" y="1217"/>
                      <a:pt x="266" y="1217"/>
                      <a:pt x="266" y="1217"/>
                    </a:cubicBezTo>
                    <a:cubicBezTo>
                      <a:pt x="278" y="1220"/>
                      <a:pt x="286" y="1216"/>
                      <a:pt x="283" y="1205"/>
                    </a:cubicBezTo>
                    <a:cubicBezTo>
                      <a:pt x="279" y="1195"/>
                      <a:pt x="266" y="1184"/>
                      <a:pt x="253" y="1180"/>
                    </a:cubicBezTo>
                    <a:close/>
                    <a:moveTo>
                      <a:pt x="305" y="1193"/>
                    </a:moveTo>
                    <a:cubicBezTo>
                      <a:pt x="305" y="1193"/>
                      <a:pt x="305" y="1193"/>
                      <a:pt x="305" y="1193"/>
                    </a:cubicBezTo>
                    <a:cubicBezTo>
                      <a:pt x="291" y="1190"/>
                      <a:pt x="283" y="1196"/>
                      <a:pt x="286" y="1206"/>
                    </a:cubicBezTo>
                    <a:cubicBezTo>
                      <a:pt x="286" y="1206"/>
                      <a:pt x="286" y="1206"/>
                      <a:pt x="286" y="1206"/>
                    </a:cubicBezTo>
                    <a:cubicBezTo>
                      <a:pt x="290" y="1217"/>
                      <a:pt x="303" y="1226"/>
                      <a:pt x="316" y="1230"/>
                    </a:cubicBezTo>
                    <a:cubicBezTo>
                      <a:pt x="316" y="1230"/>
                      <a:pt x="316" y="1230"/>
                      <a:pt x="316" y="1230"/>
                    </a:cubicBezTo>
                    <a:cubicBezTo>
                      <a:pt x="330" y="1233"/>
                      <a:pt x="339" y="1229"/>
                      <a:pt x="336" y="1218"/>
                    </a:cubicBezTo>
                    <a:cubicBezTo>
                      <a:pt x="333" y="1207"/>
                      <a:pt x="319" y="1196"/>
                      <a:pt x="305" y="1193"/>
                    </a:cubicBezTo>
                    <a:close/>
                    <a:moveTo>
                      <a:pt x="361" y="1204"/>
                    </a:moveTo>
                    <a:cubicBezTo>
                      <a:pt x="361" y="1204"/>
                      <a:pt x="361" y="1204"/>
                      <a:pt x="361" y="1204"/>
                    </a:cubicBezTo>
                    <a:cubicBezTo>
                      <a:pt x="346" y="1202"/>
                      <a:pt x="337" y="1208"/>
                      <a:pt x="340" y="1219"/>
                    </a:cubicBezTo>
                    <a:cubicBezTo>
                      <a:pt x="340" y="1219"/>
                      <a:pt x="340" y="1219"/>
                      <a:pt x="340" y="1219"/>
                    </a:cubicBezTo>
                    <a:cubicBezTo>
                      <a:pt x="343" y="1229"/>
                      <a:pt x="356" y="1239"/>
                      <a:pt x="371" y="1242"/>
                    </a:cubicBezTo>
                    <a:cubicBezTo>
                      <a:pt x="371" y="1242"/>
                      <a:pt x="371" y="1242"/>
                      <a:pt x="371" y="1242"/>
                    </a:cubicBezTo>
                    <a:cubicBezTo>
                      <a:pt x="385" y="1244"/>
                      <a:pt x="395" y="1239"/>
                      <a:pt x="393" y="1228"/>
                    </a:cubicBezTo>
                    <a:cubicBezTo>
                      <a:pt x="390" y="1217"/>
                      <a:pt x="376" y="1207"/>
                      <a:pt x="361" y="1204"/>
                    </a:cubicBezTo>
                    <a:close/>
                    <a:moveTo>
                      <a:pt x="421" y="1213"/>
                    </a:moveTo>
                    <a:cubicBezTo>
                      <a:pt x="421" y="1213"/>
                      <a:pt x="421" y="1213"/>
                      <a:pt x="421" y="1213"/>
                    </a:cubicBezTo>
                    <a:cubicBezTo>
                      <a:pt x="405" y="1211"/>
                      <a:pt x="394" y="1218"/>
                      <a:pt x="397" y="1229"/>
                    </a:cubicBezTo>
                    <a:cubicBezTo>
                      <a:pt x="397" y="1229"/>
                      <a:pt x="397" y="1229"/>
                      <a:pt x="397" y="1229"/>
                    </a:cubicBezTo>
                    <a:cubicBezTo>
                      <a:pt x="400" y="1239"/>
                      <a:pt x="413" y="1249"/>
                      <a:pt x="428" y="1251"/>
                    </a:cubicBezTo>
                    <a:cubicBezTo>
                      <a:pt x="428" y="1251"/>
                      <a:pt x="428" y="1251"/>
                      <a:pt x="428" y="1251"/>
                    </a:cubicBezTo>
                    <a:cubicBezTo>
                      <a:pt x="443" y="1253"/>
                      <a:pt x="454" y="1246"/>
                      <a:pt x="453" y="1236"/>
                    </a:cubicBezTo>
                    <a:cubicBezTo>
                      <a:pt x="451" y="1225"/>
                      <a:pt x="437" y="1215"/>
                      <a:pt x="421" y="1213"/>
                    </a:cubicBezTo>
                    <a:close/>
                    <a:moveTo>
                      <a:pt x="483" y="1220"/>
                    </a:moveTo>
                    <a:cubicBezTo>
                      <a:pt x="483" y="1220"/>
                      <a:pt x="483" y="1220"/>
                      <a:pt x="483" y="1220"/>
                    </a:cubicBezTo>
                    <a:cubicBezTo>
                      <a:pt x="467" y="1219"/>
                      <a:pt x="456" y="1226"/>
                      <a:pt x="457" y="1237"/>
                    </a:cubicBezTo>
                    <a:cubicBezTo>
                      <a:pt x="457" y="1237"/>
                      <a:pt x="457" y="1237"/>
                      <a:pt x="457" y="1237"/>
                    </a:cubicBezTo>
                    <a:cubicBezTo>
                      <a:pt x="459" y="1248"/>
                      <a:pt x="473" y="1256"/>
                      <a:pt x="489" y="1258"/>
                    </a:cubicBezTo>
                    <a:cubicBezTo>
                      <a:pt x="489" y="1258"/>
                      <a:pt x="489" y="1258"/>
                      <a:pt x="489" y="1258"/>
                    </a:cubicBezTo>
                    <a:cubicBezTo>
                      <a:pt x="505" y="1259"/>
                      <a:pt x="516" y="1252"/>
                      <a:pt x="515" y="1242"/>
                    </a:cubicBezTo>
                    <a:cubicBezTo>
                      <a:pt x="514" y="1231"/>
                      <a:pt x="500" y="1222"/>
                      <a:pt x="483" y="1220"/>
                    </a:cubicBezTo>
                    <a:close/>
                    <a:moveTo>
                      <a:pt x="548" y="1224"/>
                    </a:moveTo>
                    <a:cubicBezTo>
                      <a:pt x="548" y="1224"/>
                      <a:pt x="548" y="1224"/>
                      <a:pt x="548" y="1224"/>
                    </a:cubicBezTo>
                    <a:cubicBezTo>
                      <a:pt x="531" y="1224"/>
                      <a:pt x="519" y="1231"/>
                      <a:pt x="520" y="1242"/>
                    </a:cubicBezTo>
                    <a:cubicBezTo>
                      <a:pt x="520" y="1242"/>
                      <a:pt x="520" y="1242"/>
                      <a:pt x="520" y="1242"/>
                    </a:cubicBezTo>
                    <a:cubicBezTo>
                      <a:pt x="521" y="1253"/>
                      <a:pt x="534" y="1261"/>
                      <a:pt x="551" y="1262"/>
                    </a:cubicBezTo>
                    <a:cubicBezTo>
                      <a:pt x="551" y="1262"/>
                      <a:pt x="551" y="1262"/>
                      <a:pt x="551" y="1262"/>
                    </a:cubicBezTo>
                    <a:cubicBezTo>
                      <a:pt x="567" y="1263"/>
                      <a:pt x="579" y="1256"/>
                      <a:pt x="579" y="1245"/>
                    </a:cubicBezTo>
                    <a:cubicBezTo>
                      <a:pt x="578" y="1234"/>
                      <a:pt x="565" y="1225"/>
                      <a:pt x="548" y="1224"/>
                    </a:cubicBezTo>
                    <a:close/>
                    <a:moveTo>
                      <a:pt x="614" y="1226"/>
                    </a:moveTo>
                    <a:cubicBezTo>
                      <a:pt x="614" y="1226"/>
                      <a:pt x="614" y="1226"/>
                      <a:pt x="614" y="1226"/>
                    </a:cubicBezTo>
                    <a:cubicBezTo>
                      <a:pt x="597" y="1226"/>
                      <a:pt x="584" y="1235"/>
                      <a:pt x="584" y="1245"/>
                    </a:cubicBezTo>
                    <a:cubicBezTo>
                      <a:pt x="584" y="1245"/>
                      <a:pt x="584" y="1245"/>
                      <a:pt x="584" y="1245"/>
                    </a:cubicBezTo>
                    <a:cubicBezTo>
                      <a:pt x="584" y="1256"/>
                      <a:pt x="597" y="1264"/>
                      <a:pt x="614" y="1264"/>
                    </a:cubicBezTo>
                    <a:cubicBezTo>
                      <a:pt x="614" y="1264"/>
                      <a:pt x="614" y="1264"/>
                      <a:pt x="614" y="1264"/>
                    </a:cubicBezTo>
                    <a:cubicBezTo>
                      <a:pt x="630" y="1264"/>
                      <a:pt x="643" y="1255"/>
                      <a:pt x="644" y="1245"/>
                    </a:cubicBezTo>
                    <a:cubicBezTo>
                      <a:pt x="643" y="1234"/>
                      <a:pt x="631" y="1226"/>
                      <a:pt x="614" y="1226"/>
                    </a:cubicBezTo>
                    <a:close/>
                    <a:moveTo>
                      <a:pt x="1167" y="1100"/>
                    </a:moveTo>
                    <a:cubicBezTo>
                      <a:pt x="1167" y="1100"/>
                      <a:pt x="1167" y="1100"/>
                      <a:pt x="1167" y="1100"/>
                    </a:cubicBezTo>
                    <a:cubicBezTo>
                      <a:pt x="1161" y="1105"/>
                      <a:pt x="1152" y="1116"/>
                      <a:pt x="1147" y="1126"/>
                    </a:cubicBezTo>
                    <a:cubicBezTo>
                      <a:pt x="1147" y="1126"/>
                      <a:pt x="1147" y="1126"/>
                      <a:pt x="1147" y="1126"/>
                    </a:cubicBezTo>
                    <a:cubicBezTo>
                      <a:pt x="1142" y="1135"/>
                      <a:pt x="1143" y="1137"/>
                      <a:pt x="1150" y="1132"/>
                    </a:cubicBezTo>
                    <a:cubicBezTo>
                      <a:pt x="1150" y="1132"/>
                      <a:pt x="1150" y="1132"/>
                      <a:pt x="1150" y="1132"/>
                    </a:cubicBezTo>
                    <a:cubicBezTo>
                      <a:pt x="1156" y="1127"/>
                      <a:pt x="1165" y="1117"/>
                      <a:pt x="1170" y="1108"/>
                    </a:cubicBezTo>
                    <a:cubicBezTo>
                      <a:pt x="1174" y="1099"/>
                      <a:pt x="1174" y="1096"/>
                      <a:pt x="1167" y="1100"/>
                    </a:cubicBezTo>
                    <a:close/>
                    <a:moveTo>
                      <a:pt x="1190" y="1081"/>
                    </a:moveTo>
                    <a:cubicBezTo>
                      <a:pt x="1190" y="1081"/>
                      <a:pt x="1190" y="1081"/>
                      <a:pt x="1190" y="1081"/>
                    </a:cubicBezTo>
                    <a:cubicBezTo>
                      <a:pt x="1185" y="1086"/>
                      <a:pt x="1176" y="1098"/>
                      <a:pt x="1171" y="1106"/>
                    </a:cubicBezTo>
                    <a:cubicBezTo>
                      <a:pt x="1171" y="1106"/>
                      <a:pt x="1171" y="1106"/>
                      <a:pt x="1171" y="1106"/>
                    </a:cubicBezTo>
                    <a:cubicBezTo>
                      <a:pt x="1166" y="1115"/>
                      <a:pt x="1167" y="1118"/>
                      <a:pt x="1171" y="1112"/>
                    </a:cubicBezTo>
                    <a:cubicBezTo>
                      <a:pt x="1171" y="1112"/>
                      <a:pt x="1171" y="1112"/>
                      <a:pt x="1171" y="1112"/>
                    </a:cubicBezTo>
                    <a:cubicBezTo>
                      <a:pt x="1177" y="1107"/>
                      <a:pt x="1184" y="1096"/>
                      <a:pt x="1189" y="1088"/>
                    </a:cubicBezTo>
                    <a:cubicBezTo>
                      <a:pt x="1194" y="1079"/>
                      <a:pt x="1195" y="1076"/>
                      <a:pt x="1190" y="1081"/>
                    </a:cubicBezTo>
                    <a:close/>
                    <a:moveTo>
                      <a:pt x="317" y="1233"/>
                    </a:moveTo>
                    <a:cubicBezTo>
                      <a:pt x="317" y="1233"/>
                      <a:pt x="317" y="1233"/>
                      <a:pt x="317" y="1233"/>
                    </a:cubicBezTo>
                    <a:cubicBezTo>
                      <a:pt x="303" y="1230"/>
                      <a:pt x="296" y="1235"/>
                      <a:pt x="300" y="1243"/>
                    </a:cubicBezTo>
                    <a:cubicBezTo>
                      <a:pt x="300" y="1243"/>
                      <a:pt x="300" y="1243"/>
                      <a:pt x="300" y="1243"/>
                    </a:cubicBezTo>
                    <a:cubicBezTo>
                      <a:pt x="303" y="1253"/>
                      <a:pt x="316" y="1262"/>
                      <a:pt x="329" y="1265"/>
                    </a:cubicBezTo>
                    <a:cubicBezTo>
                      <a:pt x="329" y="1265"/>
                      <a:pt x="329" y="1265"/>
                      <a:pt x="329" y="1265"/>
                    </a:cubicBezTo>
                    <a:cubicBezTo>
                      <a:pt x="342" y="1268"/>
                      <a:pt x="350" y="1264"/>
                      <a:pt x="347" y="1255"/>
                    </a:cubicBezTo>
                    <a:cubicBezTo>
                      <a:pt x="344" y="1247"/>
                      <a:pt x="331" y="1236"/>
                      <a:pt x="317" y="1233"/>
                    </a:cubicBezTo>
                    <a:close/>
                    <a:moveTo>
                      <a:pt x="371" y="1244"/>
                    </a:moveTo>
                    <a:cubicBezTo>
                      <a:pt x="371" y="1244"/>
                      <a:pt x="371" y="1244"/>
                      <a:pt x="371" y="1244"/>
                    </a:cubicBezTo>
                    <a:cubicBezTo>
                      <a:pt x="357" y="1242"/>
                      <a:pt x="348" y="1247"/>
                      <a:pt x="351" y="1256"/>
                    </a:cubicBezTo>
                    <a:cubicBezTo>
                      <a:pt x="351" y="1256"/>
                      <a:pt x="351" y="1256"/>
                      <a:pt x="351" y="1256"/>
                    </a:cubicBezTo>
                    <a:cubicBezTo>
                      <a:pt x="354" y="1265"/>
                      <a:pt x="367" y="1273"/>
                      <a:pt x="381" y="1277"/>
                    </a:cubicBezTo>
                    <a:cubicBezTo>
                      <a:pt x="381" y="1277"/>
                      <a:pt x="381" y="1277"/>
                      <a:pt x="381" y="1277"/>
                    </a:cubicBezTo>
                    <a:cubicBezTo>
                      <a:pt x="395" y="1279"/>
                      <a:pt x="404" y="1275"/>
                      <a:pt x="402" y="1266"/>
                    </a:cubicBezTo>
                    <a:cubicBezTo>
                      <a:pt x="399" y="1256"/>
                      <a:pt x="386" y="1248"/>
                      <a:pt x="371" y="1244"/>
                    </a:cubicBezTo>
                    <a:close/>
                    <a:moveTo>
                      <a:pt x="429" y="1254"/>
                    </a:moveTo>
                    <a:cubicBezTo>
                      <a:pt x="429" y="1254"/>
                      <a:pt x="429" y="1254"/>
                      <a:pt x="429" y="1254"/>
                    </a:cubicBezTo>
                    <a:cubicBezTo>
                      <a:pt x="414" y="1252"/>
                      <a:pt x="404" y="1258"/>
                      <a:pt x="406" y="1267"/>
                    </a:cubicBezTo>
                    <a:cubicBezTo>
                      <a:pt x="406" y="1267"/>
                      <a:pt x="406" y="1267"/>
                      <a:pt x="406" y="1267"/>
                    </a:cubicBezTo>
                    <a:cubicBezTo>
                      <a:pt x="409" y="1276"/>
                      <a:pt x="422" y="1284"/>
                      <a:pt x="436" y="1286"/>
                    </a:cubicBezTo>
                    <a:cubicBezTo>
                      <a:pt x="436" y="1286"/>
                      <a:pt x="436" y="1286"/>
                      <a:pt x="436" y="1286"/>
                    </a:cubicBezTo>
                    <a:cubicBezTo>
                      <a:pt x="451" y="1288"/>
                      <a:pt x="461" y="1283"/>
                      <a:pt x="460" y="1274"/>
                    </a:cubicBezTo>
                    <a:cubicBezTo>
                      <a:pt x="457" y="1265"/>
                      <a:pt x="444" y="1256"/>
                      <a:pt x="429" y="1254"/>
                    </a:cubicBezTo>
                    <a:close/>
                    <a:moveTo>
                      <a:pt x="489" y="1261"/>
                    </a:moveTo>
                    <a:cubicBezTo>
                      <a:pt x="489" y="1261"/>
                      <a:pt x="489" y="1261"/>
                      <a:pt x="489" y="1261"/>
                    </a:cubicBezTo>
                    <a:cubicBezTo>
                      <a:pt x="473" y="1259"/>
                      <a:pt x="462" y="1265"/>
                      <a:pt x="464" y="1275"/>
                    </a:cubicBezTo>
                    <a:cubicBezTo>
                      <a:pt x="464" y="1275"/>
                      <a:pt x="464" y="1275"/>
                      <a:pt x="464" y="1275"/>
                    </a:cubicBezTo>
                    <a:cubicBezTo>
                      <a:pt x="466" y="1284"/>
                      <a:pt x="479" y="1292"/>
                      <a:pt x="494" y="1293"/>
                    </a:cubicBezTo>
                    <a:cubicBezTo>
                      <a:pt x="494" y="1293"/>
                      <a:pt x="494" y="1293"/>
                      <a:pt x="494" y="1293"/>
                    </a:cubicBezTo>
                    <a:cubicBezTo>
                      <a:pt x="510" y="1295"/>
                      <a:pt x="520" y="1289"/>
                      <a:pt x="519" y="1280"/>
                    </a:cubicBezTo>
                    <a:cubicBezTo>
                      <a:pt x="518" y="1271"/>
                      <a:pt x="505" y="1263"/>
                      <a:pt x="489" y="1261"/>
                    </a:cubicBezTo>
                    <a:close/>
                    <a:moveTo>
                      <a:pt x="551" y="1265"/>
                    </a:moveTo>
                    <a:cubicBezTo>
                      <a:pt x="551" y="1265"/>
                      <a:pt x="551" y="1265"/>
                      <a:pt x="551" y="1265"/>
                    </a:cubicBezTo>
                    <a:cubicBezTo>
                      <a:pt x="535" y="1265"/>
                      <a:pt x="523" y="1271"/>
                      <a:pt x="524" y="1280"/>
                    </a:cubicBezTo>
                    <a:cubicBezTo>
                      <a:pt x="524" y="1280"/>
                      <a:pt x="524" y="1280"/>
                      <a:pt x="524" y="1280"/>
                    </a:cubicBezTo>
                    <a:cubicBezTo>
                      <a:pt x="525" y="1290"/>
                      <a:pt x="538" y="1297"/>
                      <a:pt x="554" y="1298"/>
                    </a:cubicBezTo>
                    <a:cubicBezTo>
                      <a:pt x="554" y="1298"/>
                      <a:pt x="554" y="1298"/>
                      <a:pt x="554" y="1298"/>
                    </a:cubicBezTo>
                    <a:cubicBezTo>
                      <a:pt x="569" y="1298"/>
                      <a:pt x="581" y="1293"/>
                      <a:pt x="581" y="1283"/>
                    </a:cubicBezTo>
                    <a:cubicBezTo>
                      <a:pt x="580" y="1274"/>
                      <a:pt x="567" y="1266"/>
                      <a:pt x="551" y="1265"/>
                    </a:cubicBezTo>
                    <a:close/>
                    <a:moveTo>
                      <a:pt x="1148" y="1135"/>
                    </a:moveTo>
                    <a:cubicBezTo>
                      <a:pt x="1148" y="1135"/>
                      <a:pt x="1148" y="1135"/>
                      <a:pt x="1148" y="1135"/>
                    </a:cubicBezTo>
                    <a:cubicBezTo>
                      <a:pt x="1142" y="1140"/>
                      <a:pt x="1133" y="1150"/>
                      <a:pt x="1127" y="1158"/>
                    </a:cubicBezTo>
                    <a:cubicBezTo>
                      <a:pt x="1127" y="1158"/>
                      <a:pt x="1127" y="1158"/>
                      <a:pt x="1127" y="1158"/>
                    </a:cubicBezTo>
                    <a:cubicBezTo>
                      <a:pt x="1122" y="1166"/>
                      <a:pt x="1124" y="1168"/>
                      <a:pt x="1129" y="1162"/>
                    </a:cubicBezTo>
                    <a:cubicBezTo>
                      <a:pt x="1129" y="1162"/>
                      <a:pt x="1129" y="1162"/>
                      <a:pt x="1129" y="1162"/>
                    </a:cubicBezTo>
                    <a:cubicBezTo>
                      <a:pt x="1136" y="1157"/>
                      <a:pt x="1144" y="1147"/>
                      <a:pt x="1150" y="1139"/>
                    </a:cubicBezTo>
                    <a:cubicBezTo>
                      <a:pt x="1155" y="1132"/>
                      <a:pt x="1155" y="1130"/>
                      <a:pt x="1148" y="1135"/>
                    </a:cubicBezTo>
                    <a:close/>
                    <a:moveTo>
                      <a:pt x="1170" y="1114"/>
                    </a:moveTo>
                    <a:cubicBezTo>
                      <a:pt x="1170" y="1114"/>
                      <a:pt x="1170" y="1114"/>
                      <a:pt x="1170" y="1114"/>
                    </a:cubicBezTo>
                    <a:cubicBezTo>
                      <a:pt x="1165" y="1120"/>
                      <a:pt x="1157" y="1130"/>
                      <a:pt x="1151" y="1138"/>
                    </a:cubicBezTo>
                    <a:cubicBezTo>
                      <a:pt x="1151" y="1138"/>
                      <a:pt x="1151" y="1138"/>
                      <a:pt x="1151" y="1138"/>
                    </a:cubicBezTo>
                    <a:cubicBezTo>
                      <a:pt x="1146" y="1145"/>
                      <a:pt x="1146" y="1146"/>
                      <a:pt x="1150" y="1141"/>
                    </a:cubicBezTo>
                    <a:cubicBezTo>
                      <a:pt x="1150" y="1141"/>
                      <a:pt x="1150" y="1141"/>
                      <a:pt x="1150" y="1141"/>
                    </a:cubicBezTo>
                    <a:cubicBezTo>
                      <a:pt x="1155" y="1135"/>
                      <a:pt x="1175" y="1109"/>
                      <a:pt x="1170" y="1114"/>
                    </a:cubicBezTo>
                    <a:close/>
                    <a:moveTo>
                      <a:pt x="330" y="1267"/>
                    </a:moveTo>
                    <a:cubicBezTo>
                      <a:pt x="330" y="1267"/>
                      <a:pt x="330" y="1267"/>
                      <a:pt x="330" y="1267"/>
                    </a:cubicBezTo>
                    <a:cubicBezTo>
                      <a:pt x="316" y="1264"/>
                      <a:pt x="310" y="1267"/>
                      <a:pt x="313" y="1275"/>
                    </a:cubicBezTo>
                    <a:cubicBezTo>
                      <a:pt x="313" y="1275"/>
                      <a:pt x="313" y="1275"/>
                      <a:pt x="313" y="1275"/>
                    </a:cubicBezTo>
                    <a:cubicBezTo>
                      <a:pt x="317" y="1282"/>
                      <a:pt x="329" y="1290"/>
                      <a:pt x="342" y="1294"/>
                    </a:cubicBezTo>
                    <a:cubicBezTo>
                      <a:pt x="342" y="1294"/>
                      <a:pt x="342" y="1294"/>
                      <a:pt x="342" y="1294"/>
                    </a:cubicBezTo>
                    <a:cubicBezTo>
                      <a:pt x="354" y="1297"/>
                      <a:pt x="362" y="1294"/>
                      <a:pt x="359" y="1287"/>
                    </a:cubicBezTo>
                    <a:cubicBezTo>
                      <a:pt x="355" y="1279"/>
                      <a:pt x="343" y="1271"/>
                      <a:pt x="330" y="1267"/>
                    </a:cubicBezTo>
                    <a:close/>
                    <a:moveTo>
                      <a:pt x="382" y="1279"/>
                    </a:moveTo>
                    <a:cubicBezTo>
                      <a:pt x="382" y="1279"/>
                      <a:pt x="382" y="1279"/>
                      <a:pt x="382" y="1279"/>
                    </a:cubicBezTo>
                    <a:cubicBezTo>
                      <a:pt x="368" y="1277"/>
                      <a:pt x="360" y="1281"/>
                      <a:pt x="363" y="1288"/>
                    </a:cubicBezTo>
                    <a:cubicBezTo>
                      <a:pt x="363" y="1288"/>
                      <a:pt x="363" y="1288"/>
                      <a:pt x="363" y="1288"/>
                    </a:cubicBezTo>
                    <a:cubicBezTo>
                      <a:pt x="366" y="1295"/>
                      <a:pt x="378" y="1303"/>
                      <a:pt x="392" y="1306"/>
                    </a:cubicBezTo>
                    <a:cubicBezTo>
                      <a:pt x="392" y="1306"/>
                      <a:pt x="392" y="1306"/>
                      <a:pt x="392" y="1306"/>
                    </a:cubicBezTo>
                    <a:cubicBezTo>
                      <a:pt x="405" y="1309"/>
                      <a:pt x="414" y="1305"/>
                      <a:pt x="411" y="1298"/>
                    </a:cubicBezTo>
                    <a:cubicBezTo>
                      <a:pt x="409" y="1290"/>
                      <a:pt x="396" y="1282"/>
                      <a:pt x="382" y="1279"/>
                    </a:cubicBezTo>
                    <a:close/>
                    <a:moveTo>
                      <a:pt x="437" y="1289"/>
                    </a:moveTo>
                    <a:cubicBezTo>
                      <a:pt x="437" y="1289"/>
                      <a:pt x="437" y="1289"/>
                      <a:pt x="437" y="1289"/>
                    </a:cubicBezTo>
                    <a:cubicBezTo>
                      <a:pt x="422" y="1286"/>
                      <a:pt x="413" y="1291"/>
                      <a:pt x="415" y="1299"/>
                    </a:cubicBezTo>
                    <a:cubicBezTo>
                      <a:pt x="415" y="1299"/>
                      <a:pt x="415" y="1299"/>
                      <a:pt x="415" y="1299"/>
                    </a:cubicBezTo>
                    <a:cubicBezTo>
                      <a:pt x="418" y="1307"/>
                      <a:pt x="431" y="1313"/>
                      <a:pt x="445" y="1316"/>
                    </a:cubicBezTo>
                    <a:cubicBezTo>
                      <a:pt x="445" y="1316"/>
                      <a:pt x="445" y="1316"/>
                      <a:pt x="445" y="1316"/>
                    </a:cubicBezTo>
                    <a:cubicBezTo>
                      <a:pt x="459" y="1318"/>
                      <a:pt x="468" y="1314"/>
                      <a:pt x="467" y="1306"/>
                    </a:cubicBezTo>
                    <a:cubicBezTo>
                      <a:pt x="465" y="1299"/>
                      <a:pt x="452" y="1291"/>
                      <a:pt x="437" y="1289"/>
                    </a:cubicBezTo>
                    <a:close/>
                    <a:moveTo>
                      <a:pt x="495" y="1296"/>
                    </a:moveTo>
                    <a:cubicBezTo>
                      <a:pt x="495" y="1296"/>
                      <a:pt x="495" y="1296"/>
                      <a:pt x="495" y="1296"/>
                    </a:cubicBezTo>
                    <a:cubicBezTo>
                      <a:pt x="479" y="1294"/>
                      <a:pt x="469" y="1299"/>
                      <a:pt x="471" y="1307"/>
                    </a:cubicBezTo>
                    <a:cubicBezTo>
                      <a:pt x="471" y="1307"/>
                      <a:pt x="471" y="1307"/>
                      <a:pt x="471" y="1307"/>
                    </a:cubicBezTo>
                    <a:cubicBezTo>
                      <a:pt x="473" y="1315"/>
                      <a:pt x="486" y="1321"/>
                      <a:pt x="500" y="1323"/>
                    </a:cubicBezTo>
                    <a:cubicBezTo>
                      <a:pt x="500" y="1323"/>
                      <a:pt x="500" y="1323"/>
                      <a:pt x="500" y="1323"/>
                    </a:cubicBezTo>
                    <a:cubicBezTo>
                      <a:pt x="514" y="1324"/>
                      <a:pt x="525" y="1320"/>
                      <a:pt x="524" y="1312"/>
                    </a:cubicBezTo>
                    <a:cubicBezTo>
                      <a:pt x="523" y="1304"/>
                      <a:pt x="510" y="1297"/>
                      <a:pt x="495" y="1296"/>
                    </a:cubicBezTo>
                    <a:close/>
                    <a:moveTo>
                      <a:pt x="554" y="1300"/>
                    </a:moveTo>
                    <a:cubicBezTo>
                      <a:pt x="554" y="1300"/>
                      <a:pt x="554" y="1300"/>
                      <a:pt x="554" y="1300"/>
                    </a:cubicBezTo>
                    <a:cubicBezTo>
                      <a:pt x="538" y="1299"/>
                      <a:pt x="527" y="1305"/>
                      <a:pt x="528" y="1313"/>
                    </a:cubicBezTo>
                    <a:cubicBezTo>
                      <a:pt x="528" y="1313"/>
                      <a:pt x="528" y="1313"/>
                      <a:pt x="528" y="1313"/>
                    </a:cubicBezTo>
                    <a:cubicBezTo>
                      <a:pt x="530" y="1320"/>
                      <a:pt x="542" y="1327"/>
                      <a:pt x="557" y="1327"/>
                    </a:cubicBezTo>
                    <a:cubicBezTo>
                      <a:pt x="557" y="1327"/>
                      <a:pt x="557" y="1327"/>
                      <a:pt x="557" y="1327"/>
                    </a:cubicBezTo>
                    <a:cubicBezTo>
                      <a:pt x="571" y="1328"/>
                      <a:pt x="583" y="1323"/>
                      <a:pt x="582" y="1315"/>
                    </a:cubicBezTo>
                    <a:cubicBezTo>
                      <a:pt x="582" y="1308"/>
                      <a:pt x="569" y="1301"/>
                      <a:pt x="554" y="1300"/>
                    </a:cubicBezTo>
                    <a:close/>
                    <a:moveTo>
                      <a:pt x="1128" y="1164"/>
                    </a:moveTo>
                    <a:cubicBezTo>
                      <a:pt x="1128" y="1164"/>
                      <a:pt x="1128" y="1164"/>
                      <a:pt x="1128" y="1164"/>
                    </a:cubicBezTo>
                    <a:cubicBezTo>
                      <a:pt x="1122" y="1170"/>
                      <a:pt x="1112" y="1180"/>
                      <a:pt x="1107" y="1186"/>
                    </a:cubicBezTo>
                    <a:cubicBezTo>
                      <a:pt x="1107" y="1186"/>
                      <a:pt x="1107" y="1186"/>
                      <a:pt x="1107" y="1186"/>
                    </a:cubicBezTo>
                    <a:cubicBezTo>
                      <a:pt x="1102" y="1193"/>
                      <a:pt x="1102" y="1193"/>
                      <a:pt x="1108" y="1187"/>
                    </a:cubicBezTo>
                    <a:cubicBezTo>
                      <a:pt x="1108" y="1187"/>
                      <a:pt x="1108" y="1187"/>
                      <a:pt x="1108" y="1187"/>
                    </a:cubicBezTo>
                    <a:cubicBezTo>
                      <a:pt x="1114" y="1181"/>
                      <a:pt x="1123" y="1172"/>
                      <a:pt x="1128" y="1166"/>
                    </a:cubicBezTo>
                    <a:cubicBezTo>
                      <a:pt x="1134" y="1159"/>
                      <a:pt x="1134" y="1158"/>
                      <a:pt x="1128" y="1164"/>
                    </a:cubicBezTo>
                    <a:close/>
                    <a:moveTo>
                      <a:pt x="343" y="1296"/>
                    </a:moveTo>
                    <a:cubicBezTo>
                      <a:pt x="343" y="1296"/>
                      <a:pt x="343" y="1296"/>
                      <a:pt x="343" y="1296"/>
                    </a:cubicBezTo>
                    <a:cubicBezTo>
                      <a:pt x="330" y="1293"/>
                      <a:pt x="324" y="1295"/>
                      <a:pt x="327" y="1301"/>
                    </a:cubicBezTo>
                    <a:cubicBezTo>
                      <a:pt x="327" y="1301"/>
                      <a:pt x="327" y="1301"/>
                      <a:pt x="327" y="1301"/>
                    </a:cubicBezTo>
                    <a:cubicBezTo>
                      <a:pt x="331" y="1307"/>
                      <a:pt x="343" y="1314"/>
                      <a:pt x="355" y="1317"/>
                    </a:cubicBezTo>
                    <a:cubicBezTo>
                      <a:pt x="355" y="1317"/>
                      <a:pt x="355" y="1317"/>
                      <a:pt x="355" y="1317"/>
                    </a:cubicBezTo>
                    <a:cubicBezTo>
                      <a:pt x="367" y="1321"/>
                      <a:pt x="374" y="1319"/>
                      <a:pt x="371" y="1313"/>
                    </a:cubicBezTo>
                    <a:cubicBezTo>
                      <a:pt x="368" y="1307"/>
                      <a:pt x="355" y="1299"/>
                      <a:pt x="343" y="1296"/>
                    </a:cubicBezTo>
                    <a:close/>
                    <a:moveTo>
                      <a:pt x="392" y="1308"/>
                    </a:moveTo>
                    <a:cubicBezTo>
                      <a:pt x="392" y="1308"/>
                      <a:pt x="392" y="1308"/>
                      <a:pt x="392" y="1308"/>
                    </a:cubicBezTo>
                    <a:cubicBezTo>
                      <a:pt x="379" y="1305"/>
                      <a:pt x="372" y="1308"/>
                      <a:pt x="375" y="1314"/>
                    </a:cubicBezTo>
                    <a:cubicBezTo>
                      <a:pt x="375" y="1314"/>
                      <a:pt x="375" y="1314"/>
                      <a:pt x="375" y="1314"/>
                    </a:cubicBezTo>
                    <a:cubicBezTo>
                      <a:pt x="378" y="1320"/>
                      <a:pt x="390" y="1326"/>
                      <a:pt x="403" y="1330"/>
                    </a:cubicBezTo>
                    <a:cubicBezTo>
                      <a:pt x="403" y="1330"/>
                      <a:pt x="403" y="1330"/>
                      <a:pt x="403" y="1330"/>
                    </a:cubicBezTo>
                    <a:cubicBezTo>
                      <a:pt x="415" y="1332"/>
                      <a:pt x="424" y="1330"/>
                      <a:pt x="421" y="1324"/>
                    </a:cubicBezTo>
                    <a:cubicBezTo>
                      <a:pt x="418" y="1318"/>
                      <a:pt x="406" y="1311"/>
                      <a:pt x="392" y="1308"/>
                    </a:cubicBezTo>
                    <a:close/>
                    <a:moveTo>
                      <a:pt x="445" y="1318"/>
                    </a:moveTo>
                    <a:cubicBezTo>
                      <a:pt x="445" y="1318"/>
                      <a:pt x="445" y="1318"/>
                      <a:pt x="445" y="1318"/>
                    </a:cubicBezTo>
                    <a:cubicBezTo>
                      <a:pt x="431" y="1316"/>
                      <a:pt x="423" y="1318"/>
                      <a:pt x="425" y="1325"/>
                    </a:cubicBezTo>
                    <a:cubicBezTo>
                      <a:pt x="425" y="1325"/>
                      <a:pt x="425" y="1325"/>
                      <a:pt x="425" y="1325"/>
                    </a:cubicBezTo>
                    <a:cubicBezTo>
                      <a:pt x="428" y="1331"/>
                      <a:pt x="440" y="1338"/>
                      <a:pt x="453" y="1339"/>
                    </a:cubicBezTo>
                    <a:cubicBezTo>
                      <a:pt x="453" y="1339"/>
                      <a:pt x="453" y="1339"/>
                      <a:pt x="453" y="1339"/>
                    </a:cubicBezTo>
                    <a:cubicBezTo>
                      <a:pt x="466" y="1341"/>
                      <a:pt x="475" y="1339"/>
                      <a:pt x="474" y="1333"/>
                    </a:cubicBezTo>
                    <a:cubicBezTo>
                      <a:pt x="472" y="1327"/>
                      <a:pt x="460" y="1320"/>
                      <a:pt x="445" y="1318"/>
                    </a:cubicBezTo>
                    <a:close/>
                    <a:moveTo>
                      <a:pt x="500" y="1325"/>
                    </a:moveTo>
                    <a:cubicBezTo>
                      <a:pt x="500" y="1325"/>
                      <a:pt x="500" y="1325"/>
                      <a:pt x="500" y="1325"/>
                    </a:cubicBezTo>
                    <a:cubicBezTo>
                      <a:pt x="486" y="1324"/>
                      <a:pt x="476" y="1327"/>
                      <a:pt x="478" y="1333"/>
                    </a:cubicBezTo>
                    <a:cubicBezTo>
                      <a:pt x="478" y="1333"/>
                      <a:pt x="478" y="1333"/>
                      <a:pt x="478" y="1333"/>
                    </a:cubicBezTo>
                    <a:cubicBezTo>
                      <a:pt x="480" y="1339"/>
                      <a:pt x="492" y="1345"/>
                      <a:pt x="506" y="1347"/>
                    </a:cubicBezTo>
                    <a:cubicBezTo>
                      <a:pt x="506" y="1347"/>
                      <a:pt x="506" y="1347"/>
                      <a:pt x="506" y="1347"/>
                    </a:cubicBezTo>
                    <a:cubicBezTo>
                      <a:pt x="520" y="1348"/>
                      <a:pt x="529" y="1345"/>
                      <a:pt x="528" y="1339"/>
                    </a:cubicBezTo>
                    <a:cubicBezTo>
                      <a:pt x="527" y="1332"/>
                      <a:pt x="515" y="1326"/>
                      <a:pt x="500" y="1325"/>
                    </a:cubicBezTo>
                    <a:close/>
                    <a:moveTo>
                      <a:pt x="311" y="1304"/>
                    </a:moveTo>
                    <a:cubicBezTo>
                      <a:pt x="311" y="1304"/>
                      <a:pt x="311" y="1304"/>
                      <a:pt x="311" y="1304"/>
                    </a:cubicBezTo>
                    <a:cubicBezTo>
                      <a:pt x="300" y="1300"/>
                      <a:pt x="295" y="1301"/>
                      <a:pt x="300" y="1305"/>
                    </a:cubicBezTo>
                    <a:cubicBezTo>
                      <a:pt x="300" y="1305"/>
                      <a:pt x="300" y="1305"/>
                      <a:pt x="300" y="1305"/>
                    </a:cubicBezTo>
                    <a:cubicBezTo>
                      <a:pt x="304" y="1310"/>
                      <a:pt x="315" y="1316"/>
                      <a:pt x="326" y="1320"/>
                    </a:cubicBezTo>
                    <a:cubicBezTo>
                      <a:pt x="326" y="1320"/>
                      <a:pt x="326" y="1320"/>
                      <a:pt x="326" y="1320"/>
                    </a:cubicBezTo>
                    <a:cubicBezTo>
                      <a:pt x="336" y="1324"/>
                      <a:pt x="342" y="1324"/>
                      <a:pt x="338" y="1320"/>
                    </a:cubicBezTo>
                    <a:cubicBezTo>
                      <a:pt x="334" y="1315"/>
                      <a:pt x="323" y="1308"/>
                      <a:pt x="311" y="1304"/>
                    </a:cubicBezTo>
                    <a:close/>
                    <a:moveTo>
                      <a:pt x="356" y="1319"/>
                    </a:moveTo>
                    <a:cubicBezTo>
                      <a:pt x="356" y="1319"/>
                      <a:pt x="356" y="1319"/>
                      <a:pt x="356" y="1319"/>
                    </a:cubicBezTo>
                    <a:cubicBezTo>
                      <a:pt x="344" y="1315"/>
                      <a:pt x="337" y="1317"/>
                      <a:pt x="341" y="1321"/>
                    </a:cubicBezTo>
                    <a:cubicBezTo>
                      <a:pt x="341" y="1321"/>
                      <a:pt x="341" y="1321"/>
                      <a:pt x="341" y="1321"/>
                    </a:cubicBezTo>
                    <a:cubicBezTo>
                      <a:pt x="345" y="1326"/>
                      <a:pt x="357" y="1331"/>
                      <a:pt x="368" y="1335"/>
                    </a:cubicBezTo>
                    <a:cubicBezTo>
                      <a:pt x="368" y="1335"/>
                      <a:pt x="368" y="1335"/>
                      <a:pt x="368" y="1335"/>
                    </a:cubicBezTo>
                    <a:cubicBezTo>
                      <a:pt x="380" y="1338"/>
                      <a:pt x="386" y="1338"/>
                      <a:pt x="383" y="1333"/>
                    </a:cubicBezTo>
                    <a:cubicBezTo>
                      <a:pt x="380" y="1329"/>
                      <a:pt x="368" y="1323"/>
                      <a:pt x="356" y="1319"/>
                    </a:cubicBezTo>
                    <a:close/>
                    <a:moveTo>
                      <a:pt x="403" y="1331"/>
                    </a:moveTo>
                    <a:cubicBezTo>
                      <a:pt x="403" y="1331"/>
                      <a:pt x="403" y="1331"/>
                      <a:pt x="403" y="1331"/>
                    </a:cubicBezTo>
                    <a:cubicBezTo>
                      <a:pt x="391" y="1328"/>
                      <a:pt x="384" y="1330"/>
                      <a:pt x="387" y="1334"/>
                    </a:cubicBezTo>
                    <a:cubicBezTo>
                      <a:pt x="387" y="1334"/>
                      <a:pt x="387" y="1334"/>
                      <a:pt x="387" y="1334"/>
                    </a:cubicBezTo>
                    <a:cubicBezTo>
                      <a:pt x="390" y="1339"/>
                      <a:pt x="402" y="1345"/>
                      <a:pt x="414" y="1347"/>
                    </a:cubicBezTo>
                    <a:cubicBezTo>
                      <a:pt x="414" y="1347"/>
                      <a:pt x="414" y="1347"/>
                      <a:pt x="414" y="1347"/>
                    </a:cubicBezTo>
                    <a:cubicBezTo>
                      <a:pt x="426" y="1350"/>
                      <a:pt x="433" y="1350"/>
                      <a:pt x="431" y="1345"/>
                    </a:cubicBezTo>
                    <a:cubicBezTo>
                      <a:pt x="428" y="1340"/>
                      <a:pt x="416" y="1334"/>
                      <a:pt x="403" y="1331"/>
                    </a:cubicBezTo>
                    <a:close/>
                    <a:moveTo>
                      <a:pt x="454" y="1341"/>
                    </a:moveTo>
                    <a:cubicBezTo>
                      <a:pt x="454" y="1341"/>
                      <a:pt x="454" y="1341"/>
                      <a:pt x="454" y="1341"/>
                    </a:cubicBezTo>
                    <a:cubicBezTo>
                      <a:pt x="440" y="1338"/>
                      <a:pt x="432" y="1340"/>
                      <a:pt x="435" y="1345"/>
                    </a:cubicBezTo>
                    <a:cubicBezTo>
                      <a:pt x="435" y="1345"/>
                      <a:pt x="435" y="1345"/>
                      <a:pt x="435" y="1345"/>
                    </a:cubicBezTo>
                    <a:cubicBezTo>
                      <a:pt x="437" y="1350"/>
                      <a:pt x="449" y="1355"/>
                      <a:pt x="462" y="1357"/>
                    </a:cubicBezTo>
                    <a:cubicBezTo>
                      <a:pt x="462" y="1357"/>
                      <a:pt x="462" y="1357"/>
                      <a:pt x="462" y="1357"/>
                    </a:cubicBezTo>
                    <a:cubicBezTo>
                      <a:pt x="474" y="1359"/>
                      <a:pt x="483" y="1358"/>
                      <a:pt x="481" y="1353"/>
                    </a:cubicBezTo>
                    <a:cubicBezTo>
                      <a:pt x="479" y="1349"/>
                      <a:pt x="467" y="1343"/>
                      <a:pt x="454" y="1341"/>
                    </a:cubicBezTo>
                    <a:close/>
                    <a:moveTo>
                      <a:pt x="327" y="1321"/>
                    </a:moveTo>
                    <a:cubicBezTo>
                      <a:pt x="327" y="1321"/>
                      <a:pt x="327" y="1321"/>
                      <a:pt x="327" y="1321"/>
                    </a:cubicBezTo>
                    <a:cubicBezTo>
                      <a:pt x="316" y="1317"/>
                      <a:pt x="312" y="1317"/>
                      <a:pt x="316" y="1320"/>
                    </a:cubicBezTo>
                    <a:cubicBezTo>
                      <a:pt x="316" y="1320"/>
                      <a:pt x="316" y="1320"/>
                      <a:pt x="316" y="1320"/>
                    </a:cubicBezTo>
                    <a:cubicBezTo>
                      <a:pt x="321" y="1323"/>
                      <a:pt x="331" y="1328"/>
                      <a:pt x="341" y="1332"/>
                    </a:cubicBezTo>
                    <a:cubicBezTo>
                      <a:pt x="341" y="1332"/>
                      <a:pt x="341" y="1332"/>
                      <a:pt x="341" y="1332"/>
                    </a:cubicBezTo>
                    <a:cubicBezTo>
                      <a:pt x="351" y="1336"/>
                      <a:pt x="356" y="1338"/>
                      <a:pt x="353" y="1334"/>
                    </a:cubicBezTo>
                    <a:cubicBezTo>
                      <a:pt x="349" y="1332"/>
                      <a:pt x="337" y="1325"/>
                      <a:pt x="327" y="1321"/>
                    </a:cubicBezTo>
                    <a:close/>
                    <a:moveTo>
                      <a:pt x="369" y="1336"/>
                    </a:moveTo>
                    <a:cubicBezTo>
                      <a:pt x="369" y="1336"/>
                      <a:pt x="369" y="1336"/>
                      <a:pt x="369" y="1336"/>
                    </a:cubicBezTo>
                    <a:cubicBezTo>
                      <a:pt x="358" y="1333"/>
                      <a:pt x="352" y="1332"/>
                      <a:pt x="356" y="1336"/>
                    </a:cubicBezTo>
                    <a:cubicBezTo>
                      <a:pt x="356" y="1336"/>
                      <a:pt x="356" y="1336"/>
                      <a:pt x="356" y="1336"/>
                    </a:cubicBezTo>
                    <a:cubicBezTo>
                      <a:pt x="360" y="1339"/>
                      <a:pt x="371" y="1344"/>
                      <a:pt x="382" y="1347"/>
                    </a:cubicBezTo>
                    <a:cubicBezTo>
                      <a:pt x="382" y="1347"/>
                      <a:pt x="382" y="1347"/>
                      <a:pt x="382" y="1347"/>
                    </a:cubicBezTo>
                    <a:cubicBezTo>
                      <a:pt x="392" y="1350"/>
                      <a:pt x="399" y="1351"/>
                      <a:pt x="395" y="1348"/>
                    </a:cubicBezTo>
                    <a:cubicBezTo>
                      <a:pt x="392" y="1345"/>
                      <a:pt x="380" y="1340"/>
                      <a:pt x="369" y="1336"/>
                    </a:cubicBezTo>
                    <a:close/>
                    <a:moveTo>
                      <a:pt x="909" y="482"/>
                    </a:moveTo>
                    <a:cubicBezTo>
                      <a:pt x="909" y="482"/>
                      <a:pt x="909" y="482"/>
                      <a:pt x="909" y="482"/>
                    </a:cubicBezTo>
                    <a:cubicBezTo>
                      <a:pt x="891" y="481"/>
                      <a:pt x="879" y="493"/>
                      <a:pt x="880" y="512"/>
                    </a:cubicBezTo>
                    <a:cubicBezTo>
                      <a:pt x="880" y="512"/>
                      <a:pt x="880" y="512"/>
                      <a:pt x="880" y="512"/>
                    </a:cubicBezTo>
                    <a:cubicBezTo>
                      <a:pt x="881" y="531"/>
                      <a:pt x="896" y="547"/>
                      <a:pt x="913" y="548"/>
                    </a:cubicBezTo>
                    <a:cubicBezTo>
                      <a:pt x="913" y="548"/>
                      <a:pt x="913" y="548"/>
                      <a:pt x="913" y="548"/>
                    </a:cubicBezTo>
                    <a:cubicBezTo>
                      <a:pt x="931" y="548"/>
                      <a:pt x="942" y="535"/>
                      <a:pt x="941" y="517"/>
                    </a:cubicBezTo>
                    <a:cubicBezTo>
                      <a:pt x="940" y="498"/>
                      <a:pt x="925" y="484"/>
                      <a:pt x="909" y="482"/>
                    </a:cubicBezTo>
                    <a:close/>
                    <a:moveTo>
                      <a:pt x="973" y="488"/>
                    </a:moveTo>
                    <a:cubicBezTo>
                      <a:pt x="973" y="488"/>
                      <a:pt x="973" y="488"/>
                      <a:pt x="973" y="488"/>
                    </a:cubicBezTo>
                    <a:cubicBezTo>
                      <a:pt x="956" y="486"/>
                      <a:pt x="945" y="499"/>
                      <a:pt x="946" y="517"/>
                    </a:cubicBezTo>
                    <a:cubicBezTo>
                      <a:pt x="946" y="517"/>
                      <a:pt x="946" y="517"/>
                      <a:pt x="946" y="517"/>
                    </a:cubicBezTo>
                    <a:cubicBezTo>
                      <a:pt x="948" y="535"/>
                      <a:pt x="962" y="551"/>
                      <a:pt x="977" y="552"/>
                    </a:cubicBezTo>
                    <a:cubicBezTo>
                      <a:pt x="977" y="552"/>
                      <a:pt x="977" y="552"/>
                      <a:pt x="977" y="552"/>
                    </a:cubicBezTo>
                    <a:cubicBezTo>
                      <a:pt x="994" y="553"/>
                      <a:pt x="1005" y="540"/>
                      <a:pt x="1003" y="522"/>
                    </a:cubicBezTo>
                    <a:cubicBezTo>
                      <a:pt x="1002" y="504"/>
                      <a:pt x="988" y="489"/>
                      <a:pt x="973" y="488"/>
                    </a:cubicBezTo>
                    <a:close/>
                    <a:moveTo>
                      <a:pt x="1031" y="494"/>
                    </a:moveTo>
                    <a:cubicBezTo>
                      <a:pt x="1031" y="494"/>
                      <a:pt x="1031" y="494"/>
                      <a:pt x="1031" y="494"/>
                    </a:cubicBezTo>
                    <a:cubicBezTo>
                      <a:pt x="1017" y="493"/>
                      <a:pt x="1007" y="505"/>
                      <a:pt x="1007" y="523"/>
                    </a:cubicBezTo>
                    <a:cubicBezTo>
                      <a:pt x="1007" y="523"/>
                      <a:pt x="1007" y="523"/>
                      <a:pt x="1007" y="523"/>
                    </a:cubicBezTo>
                    <a:cubicBezTo>
                      <a:pt x="1009" y="540"/>
                      <a:pt x="1022" y="555"/>
                      <a:pt x="1036" y="557"/>
                    </a:cubicBezTo>
                    <a:cubicBezTo>
                      <a:pt x="1036" y="557"/>
                      <a:pt x="1036" y="557"/>
                      <a:pt x="1036" y="557"/>
                    </a:cubicBezTo>
                    <a:cubicBezTo>
                      <a:pt x="1051" y="558"/>
                      <a:pt x="1061" y="545"/>
                      <a:pt x="1059" y="528"/>
                    </a:cubicBezTo>
                    <a:cubicBezTo>
                      <a:pt x="1058" y="511"/>
                      <a:pt x="1046" y="496"/>
                      <a:pt x="1031" y="494"/>
                    </a:cubicBezTo>
                    <a:close/>
                    <a:moveTo>
                      <a:pt x="147" y="901"/>
                    </a:moveTo>
                    <a:cubicBezTo>
                      <a:pt x="147" y="901"/>
                      <a:pt x="147" y="901"/>
                      <a:pt x="147" y="901"/>
                    </a:cubicBezTo>
                    <a:cubicBezTo>
                      <a:pt x="134" y="899"/>
                      <a:pt x="126" y="910"/>
                      <a:pt x="128" y="926"/>
                    </a:cubicBezTo>
                    <a:cubicBezTo>
                      <a:pt x="128" y="926"/>
                      <a:pt x="128" y="926"/>
                      <a:pt x="128" y="926"/>
                    </a:cubicBezTo>
                    <a:cubicBezTo>
                      <a:pt x="131" y="942"/>
                      <a:pt x="142" y="956"/>
                      <a:pt x="155" y="958"/>
                    </a:cubicBezTo>
                    <a:cubicBezTo>
                      <a:pt x="155" y="958"/>
                      <a:pt x="155" y="958"/>
                      <a:pt x="155" y="958"/>
                    </a:cubicBezTo>
                    <a:cubicBezTo>
                      <a:pt x="168" y="960"/>
                      <a:pt x="176" y="950"/>
                      <a:pt x="174" y="934"/>
                    </a:cubicBezTo>
                    <a:cubicBezTo>
                      <a:pt x="171" y="917"/>
                      <a:pt x="159" y="903"/>
                      <a:pt x="147" y="901"/>
                    </a:cubicBezTo>
                    <a:close/>
                    <a:moveTo>
                      <a:pt x="325" y="415"/>
                    </a:moveTo>
                    <a:cubicBezTo>
                      <a:pt x="325" y="415"/>
                      <a:pt x="325" y="415"/>
                      <a:pt x="325" y="415"/>
                    </a:cubicBezTo>
                    <a:cubicBezTo>
                      <a:pt x="308" y="417"/>
                      <a:pt x="294" y="432"/>
                      <a:pt x="292" y="449"/>
                    </a:cubicBezTo>
                    <a:cubicBezTo>
                      <a:pt x="292" y="449"/>
                      <a:pt x="292" y="449"/>
                      <a:pt x="292" y="449"/>
                    </a:cubicBezTo>
                    <a:cubicBezTo>
                      <a:pt x="291" y="466"/>
                      <a:pt x="302" y="479"/>
                      <a:pt x="319" y="478"/>
                    </a:cubicBezTo>
                    <a:cubicBezTo>
                      <a:pt x="319" y="478"/>
                      <a:pt x="319" y="478"/>
                      <a:pt x="319" y="478"/>
                    </a:cubicBezTo>
                    <a:cubicBezTo>
                      <a:pt x="336" y="476"/>
                      <a:pt x="351" y="461"/>
                      <a:pt x="352" y="443"/>
                    </a:cubicBezTo>
                    <a:cubicBezTo>
                      <a:pt x="354" y="425"/>
                      <a:pt x="341" y="414"/>
                      <a:pt x="325" y="415"/>
                    </a:cubicBezTo>
                    <a:close/>
                    <a:moveTo>
                      <a:pt x="332" y="353"/>
                    </a:moveTo>
                    <a:cubicBezTo>
                      <a:pt x="332" y="353"/>
                      <a:pt x="332" y="353"/>
                      <a:pt x="332" y="353"/>
                    </a:cubicBezTo>
                    <a:cubicBezTo>
                      <a:pt x="316" y="355"/>
                      <a:pt x="302" y="369"/>
                      <a:pt x="299" y="385"/>
                    </a:cubicBezTo>
                    <a:cubicBezTo>
                      <a:pt x="299" y="385"/>
                      <a:pt x="299" y="385"/>
                      <a:pt x="299" y="385"/>
                    </a:cubicBezTo>
                    <a:cubicBezTo>
                      <a:pt x="298" y="401"/>
                      <a:pt x="308" y="412"/>
                      <a:pt x="325" y="411"/>
                    </a:cubicBezTo>
                    <a:cubicBezTo>
                      <a:pt x="325" y="411"/>
                      <a:pt x="325" y="411"/>
                      <a:pt x="325" y="411"/>
                    </a:cubicBezTo>
                    <a:cubicBezTo>
                      <a:pt x="342" y="409"/>
                      <a:pt x="357" y="394"/>
                      <a:pt x="359" y="378"/>
                    </a:cubicBezTo>
                    <a:cubicBezTo>
                      <a:pt x="360" y="361"/>
                      <a:pt x="349" y="351"/>
                      <a:pt x="332" y="353"/>
                    </a:cubicBezTo>
                    <a:close/>
                  </a:path>
                </a:pathLst>
              </a:custGeom>
              <a:grpFill/>
              <a:ln w="3175">
                <a:solidFill>
                  <a:srgbClr val="01E2BC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  <p:sp>
          <p:nvSpPr>
            <p:cNvPr id="5" name="任意多边形 100"/>
            <p:cNvSpPr/>
            <p:nvPr/>
          </p:nvSpPr>
          <p:spPr>
            <a:xfrm rot="20258960">
              <a:off x="1413018" y="3130079"/>
              <a:ext cx="3908063" cy="867657"/>
            </a:xfrm>
            <a:custGeom>
              <a:avLst/>
              <a:gdLst>
                <a:gd name="connsiteX0" fmla="*/ 3586263 w 3908063"/>
                <a:gd name="connsiteY0" fmla="*/ 247399 h 867657"/>
                <a:gd name="connsiteX1" fmla="*/ 3907943 w 3908063"/>
                <a:gd name="connsiteY1" fmla="*/ 510668 h 867657"/>
                <a:gd name="connsiteX2" fmla="*/ 1932539 w 3908063"/>
                <a:gd name="connsiteY2" fmla="*/ 857456 h 867657"/>
                <a:gd name="connsiteX3" fmla="*/ 120 w 3908063"/>
                <a:gd name="connsiteY3" fmla="*/ 320570 h 867657"/>
                <a:gd name="connsiteX4" fmla="*/ 727748 w 3908063"/>
                <a:gd name="connsiteY4" fmla="*/ 14216 h 867657"/>
                <a:gd name="connsiteX5" fmla="*/ 846737 w 3908063"/>
                <a:gd name="connsiteY5" fmla="*/ 0 h 867657"/>
                <a:gd name="connsiteX6" fmla="*/ 835775 w 3908063"/>
                <a:gd name="connsiteY6" fmla="*/ 71825 h 867657"/>
                <a:gd name="connsiteX7" fmla="*/ 829460 w 3908063"/>
                <a:gd name="connsiteY7" fmla="*/ 196893 h 867657"/>
                <a:gd name="connsiteX8" fmla="*/ 3275918 w 3908063"/>
                <a:gd name="connsiteY8" fmla="*/ 196893 h 867657"/>
                <a:gd name="connsiteX9" fmla="*/ 3273579 w 3908063"/>
                <a:gd name="connsiteY9" fmla="*/ 150563 h 867657"/>
                <a:gd name="connsiteX10" fmla="*/ 3350854 w 3908063"/>
                <a:gd name="connsiteY10" fmla="*/ 170402 h 867657"/>
                <a:gd name="connsiteX11" fmla="*/ 3586263 w 3908063"/>
                <a:gd name="connsiteY11" fmla="*/ 247399 h 867657"/>
                <a:gd name="connsiteX0" fmla="*/ 829460 w 3908063"/>
                <a:gd name="connsiteY0" fmla="*/ 196893 h 867657"/>
                <a:gd name="connsiteX1" fmla="*/ 3275918 w 3908063"/>
                <a:gd name="connsiteY1" fmla="*/ 196893 h 867657"/>
                <a:gd name="connsiteX2" fmla="*/ 3273579 w 3908063"/>
                <a:gd name="connsiteY2" fmla="*/ 150563 h 867657"/>
                <a:gd name="connsiteX3" fmla="*/ 3350854 w 3908063"/>
                <a:gd name="connsiteY3" fmla="*/ 170402 h 867657"/>
                <a:gd name="connsiteX4" fmla="*/ 3586263 w 3908063"/>
                <a:gd name="connsiteY4" fmla="*/ 247399 h 867657"/>
                <a:gd name="connsiteX5" fmla="*/ 3907943 w 3908063"/>
                <a:gd name="connsiteY5" fmla="*/ 510668 h 867657"/>
                <a:gd name="connsiteX6" fmla="*/ 1932539 w 3908063"/>
                <a:gd name="connsiteY6" fmla="*/ 857456 h 867657"/>
                <a:gd name="connsiteX7" fmla="*/ 120 w 3908063"/>
                <a:gd name="connsiteY7" fmla="*/ 320570 h 867657"/>
                <a:gd name="connsiteX8" fmla="*/ 727748 w 3908063"/>
                <a:gd name="connsiteY8" fmla="*/ 14216 h 867657"/>
                <a:gd name="connsiteX9" fmla="*/ 846737 w 3908063"/>
                <a:gd name="connsiteY9" fmla="*/ 0 h 867657"/>
                <a:gd name="connsiteX10" fmla="*/ 835775 w 3908063"/>
                <a:gd name="connsiteY10" fmla="*/ 71825 h 867657"/>
                <a:gd name="connsiteX11" fmla="*/ 920900 w 3908063"/>
                <a:gd name="connsiteY11" fmla="*/ 288333 h 867657"/>
                <a:gd name="connsiteX0" fmla="*/ 3275918 w 3908063"/>
                <a:gd name="connsiteY0" fmla="*/ 196893 h 867657"/>
                <a:gd name="connsiteX1" fmla="*/ 3273579 w 3908063"/>
                <a:gd name="connsiteY1" fmla="*/ 150563 h 867657"/>
                <a:gd name="connsiteX2" fmla="*/ 3350854 w 3908063"/>
                <a:gd name="connsiteY2" fmla="*/ 170402 h 867657"/>
                <a:gd name="connsiteX3" fmla="*/ 3586263 w 3908063"/>
                <a:gd name="connsiteY3" fmla="*/ 247399 h 867657"/>
                <a:gd name="connsiteX4" fmla="*/ 3907943 w 3908063"/>
                <a:gd name="connsiteY4" fmla="*/ 510668 h 867657"/>
                <a:gd name="connsiteX5" fmla="*/ 1932539 w 3908063"/>
                <a:gd name="connsiteY5" fmla="*/ 857456 h 867657"/>
                <a:gd name="connsiteX6" fmla="*/ 120 w 3908063"/>
                <a:gd name="connsiteY6" fmla="*/ 320570 h 867657"/>
                <a:gd name="connsiteX7" fmla="*/ 727748 w 3908063"/>
                <a:gd name="connsiteY7" fmla="*/ 14216 h 867657"/>
                <a:gd name="connsiteX8" fmla="*/ 846737 w 3908063"/>
                <a:gd name="connsiteY8" fmla="*/ 0 h 867657"/>
                <a:gd name="connsiteX9" fmla="*/ 835775 w 3908063"/>
                <a:gd name="connsiteY9" fmla="*/ 71825 h 867657"/>
                <a:gd name="connsiteX10" fmla="*/ 920900 w 3908063"/>
                <a:gd name="connsiteY10" fmla="*/ 288333 h 867657"/>
                <a:gd name="connsiteX0" fmla="*/ 3275918 w 3908063"/>
                <a:gd name="connsiteY0" fmla="*/ 196893 h 867657"/>
                <a:gd name="connsiteX1" fmla="*/ 3273579 w 3908063"/>
                <a:gd name="connsiteY1" fmla="*/ 150563 h 867657"/>
                <a:gd name="connsiteX2" fmla="*/ 3350854 w 3908063"/>
                <a:gd name="connsiteY2" fmla="*/ 170402 h 867657"/>
                <a:gd name="connsiteX3" fmla="*/ 3586263 w 3908063"/>
                <a:gd name="connsiteY3" fmla="*/ 247399 h 867657"/>
                <a:gd name="connsiteX4" fmla="*/ 3907943 w 3908063"/>
                <a:gd name="connsiteY4" fmla="*/ 510668 h 867657"/>
                <a:gd name="connsiteX5" fmla="*/ 1932539 w 3908063"/>
                <a:gd name="connsiteY5" fmla="*/ 857456 h 867657"/>
                <a:gd name="connsiteX6" fmla="*/ 120 w 3908063"/>
                <a:gd name="connsiteY6" fmla="*/ 320570 h 867657"/>
                <a:gd name="connsiteX7" fmla="*/ 727748 w 3908063"/>
                <a:gd name="connsiteY7" fmla="*/ 14216 h 867657"/>
                <a:gd name="connsiteX8" fmla="*/ 846737 w 3908063"/>
                <a:gd name="connsiteY8" fmla="*/ 0 h 867657"/>
                <a:gd name="connsiteX9" fmla="*/ 835775 w 3908063"/>
                <a:gd name="connsiteY9" fmla="*/ 71825 h 867657"/>
                <a:gd name="connsiteX0" fmla="*/ 3275918 w 3908063"/>
                <a:gd name="connsiteY0" fmla="*/ 196893 h 867657"/>
                <a:gd name="connsiteX1" fmla="*/ 3273579 w 3908063"/>
                <a:gd name="connsiteY1" fmla="*/ 150563 h 867657"/>
                <a:gd name="connsiteX2" fmla="*/ 3350854 w 3908063"/>
                <a:gd name="connsiteY2" fmla="*/ 170402 h 867657"/>
                <a:gd name="connsiteX3" fmla="*/ 3586263 w 3908063"/>
                <a:gd name="connsiteY3" fmla="*/ 247399 h 867657"/>
                <a:gd name="connsiteX4" fmla="*/ 3907943 w 3908063"/>
                <a:gd name="connsiteY4" fmla="*/ 510668 h 867657"/>
                <a:gd name="connsiteX5" fmla="*/ 1932539 w 3908063"/>
                <a:gd name="connsiteY5" fmla="*/ 857456 h 867657"/>
                <a:gd name="connsiteX6" fmla="*/ 120 w 3908063"/>
                <a:gd name="connsiteY6" fmla="*/ 320570 h 867657"/>
                <a:gd name="connsiteX7" fmla="*/ 727748 w 3908063"/>
                <a:gd name="connsiteY7" fmla="*/ 14216 h 867657"/>
                <a:gd name="connsiteX8" fmla="*/ 846737 w 3908063"/>
                <a:gd name="connsiteY8" fmla="*/ 0 h 867657"/>
                <a:gd name="connsiteX0" fmla="*/ 3273579 w 3908063"/>
                <a:gd name="connsiteY0" fmla="*/ 150563 h 867657"/>
                <a:gd name="connsiteX1" fmla="*/ 3350854 w 3908063"/>
                <a:gd name="connsiteY1" fmla="*/ 170402 h 867657"/>
                <a:gd name="connsiteX2" fmla="*/ 3586263 w 3908063"/>
                <a:gd name="connsiteY2" fmla="*/ 247399 h 867657"/>
                <a:gd name="connsiteX3" fmla="*/ 3907943 w 3908063"/>
                <a:gd name="connsiteY3" fmla="*/ 510668 h 867657"/>
                <a:gd name="connsiteX4" fmla="*/ 1932539 w 3908063"/>
                <a:gd name="connsiteY4" fmla="*/ 857456 h 867657"/>
                <a:gd name="connsiteX5" fmla="*/ 120 w 3908063"/>
                <a:gd name="connsiteY5" fmla="*/ 320570 h 867657"/>
                <a:gd name="connsiteX6" fmla="*/ 727748 w 3908063"/>
                <a:gd name="connsiteY6" fmla="*/ 14216 h 867657"/>
                <a:gd name="connsiteX7" fmla="*/ 846737 w 3908063"/>
                <a:gd name="connsiteY7" fmla="*/ 0 h 867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908063" h="867657">
                  <a:moveTo>
                    <a:pt x="3273579" y="150563"/>
                  </a:moveTo>
                  <a:lnTo>
                    <a:pt x="3350854" y="170402"/>
                  </a:lnTo>
                  <a:cubicBezTo>
                    <a:pt x="3438279" y="194691"/>
                    <a:pt x="3517180" y="220477"/>
                    <a:pt x="3586263" y="247399"/>
                  </a:cubicBezTo>
                  <a:cubicBezTo>
                    <a:pt x="3793512" y="328165"/>
                    <a:pt x="3912395" y="419160"/>
                    <a:pt x="3907943" y="510668"/>
                  </a:cubicBezTo>
                  <a:cubicBezTo>
                    <a:pt x="3896073" y="754688"/>
                    <a:pt x="3011655" y="909950"/>
                    <a:pt x="1932539" y="857456"/>
                  </a:cubicBezTo>
                  <a:cubicBezTo>
                    <a:pt x="853423" y="804963"/>
                    <a:pt x="-11750" y="564592"/>
                    <a:pt x="120" y="320570"/>
                  </a:cubicBezTo>
                  <a:cubicBezTo>
                    <a:pt x="6797" y="183309"/>
                    <a:pt x="289554" y="74131"/>
                    <a:pt x="727748" y="14216"/>
                  </a:cubicBezTo>
                  <a:lnTo>
                    <a:pt x="846737" y="0"/>
                  </a:lnTo>
                </a:path>
              </a:pathLst>
            </a:custGeom>
            <a:noFill/>
            <a:ln>
              <a:solidFill>
                <a:schemeClr val="bg1">
                  <a:alpha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 103"/>
            <p:cNvSpPr/>
            <p:nvPr/>
          </p:nvSpPr>
          <p:spPr>
            <a:xfrm rot="20258960">
              <a:off x="1188507" y="3074633"/>
              <a:ext cx="4355809" cy="975108"/>
            </a:xfrm>
            <a:custGeom>
              <a:avLst/>
              <a:gdLst>
                <a:gd name="connsiteX0" fmla="*/ 3997258 w 4355938"/>
                <a:gd name="connsiteY0" fmla="*/ 288998 h 980339"/>
                <a:gd name="connsiteX1" fmla="*/ 4355804 w 4355938"/>
                <a:gd name="connsiteY1" fmla="*/ 582438 h 980339"/>
                <a:gd name="connsiteX2" fmla="*/ 2154013 w 4355938"/>
                <a:gd name="connsiteY2" fmla="*/ 968969 h 980339"/>
                <a:gd name="connsiteX3" fmla="*/ 134 w 4355938"/>
                <a:gd name="connsiteY3" fmla="*/ 370556 h 980339"/>
                <a:gd name="connsiteX4" fmla="*/ 980186 w 4355938"/>
                <a:gd name="connsiteY4" fmla="*/ 8898 h 980339"/>
                <a:gd name="connsiteX5" fmla="*/ 1081142 w 4355938"/>
                <a:gd name="connsiteY5" fmla="*/ 0 h 980339"/>
                <a:gd name="connsiteX6" fmla="*/ 1078249 w 4355938"/>
                <a:gd name="connsiteY6" fmla="*/ 11248 h 980339"/>
                <a:gd name="connsiteX7" fmla="*/ 1053398 w 4355938"/>
                <a:gd name="connsiteY7" fmla="*/ 257772 h 980339"/>
                <a:gd name="connsiteX8" fmla="*/ 3499856 w 4355938"/>
                <a:gd name="connsiteY8" fmla="*/ 257772 h 980339"/>
                <a:gd name="connsiteX9" fmla="*/ 3494143 w 4355938"/>
                <a:gd name="connsiteY9" fmla="*/ 144633 h 980339"/>
                <a:gd name="connsiteX10" fmla="*/ 3581760 w 4355938"/>
                <a:gd name="connsiteY10" fmla="*/ 163869 h 980339"/>
                <a:gd name="connsiteX11" fmla="*/ 3997258 w 4355938"/>
                <a:gd name="connsiteY11" fmla="*/ 288998 h 980339"/>
                <a:gd name="connsiteX0" fmla="*/ 1078249 w 4355938"/>
                <a:gd name="connsiteY0" fmla="*/ 11248 h 980339"/>
                <a:gd name="connsiteX1" fmla="*/ 1053398 w 4355938"/>
                <a:gd name="connsiteY1" fmla="*/ 257772 h 980339"/>
                <a:gd name="connsiteX2" fmla="*/ 3499856 w 4355938"/>
                <a:gd name="connsiteY2" fmla="*/ 257772 h 980339"/>
                <a:gd name="connsiteX3" fmla="*/ 3494143 w 4355938"/>
                <a:gd name="connsiteY3" fmla="*/ 144633 h 980339"/>
                <a:gd name="connsiteX4" fmla="*/ 3581760 w 4355938"/>
                <a:gd name="connsiteY4" fmla="*/ 163869 h 980339"/>
                <a:gd name="connsiteX5" fmla="*/ 3997258 w 4355938"/>
                <a:gd name="connsiteY5" fmla="*/ 288998 h 980339"/>
                <a:gd name="connsiteX6" fmla="*/ 4355804 w 4355938"/>
                <a:gd name="connsiteY6" fmla="*/ 582438 h 980339"/>
                <a:gd name="connsiteX7" fmla="*/ 2154013 w 4355938"/>
                <a:gd name="connsiteY7" fmla="*/ 968969 h 980339"/>
                <a:gd name="connsiteX8" fmla="*/ 134 w 4355938"/>
                <a:gd name="connsiteY8" fmla="*/ 370556 h 980339"/>
                <a:gd name="connsiteX9" fmla="*/ 980186 w 4355938"/>
                <a:gd name="connsiteY9" fmla="*/ 8898 h 980339"/>
                <a:gd name="connsiteX10" fmla="*/ 1081142 w 4355938"/>
                <a:gd name="connsiteY10" fmla="*/ 0 h 980339"/>
                <a:gd name="connsiteX11" fmla="*/ 1169689 w 4355938"/>
                <a:gd name="connsiteY11" fmla="*/ 102688 h 980339"/>
                <a:gd name="connsiteX0" fmla="*/ 1078249 w 4355938"/>
                <a:gd name="connsiteY0" fmla="*/ 11248 h 980339"/>
                <a:gd name="connsiteX1" fmla="*/ 3499856 w 4355938"/>
                <a:gd name="connsiteY1" fmla="*/ 257772 h 980339"/>
                <a:gd name="connsiteX2" fmla="*/ 3494143 w 4355938"/>
                <a:gd name="connsiteY2" fmla="*/ 144633 h 980339"/>
                <a:gd name="connsiteX3" fmla="*/ 3581760 w 4355938"/>
                <a:gd name="connsiteY3" fmla="*/ 163869 h 980339"/>
                <a:gd name="connsiteX4" fmla="*/ 3997258 w 4355938"/>
                <a:gd name="connsiteY4" fmla="*/ 288998 h 980339"/>
                <a:gd name="connsiteX5" fmla="*/ 4355804 w 4355938"/>
                <a:gd name="connsiteY5" fmla="*/ 582438 h 980339"/>
                <a:gd name="connsiteX6" fmla="*/ 2154013 w 4355938"/>
                <a:gd name="connsiteY6" fmla="*/ 968969 h 980339"/>
                <a:gd name="connsiteX7" fmla="*/ 134 w 4355938"/>
                <a:gd name="connsiteY7" fmla="*/ 370556 h 980339"/>
                <a:gd name="connsiteX8" fmla="*/ 980186 w 4355938"/>
                <a:gd name="connsiteY8" fmla="*/ 8898 h 980339"/>
                <a:gd name="connsiteX9" fmla="*/ 1081142 w 4355938"/>
                <a:gd name="connsiteY9" fmla="*/ 0 h 980339"/>
                <a:gd name="connsiteX10" fmla="*/ 1169689 w 4355938"/>
                <a:gd name="connsiteY10" fmla="*/ 102688 h 980339"/>
                <a:gd name="connsiteX0" fmla="*/ 1078249 w 4355938"/>
                <a:gd name="connsiteY0" fmla="*/ 11248 h 980339"/>
                <a:gd name="connsiteX1" fmla="*/ 3499856 w 4355938"/>
                <a:gd name="connsiteY1" fmla="*/ 257772 h 980339"/>
                <a:gd name="connsiteX2" fmla="*/ 3494143 w 4355938"/>
                <a:gd name="connsiteY2" fmla="*/ 144633 h 980339"/>
                <a:gd name="connsiteX3" fmla="*/ 3581760 w 4355938"/>
                <a:gd name="connsiteY3" fmla="*/ 163869 h 980339"/>
                <a:gd name="connsiteX4" fmla="*/ 3997258 w 4355938"/>
                <a:gd name="connsiteY4" fmla="*/ 288998 h 980339"/>
                <a:gd name="connsiteX5" fmla="*/ 4355804 w 4355938"/>
                <a:gd name="connsiteY5" fmla="*/ 582438 h 980339"/>
                <a:gd name="connsiteX6" fmla="*/ 2154013 w 4355938"/>
                <a:gd name="connsiteY6" fmla="*/ 968969 h 980339"/>
                <a:gd name="connsiteX7" fmla="*/ 134 w 4355938"/>
                <a:gd name="connsiteY7" fmla="*/ 370556 h 980339"/>
                <a:gd name="connsiteX8" fmla="*/ 980186 w 4355938"/>
                <a:gd name="connsiteY8" fmla="*/ 8898 h 980339"/>
                <a:gd name="connsiteX9" fmla="*/ 1081142 w 4355938"/>
                <a:gd name="connsiteY9" fmla="*/ 0 h 980339"/>
                <a:gd name="connsiteX0" fmla="*/ 1078249 w 4355938"/>
                <a:gd name="connsiteY0" fmla="*/ 2350 h 971441"/>
                <a:gd name="connsiteX1" fmla="*/ 3499856 w 4355938"/>
                <a:gd name="connsiteY1" fmla="*/ 248874 h 971441"/>
                <a:gd name="connsiteX2" fmla="*/ 3494143 w 4355938"/>
                <a:gd name="connsiteY2" fmla="*/ 135735 h 971441"/>
                <a:gd name="connsiteX3" fmla="*/ 3581760 w 4355938"/>
                <a:gd name="connsiteY3" fmla="*/ 154971 h 971441"/>
                <a:gd name="connsiteX4" fmla="*/ 3997258 w 4355938"/>
                <a:gd name="connsiteY4" fmla="*/ 280100 h 971441"/>
                <a:gd name="connsiteX5" fmla="*/ 4355804 w 4355938"/>
                <a:gd name="connsiteY5" fmla="*/ 573540 h 971441"/>
                <a:gd name="connsiteX6" fmla="*/ 2154013 w 4355938"/>
                <a:gd name="connsiteY6" fmla="*/ 960071 h 971441"/>
                <a:gd name="connsiteX7" fmla="*/ 134 w 4355938"/>
                <a:gd name="connsiteY7" fmla="*/ 361658 h 971441"/>
                <a:gd name="connsiteX8" fmla="*/ 980186 w 4355938"/>
                <a:gd name="connsiteY8" fmla="*/ 0 h 971441"/>
                <a:gd name="connsiteX0" fmla="*/ 3499856 w 4355938"/>
                <a:gd name="connsiteY0" fmla="*/ 248874 h 971441"/>
                <a:gd name="connsiteX1" fmla="*/ 3494143 w 4355938"/>
                <a:gd name="connsiteY1" fmla="*/ 135735 h 971441"/>
                <a:gd name="connsiteX2" fmla="*/ 3581760 w 4355938"/>
                <a:gd name="connsiteY2" fmla="*/ 154971 h 971441"/>
                <a:gd name="connsiteX3" fmla="*/ 3997258 w 4355938"/>
                <a:gd name="connsiteY3" fmla="*/ 280100 h 971441"/>
                <a:gd name="connsiteX4" fmla="*/ 4355804 w 4355938"/>
                <a:gd name="connsiteY4" fmla="*/ 573540 h 971441"/>
                <a:gd name="connsiteX5" fmla="*/ 2154013 w 4355938"/>
                <a:gd name="connsiteY5" fmla="*/ 960071 h 971441"/>
                <a:gd name="connsiteX6" fmla="*/ 134 w 4355938"/>
                <a:gd name="connsiteY6" fmla="*/ 361658 h 971441"/>
                <a:gd name="connsiteX7" fmla="*/ 980186 w 4355938"/>
                <a:gd name="connsiteY7" fmla="*/ 0 h 971441"/>
                <a:gd name="connsiteX0" fmla="*/ 3494143 w 4355938"/>
                <a:gd name="connsiteY0" fmla="*/ 135735 h 971441"/>
                <a:gd name="connsiteX1" fmla="*/ 3581760 w 4355938"/>
                <a:gd name="connsiteY1" fmla="*/ 154971 h 971441"/>
                <a:gd name="connsiteX2" fmla="*/ 3997258 w 4355938"/>
                <a:gd name="connsiteY2" fmla="*/ 280100 h 971441"/>
                <a:gd name="connsiteX3" fmla="*/ 4355804 w 4355938"/>
                <a:gd name="connsiteY3" fmla="*/ 573540 h 971441"/>
                <a:gd name="connsiteX4" fmla="*/ 2154013 w 4355938"/>
                <a:gd name="connsiteY4" fmla="*/ 960071 h 971441"/>
                <a:gd name="connsiteX5" fmla="*/ 134 w 4355938"/>
                <a:gd name="connsiteY5" fmla="*/ 361658 h 971441"/>
                <a:gd name="connsiteX6" fmla="*/ 980186 w 4355938"/>
                <a:gd name="connsiteY6" fmla="*/ 0 h 971441"/>
                <a:gd name="connsiteX0" fmla="*/ 3525032 w 4386827"/>
                <a:gd name="connsiteY0" fmla="*/ 139402 h 975108"/>
                <a:gd name="connsiteX1" fmla="*/ 3612649 w 4386827"/>
                <a:gd name="connsiteY1" fmla="*/ 158638 h 975108"/>
                <a:gd name="connsiteX2" fmla="*/ 4028147 w 4386827"/>
                <a:gd name="connsiteY2" fmla="*/ 283767 h 975108"/>
                <a:gd name="connsiteX3" fmla="*/ 4386693 w 4386827"/>
                <a:gd name="connsiteY3" fmla="*/ 577207 h 975108"/>
                <a:gd name="connsiteX4" fmla="*/ 2184902 w 4386827"/>
                <a:gd name="connsiteY4" fmla="*/ 963738 h 975108"/>
                <a:gd name="connsiteX5" fmla="*/ 31023 w 4386827"/>
                <a:gd name="connsiteY5" fmla="*/ 365325 h 975108"/>
                <a:gd name="connsiteX6" fmla="*/ 1089823 w 4386827"/>
                <a:gd name="connsiteY6" fmla="*/ 0 h 975108"/>
                <a:gd name="connsiteX0" fmla="*/ 3525032 w 4386827"/>
                <a:gd name="connsiteY0" fmla="*/ 139402 h 975108"/>
                <a:gd name="connsiteX1" fmla="*/ 3612649 w 4386827"/>
                <a:gd name="connsiteY1" fmla="*/ 158638 h 975108"/>
                <a:gd name="connsiteX2" fmla="*/ 4028147 w 4386827"/>
                <a:gd name="connsiteY2" fmla="*/ 283767 h 975108"/>
                <a:gd name="connsiteX3" fmla="*/ 4386693 w 4386827"/>
                <a:gd name="connsiteY3" fmla="*/ 577207 h 975108"/>
                <a:gd name="connsiteX4" fmla="*/ 2184902 w 4386827"/>
                <a:gd name="connsiteY4" fmla="*/ 963738 h 975108"/>
                <a:gd name="connsiteX5" fmla="*/ 31023 w 4386827"/>
                <a:gd name="connsiteY5" fmla="*/ 365325 h 975108"/>
                <a:gd name="connsiteX6" fmla="*/ 1089823 w 4386827"/>
                <a:gd name="connsiteY6" fmla="*/ 0 h 975108"/>
                <a:gd name="connsiteX0" fmla="*/ 3500002 w 4361797"/>
                <a:gd name="connsiteY0" fmla="*/ 139402 h 975108"/>
                <a:gd name="connsiteX1" fmla="*/ 3587619 w 4361797"/>
                <a:gd name="connsiteY1" fmla="*/ 158638 h 975108"/>
                <a:gd name="connsiteX2" fmla="*/ 4003117 w 4361797"/>
                <a:gd name="connsiteY2" fmla="*/ 283767 h 975108"/>
                <a:gd name="connsiteX3" fmla="*/ 4361663 w 4361797"/>
                <a:gd name="connsiteY3" fmla="*/ 577207 h 975108"/>
                <a:gd name="connsiteX4" fmla="*/ 2159872 w 4361797"/>
                <a:gd name="connsiteY4" fmla="*/ 963738 h 975108"/>
                <a:gd name="connsiteX5" fmla="*/ 5993 w 4361797"/>
                <a:gd name="connsiteY5" fmla="*/ 365325 h 975108"/>
                <a:gd name="connsiteX6" fmla="*/ 1064793 w 4361797"/>
                <a:gd name="connsiteY6" fmla="*/ 0 h 975108"/>
                <a:gd name="connsiteX0" fmla="*/ 3494014 w 4355809"/>
                <a:gd name="connsiteY0" fmla="*/ 139402 h 975108"/>
                <a:gd name="connsiteX1" fmla="*/ 3581631 w 4355809"/>
                <a:gd name="connsiteY1" fmla="*/ 158638 h 975108"/>
                <a:gd name="connsiteX2" fmla="*/ 3997129 w 4355809"/>
                <a:gd name="connsiteY2" fmla="*/ 283767 h 975108"/>
                <a:gd name="connsiteX3" fmla="*/ 4355675 w 4355809"/>
                <a:gd name="connsiteY3" fmla="*/ 577207 h 975108"/>
                <a:gd name="connsiteX4" fmla="*/ 2153884 w 4355809"/>
                <a:gd name="connsiteY4" fmla="*/ 963738 h 975108"/>
                <a:gd name="connsiteX5" fmla="*/ 5 w 4355809"/>
                <a:gd name="connsiteY5" fmla="*/ 365325 h 975108"/>
                <a:gd name="connsiteX6" fmla="*/ 1058805 w 4355809"/>
                <a:gd name="connsiteY6" fmla="*/ 0 h 975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55809" h="975108">
                  <a:moveTo>
                    <a:pt x="3494014" y="139402"/>
                  </a:moveTo>
                  <a:lnTo>
                    <a:pt x="3581631" y="158638"/>
                  </a:lnTo>
                  <a:cubicBezTo>
                    <a:pt x="3741506" y="196596"/>
                    <a:pt x="3881629" y="238756"/>
                    <a:pt x="3997129" y="283767"/>
                  </a:cubicBezTo>
                  <a:cubicBezTo>
                    <a:pt x="4228130" y="373790"/>
                    <a:pt x="4360637" y="475212"/>
                    <a:pt x="4355675" y="577207"/>
                  </a:cubicBezTo>
                  <a:cubicBezTo>
                    <a:pt x="4342444" y="849192"/>
                    <a:pt x="3356669" y="1022248"/>
                    <a:pt x="2153884" y="963738"/>
                  </a:cubicBezTo>
                  <a:cubicBezTo>
                    <a:pt x="951099" y="905229"/>
                    <a:pt x="-2392" y="624998"/>
                    <a:pt x="5" y="365325"/>
                  </a:cubicBezTo>
                  <a:cubicBezTo>
                    <a:pt x="1879" y="162354"/>
                    <a:pt x="475192" y="60320"/>
                    <a:pt x="1058805" y="0"/>
                  </a:cubicBezTo>
                </a:path>
              </a:pathLst>
            </a:custGeom>
            <a:noFill/>
            <a:ln>
              <a:solidFill>
                <a:schemeClr val="bg1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106"/>
            <p:cNvSpPr/>
            <p:nvPr/>
          </p:nvSpPr>
          <p:spPr>
            <a:xfrm rot="20258960">
              <a:off x="948253" y="3012599"/>
              <a:ext cx="4836314" cy="1099177"/>
            </a:xfrm>
            <a:custGeom>
              <a:avLst/>
              <a:gdLst>
                <a:gd name="connsiteX0" fmla="*/ 4438079 w 4836314"/>
                <a:gd name="connsiteY0" fmla="*/ 331595 h 1099177"/>
                <a:gd name="connsiteX1" fmla="*/ 4836165 w 4836314"/>
                <a:gd name="connsiteY1" fmla="*/ 657395 h 1099177"/>
                <a:gd name="connsiteX2" fmla="*/ 2391559 w 4836314"/>
                <a:gd name="connsiteY2" fmla="*/ 1086553 h 1099177"/>
                <a:gd name="connsiteX3" fmla="*/ 149 w 4836314"/>
                <a:gd name="connsiteY3" fmla="*/ 422146 h 1099177"/>
                <a:gd name="connsiteX4" fmla="*/ 1288979 w 4836314"/>
                <a:gd name="connsiteY4" fmla="*/ 2915 h 1099177"/>
                <a:gd name="connsiteX5" fmla="*/ 1337599 w 4836314"/>
                <a:gd name="connsiteY5" fmla="*/ 0 h 1099177"/>
                <a:gd name="connsiteX6" fmla="*/ 1318437 w 4836314"/>
                <a:gd name="connsiteY6" fmla="*/ 74522 h 1099177"/>
                <a:gd name="connsiteX7" fmla="*/ 1293586 w 4836314"/>
                <a:gd name="connsiteY7" fmla="*/ 321046 h 1099177"/>
                <a:gd name="connsiteX8" fmla="*/ 3740044 w 4836314"/>
                <a:gd name="connsiteY8" fmla="*/ 321046 h 1099177"/>
                <a:gd name="connsiteX9" fmla="*/ 3733729 w 4836314"/>
                <a:gd name="connsiteY9" fmla="*/ 195978 h 1099177"/>
                <a:gd name="connsiteX10" fmla="*/ 3725122 w 4836314"/>
                <a:gd name="connsiteY10" fmla="*/ 139584 h 1099177"/>
                <a:gd name="connsiteX11" fmla="*/ 3792145 w 4836314"/>
                <a:gd name="connsiteY11" fmla="*/ 152135 h 1099177"/>
                <a:gd name="connsiteX12" fmla="*/ 4438079 w 4836314"/>
                <a:gd name="connsiteY12" fmla="*/ 331595 h 1099177"/>
                <a:gd name="connsiteX0" fmla="*/ 3740044 w 4836314"/>
                <a:gd name="connsiteY0" fmla="*/ 321046 h 1099177"/>
                <a:gd name="connsiteX1" fmla="*/ 3733729 w 4836314"/>
                <a:gd name="connsiteY1" fmla="*/ 195978 h 1099177"/>
                <a:gd name="connsiteX2" fmla="*/ 3725122 w 4836314"/>
                <a:gd name="connsiteY2" fmla="*/ 139584 h 1099177"/>
                <a:gd name="connsiteX3" fmla="*/ 3792145 w 4836314"/>
                <a:gd name="connsiteY3" fmla="*/ 152135 h 1099177"/>
                <a:gd name="connsiteX4" fmla="*/ 4438079 w 4836314"/>
                <a:gd name="connsiteY4" fmla="*/ 331595 h 1099177"/>
                <a:gd name="connsiteX5" fmla="*/ 4836165 w 4836314"/>
                <a:gd name="connsiteY5" fmla="*/ 657395 h 1099177"/>
                <a:gd name="connsiteX6" fmla="*/ 2391559 w 4836314"/>
                <a:gd name="connsiteY6" fmla="*/ 1086553 h 1099177"/>
                <a:gd name="connsiteX7" fmla="*/ 149 w 4836314"/>
                <a:gd name="connsiteY7" fmla="*/ 422146 h 1099177"/>
                <a:gd name="connsiteX8" fmla="*/ 1288979 w 4836314"/>
                <a:gd name="connsiteY8" fmla="*/ 2915 h 1099177"/>
                <a:gd name="connsiteX9" fmla="*/ 1337599 w 4836314"/>
                <a:gd name="connsiteY9" fmla="*/ 0 h 1099177"/>
                <a:gd name="connsiteX10" fmla="*/ 1318437 w 4836314"/>
                <a:gd name="connsiteY10" fmla="*/ 74522 h 1099177"/>
                <a:gd name="connsiteX11" fmla="*/ 1293586 w 4836314"/>
                <a:gd name="connsiteY11" fmla="*/ 321046 h 1099177"/>
                <a:gd name="connsiteX12" fmla="*/ 3831484 w 4836314"/>
                <a:gd name="connsiteY12" fmla="*/ 412486 h 1099177"/>
                <a:gd name="connsiteX0" fmla="*/ 3740044 w 4836314"/>
                <a:gd name="connsiteY0" fmla="*/ 321046 h 1099177"/>
                <a:gd name="connsiteX1" fmla="*/ 3733729 w 4836314"/>
                <a:gd name="connsiteY1" fmla="*/ 195978 h 1099177"/>
                <a:gd name="connsiteX2" fmla="*/ 3725122 w 4836314"/>
                <a:gd name="connsiteY2" fmla="*/ 139584 h 1099177"/>
                <a:gd name="connsiteX3" fmla="*/ 3792145 w 4836314"/>
                <a:gd name="connsiteY3" fmla="*/ 152135 h 1099177"/>
                <a:gd name="connsiteX4" fmla="*/ 4438079 w 4836314"/>
                <a:gd name="connsiteY4" fmla="*/ 331595 h 1099177"/>
                <a:gd name="connsiteX5" fmla="*/ 4836165 w 4836314"/>
                <a:gd name="connsiteY5" fmla="*/ 657395 h 1099177"/>
                <a:gd name="connsiteX6" fmla="*/ 2391559 w 4836314"/>
                <a:gd name="connsiteY6" fmla="*/ 1086553 h 1099177"/>
                <a:gd name="connsiteX7" fmla="*/ 149 w 4836314"/>
                <a:gd name="connsiteY7" fmla="*/ 422146 h 1099177"/>
                <a:gd name="connsiteX8" fmla="*/ 1288979 w 4836314"/>
                <a:gd name="connsiteY8" fmla="*/ 2915 h 1099177"/>
                <a:gd name="connsiteX9" fmla="*/ 1337599 w 4836314"/>
                <a:gd name="connsiteY9" fmla="*/ 0 h 1099177"/>
                <a:gd name="connsiteX10" fmla="*/ 1318437 w 4836314"/>
                <a:gd name="connsiteY10" fmla="*/ 74522 h 1099177"/>
                <a:gd name="connsiteX11" fmla="*/ 1293586 w 4836314"/>
                <a:gd name="connsiteY11" fmla="*/ 321046 h 1099177"/>
                <a:gd name="connsiteX0" fmla="*/ 3733729 w 4836314"/>
                <a:gd name="connsiteY0" fmla="*/ 195978 h 1099177"/>
                <a:gd name="connsiteX1" fmla="*/ 3725122 w 4836314"/>
                <a:gd name="connsiteY1" fmla="*/ 139584 h 1099177"/>
                <a:gd name="connsiteX2" fmla="*/ 3792145 w 4836314"/>
                <a:gd name="connsiteY2" fmla="*/ 152135 h 1099177"/>
                <a:gd name="connsiteX3" fmla="*/ 4438079 w 4836314"/>
                <a:gd name="connsiteY3" fmla="*/ 331595 h 1099177"/>
                <a:gd name="connsiteX4" fmla="*/ 4836165 w 4836314"/>
                <a:gd name="connsiteY4" fmla="*/ 657395 h 1099177"/>
                <a:gd name="connsiteX5" fmla="*/ 2391559 w 4836314"/>
                <a:gd name="connsiteY5" fmla="*/ 1086553 h 1099177"/>
                <a:gd name="connsiteX6" fmla="*/ 149 w 4836314"/>
                <a:gd name="connsiteY6" fmla="*/ 422146 h 1099177"/>
                <a:gd name="connsiteX7" fmla="*/ 1288979 w 4836314"/>
                <a:gd name="connsiteY7" fmla="*/ 2915 h 1099177"/>
                <a:gd name="connsiteX8" fmla="*/ 1337599 w 4836314"/>
                <a:gd name="connsiteY8" fmla="*/ 0 h 1099177"/>
                <a:gd name="connsiteX9" fmla="*/ 1318437 w 4836314"/>
                <a:gd name="connsiteY9" fmla="*/ 74522 h 1099177"/>
                <a:gd name="connsiteX10" fmla="*/ 1293586 w 4836314"/>
                <a:gd name="connsiteY10" fmla="*/ 321046 h 1099177"/>
                <a:gd name="connsiteX0" fmla="*/ 3725122 w 4836314"/>
                <a:gd name="connsiteY0" fmla="*/ 139584 h 1099177"/>
                <a:gd name="connsiteX1" fmla="*/ 3792145 w 4836314"/>
                <a:gd name="connsiteY1" fmla="*/ 152135 h 1099177"/>
                <a:gd name="connsiteX2" fmla="*/ 4438079 w 4836314"/>
                <a:gd name="connsiteY2" fmla="*/ 331595 h 1099177"/>
                <a:gd name="connsiteX3" fmla="*/ 4836165 w 4836314"/>
                <a:gd name="connsiteY3" fmla="*/ 657395 h 1099177"/>
                <a:gd name="connsiteX4" fmla="*/ 2391559 w 4836314"/>
                <a:gd name="connsiteY4" fmla="*/ 1086553 h 1099177"/>
                <a:gd name="connsiteX5" fmla="*/ 149 w 4836314"/>
                <a:gd name="connsiteY5" fmla="*/ 422146 h 1099177"/>
                <a:gd name="connsiteX6" fmla="*/ 1288979 w 4836314"/>
                <a:gd name="connsiteY6" fmla="*/ 2915 h 1099177"/>
                <a:gd name="connsiteX7" fmla="*/ 1337599 w 4836314"/>
                <a:gd name="connsiteY7" fmla="*/ 0 h 1099177"/>
                <a:gd name="connsiteX8" fmla="*/ 1318437 w 4836314"/>
                <a:gd name="connsiteY8" fmla="*/ 74522 h 1099177"/>
                <a:gd name="connsiteX9" fmla="*/ 1293586 w 4836314"/>
                <a:gd name="connsiteY9" fmla="*/ 321046 h 1099177"/>
                <a:gd name="connsiteX0" fmla="*/ 3725122 w 4836314"/>
                <a:gd name="connsiteY0" fmla="*/ 139584 h 1099177"/>
                <a:gd name="connsiteX1" fmla="*/ 3792145 w 4836314"/>
                <a:gd name="connsiteY1" fmla="*/ 152135 h 1099177"/>
                <a:gd name="connsiteX2" fmla="*/ 4438079 w 4836314"/>
                <a:gd name="connsiteY2" fmla="*/ 331595 h 1099177"/>
                <a:gd name="connsiteX3" fmla="*/ 4836165 w 4836314"/>
                <a:gd name="connsiteY3" fmla="*/ 657395 h 1099177"/>
                <a:gd name="connsiteX4" fmla="*/ 2391559 w 4836314"/>
                <a:gd name="connsiteY4" fmla="*/ 1086553 h 1099177"/>
                <a:gd name="connsiteX5" fmla="*/ 149 w 4836314"/>
                <a:gd name="connsiteY5" fmla="*/ 422146 h 1099177"/>
                <a:gd name="connsiteX6" fmla="*/ 1288979 w 4836314"/>
                <a:gd name="connsiteY6" fmla="*/ 2915 h 1099177"/>
                <a:gd name="connsiteX7" fmla="*/ 1337599 w 4836314"/>
                <a:gd name="connsiteY7" fmla="*/ 0 h 1099177"/>
                <a:gd name="connsiteX8" fmla="*/ 1318437 w 4836314"/>
                <a:gd name="connsiteY8" fmla="*/ 74522 h 1099177"/>
                <a:gd name="connsiteX0" fmla="*/ 3725122 w 4836314"/>
                <a:gd name="connsiteY0" fmla="*/ 139584 h 1099177"/>
                <a:gd name="connsiteX1" fmla="*/ 3792145 w 4836314"/>
                <a:gd name="connsiteY1" fmla="*/ 152135 h 1099177"/>
                <a:gd name="connsiteX2" fmla="*/ 4438079 w 4836314"/>
                <a:gd name="connsiteY2" fmla="*/ 331595 h 1099177"/>
                <a:gd name="connsiteX3" fmla="*/ 4836165 w 4836314"/>
                <a:gd name="connsiteY3" fmla="*/ 657395 h 1099177"/>
                <a:gd name="connsiteX4" fmla="*/ 2391559 w 4836314"/>
                <a:gd name="connsiteY4" fmla="*/ 1086553 h 1099177"/>
                <a:gd name="connsiteX5" fmla="*/ 149 w 4836314"/>
                <a:gd name="connsiteY5" fmla="*/ 422146 h 1099177"/>
                <a:gd name="connsiteX6" fmla="*/ 1288979 w 4836314"/>
                <a:gd name="connsiteY6" fmla="*/ 2915 h 1099177"/>
                <a:gd name="connsiteX7" fmla="*/ 1337599 w 4836314"/>
                <a:gd name="connsiteY7" fmla="*/ 0 h 1099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836314" h="1099177">
                  <a:moveTo>
                    <a:pt x="3725122" y="139584"/>
                  </a:moveTo>
                  <a:lnTo>
                    <a:pt x="3792145" y="152135"/>
                  </a:lnTo>
                  <a:cubicBezTo>
                    <a:pt x="4047510" y="203954"/>
                    <a:pt x="4267096" y="264962"/>
                    <a:pt x="4438079" y="331595"/>
                  </a:cubicBezTo>
                  <a:cubicBezTo>
                    <a:pt x="4694554" y="431545"/>
                    <a:pt x="4841674" y="544153"/>
                    <a:pt x="4836165" y="657395"/>
                  </a:cubicBezTo>
                  <a:cubicBezTo>
                    <a:pt x="4821475" y="959375"/>
                    <a:pt x="3726988" y="1151515"/>
                    <a:pt x="2391559" y="1086553"/>
                  </a:cubicBezTo>
                  <a:cubicBezTo>
                    <a:pt x="1056129" y="1021591"/>
                    <a:pt x="-14541" y="724126"/>
                    <a:pt x="149" y="422146"/>
                  </a:cubicBezTo>
                  <a:cubicBezTo>
                    <a:pt x="10248" y="214535"/>
                    <a:pt x="530721" y="58840"/>
                    <a:pt x="1288979" y="2915"/>
                  </a:cubicBezTo>
                  <a:lnTo>
                    <a:pt x="1337599" y="0"/>
                  </a:lnTo>
                </a:path>
              </a:pathLst>
            </a:custGeom>
            <a:noFill/>
            <a:ln>
              <a:solidFill>
                <a:schemeClr val="bg1"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 123"/>
            <p:cNvSpPr/>
            <p:nvPr/>
          </p:nvSpPr>
          <p:spPr>
            <a:xfrm>
              <a:off x="3938038" y="2304022"/>
              <a:ext cx="1956147" cy="1649840"/>
            </a:xfrm>
            <a:custGeom>
              <a:avLst/>
              <a:gdLst>
                <a:gd name="connsiteX0" fmla="*/ 1297654 w 1956147"/>
                <a:gd name="connsiteY0" fmla="*/ 134 h 1649840"/>
                <a:gd name="connsiteX1" fmla="*/ 1944133 w 1956147"/>
                <a:gd name="connsiteY1" fmla="*/ 230088 h 1649840"/>
                <a:gd name="connsiteX2" fmla="*/ 401151 w 1956147"/>
                <a:gd name="connsiteY2" fmla="*/ 1546732 h 1649840"/>
                <a:gd name="connsiteX3" fmla="*/ 180149 w 1956147"/>
                <a:gd name="connsiteY3" fmla="*/ 1649840 h 1649840"/>
                <a:gd name="connsiteX4" fmla="*/ 186874 w 1956147"/>
                <a:gd name="connsiteY4" fmla="*/ 1638769 h 1649840"/>
                <a:gd name="connsiteX5" fmla="*/ 339235 w 1956147"/>
                <a:gd name="connsiteY5" fmla="*/ 1037050 h 1649840"/>
                <a:gd name="connsiteX6" fmla="*/ 50972 w 1956147"/>
                <a:gd name="connsiteY6" fmla="*/ 234067 h 1649840"/>
                <a:gd name="connsiteX7" fmla="*/ 0 w 1956147"/>
                <a:gd name="connsiteY7" fmla="*/ 177985 h 1649840"/>
                <a:gd name="connsiteX8" fmla="*/ 182657 w 1956147"/>
                <a:gd name="connsiteY8" fmla="*/ 136176 h 1649840"/>
                <a:gd name="connsiteX9" fmla="*/ 1297654 w 1956147"/>
                <a:gd name="connsiteY9" fmla="*/ 134 h 1649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956147" h="1649840">
                  <a:moveTo>
                    <a:pt x="1297654" y="134"/>
                  </a:moveTo>
                  <a:cubicBezTo>
                    <a:pt x="1654896" y="3692"/>
                    <a:pt x="1889611" y="78422"/>
                    <a:pt x="1944133" y="230088"/>
                  </a:cubicBezTo>
                  <a:cubicBezTo>
                    <a:pt x="2053178" y="533422"/>
                    <a:pt x="1410480" y="1058355"/>
                    <a:pt x="401151" y="1546732"/>
                  </a:cubicBezTo>
                  <a:lnTo>
                    <a:pt x="180149" y="1649840"/>
                  </a:lnTo>
                  <a:lnTo>
                    <a:pt x="186874" y="1638769"/>
                  </a:lnTo>
                  <a:cubicBezTo>
                    <a:pt x="284042" y="1459900"/>
                    <a:pt x="339235" y="1254921"/>
                    <a:pt x="339235" y="1037050"/>
                  </a:cubicBezTo>
                  <a:cubicBezTo>
                    <a:pt x="339235" y="732031"/>
                    <a:pt x="231056" y="452279"/>
                    <a:pt x="50972" y="234067"/>
                  </a:cubicBezTo>
                  <a:lnTo>
                    <a:pt x="0" y="177985"/>
                  </a:lnTo>
                  <a:lnTo>
                    <a:pt x="182657" y="136176"/>
                  </a:lnTo>
                  <a:cubicBezTo>
                    <a:pt x="617163" y="43629"/>
                    <a:pt x="999953" y="-2831"/>
                    <a:pt x="1297654" y="134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2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softEdge rad="317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 122"/>
            <p:cNvSpPr/>
            <p:nvPr/>
          </p:nvSpPr>
          <p:spPr>
            <a:xfrm>
              <a:off x="411298" y="3167777"/>
              <a:ext cx="2561572" cy="1630590"/>
            </a:xfrm>
            <a:custGeom>
              <a:avLst/>
              <a:gdLst>
                <a:gd name="connsiteX0" fmla="*/ 1734741 w 2561572"/>
                <a:gd name="connsiteY0" fmla="*/ 0 h 1630590"/>
                <a:gd name="connsiteX1" fmla="*/ 1729412 w 2561572"/>
                <a:gd name="connsiteY1" fmla="*/ 105535 h 1630590"/>
                <a:gd name="connsiteX2" fmla="*/ 2500409 w 2561572"/>
                <a:gd name="connsiteY2" fmla="*/ 1268699 h 1630590"/>
                <a:gd name="connsiteX3" fmla="*/ 2561572 w 2561572"/>
                <a:gd name="connsiteY3" fmla="*/ 1291085 h 1630590"/>
                <a:gd name="connsiteX4" fmla="*/ 2317586 w 2561572"/>
                <a:gd name="connsiteY4" fmla="*/ 1361451 h 1630590"/>
                <a:gd name="connsiteX5" fmla="*/ 12014 w 2561572"/>
                <a:gd name="connsiteY5" fmla="*/ 1400503 h 1630590"/>
                <a:gd name="connsiteX6" fmla="*/ 1554997 w 2561572"/>
                <a:gd name="connsiteY6" fmla="*/ 83859 h 1630590"/>
                <a:gd name="connsiteX7" fmla="*/ 1734741 w 2561572"/>
                <a:gd name="connsiteY7" fmla="*/ 0 h 1630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1572" h="1630590">
                  <a:moveTo>
                    <a:pt x="1734741" y="0"/>
                  </a:moveTo>
                  <a:lnTo>
                    <a:pt x="1729412" y="105535"/>
                  </a:lnTo>
                  <a:cubicBezTo>
                    <a:pt x="1729412" y="628425"/>
                    <a:pt x="2047326" y="1077061"/>
                    <a:pt x="2500409" y="1268699"/>
                  </a:cubicBezTo>
                  <a:lnTo>
                    <a:pt x="2561572" y="1291085"/>
                  </a:lnTo>
                  <a:lnTo>
                    <a:pt x="2317586" y="1361451"/>
                  </a:lnTo>
                  <a:cubicBezTo>
                    <a:pt x="1094183" y="1696547"/>
                    <a:pt x="130146" y="1729114"/>
                    <a:pt x="12014" y="1400503"/>
                  </a:cubicBezTo>
                  <a:cubicBezTo>
                    <a:pt x="-97030" y="1097169"/>
                    <a:pt x="545668" y="572237"/>
                    <a:pt x="1554997" y="83859"/>
                  </a:cubicBezTo>
                  <a:lnTo>
                    <a:pt x="1734741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2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softEdge rad="317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KSO_Shape"/>
          <p:cNvSpPr/>
          <p:nvPr/>
        </p:nvSpPr>
        <p:spPr>
          <a:xfrm rot="13977661">
            <a:off x="3607711" y="4158709"/>
            <a:ext cx="310448" cy="296995"/>
          </a:xfrm>
          <a:custGeom>
            <a:avLst/>
            <a:gdLst>
              <a:gd name="connsiteX0" fmla="*/ 1404157 w 2808313"/>
              <a:gd name="connsiteY0" fmla="*/ 0 h 2688679"/>
              <a:gd name="connsiteX1" fmla="*/ 1552872 w 2808313"/>
              <a:gd name="connsiteY1" fmla="*/ 148715 h 2688679"/>
              <a:gd name="connsiteX2" fmla="*/ 1552872 w 2808313"/>
              <a:gd name="connsiteY2" fmla="*/ 1013497 h 2688679"/>
              <a:gd name="connsiteX3" fmla="*/ 2808313 w 2808313"/>
              <a:gd name="connsiteY3" fmla="*/ 1679449 h 2688679"/>
              <a:gd name="connsiteX4" fmla="*/ 2808313 w 2808313"/>
              <a:gd name="connsiteY4" fmla="*/ 1989106 h 2688679"/>
              <a:gd name="connsiteX5" fmla="*/ 1552871 w 2808313"/>
              <a:gd name="connsiteY5" fmla="*/ 1675907 h 2688679"/>
              <a:gd name="connsiteX6" fmla="*/ 1552871 w 2808313"/>
              <a:gd name="connsiteY6" fmla="*/ 2299558 h 2688679"/>
              <a:gd name="connsiteX7" fmla="*/ 1550364 w 2808313"/>
              <a:gd name="connsiteY7" fmla="*/ 2311975 h 2688679"/>
              <a:gd name="connsiteX8" fmla="*/ 1836205 w 2808313"/>
              <a:gd name="connsiteY8" fmla="*/ 2540985 h 2688679"/>
              <a:gd name="connsiteX9" fmla="*/ 1836205 w 2808313"/>
              <a:gd name="connsiteY9" fmla="*/ 2688679 h 2688679"/>
              <a:gd name="connsiteX10" fmla="*/ 1404157 w 2808313"/>
              <a:gd name="connsiteY10" fmla="*/ 2525885 h 2688679"/>
              <a:gd name="connsiteX11" fmla="*/ 972108 w 2808313"/>
              <a:gd name="connsiteY11" fmla="*/ 2688679 h 2688679"/>
              <a:gd name="connsiteX12" fmla="*/ 972108 w 2808313"/>
              <a:gd name="connsiteY12" fmla="*/ 2540985 h 2688679"/>
              <a:gd name="connsiteX13" fmla="*/ 1257949 w 2808313"/>
              <a:gd name="connsiteY13" fmla="*/ 2311975 h 2688679"/>
              <a:gd name="connsiteX14" fmla="*/ 1255442 w 2808313"/>
              <a:gd name="connsiteY14" fmla="*/ 2299557 h 2688679"/>
              <a:gd name="connsiteX15" fmla="*/ 1255442 w 2808313"/>
              <a:gd name="connsiteY15" fmla="*/ 1675907 h 2688679"/>
              <a:gd name="connsiteX16" fmla="*/ 0 w 2808313"/>
              <a:gd name="connsiteY16" fmla="*/ 1989106 h 2688679"/>
              <a:gd name="connsiteX17" fmla="*/ 0 w 2808313"/>
              <a:gd name="connsiteY17" fmla="*/ 1679449 h 2688679"/>
              <a:gd name="connsiteX18" fmla="*/ 1255442 w 2808313"/>
              <a:gd name="connsiteY18" fmla="*/ 1013496 h 2688679"/>
              <a:gd name="connsiteX19" fmla="*/ 1255442 w 2808313"/>
              <a:gd name="connsiteY19" fmla="*/ 148715 h 2688679"/>
              <a:gd name="connsiteX20" fmla="*/ 1404157 w 2808313"/>
              <a:gd name="connsiteY20" fmla="*/ 0 h 2688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08313" h="2688679">
                <a:moveTo>
                  <a:pt x="1404157" y="0"/>
                </a:moveTo>
                <a:cubicBezTo>
                  <a:pt x="1486290" y="0"/>
                  <a:pt x="1552872" y="66582"/>
                  <a:pt x="1552872" y="148715"/>
                </a:cubicBezTo>
                <a:lnTo>
                  <a:pt x="1552872" y="1013497"/>
                </a:lnTo>
                <a:lnTo>
                  <a:pt x="2808313" y="1679449"/>
                </a:lnTo>
                <a:lnTo>
                  <a:pt x="2808313" y="1989106"/>
                </a:lnTo>
                <a:lnTo>
                  <a:pt x="1552871" y="1675907"/>
                </a:lnTo>
                <a:lnTo>
                  <a:pt x="1552871" y="2299558"/>
                </a:lnTo>
                <a:lnTo>
                  <a:pt x="1550364" y="2311975"/>
                </a:lnTo>
                <a:lnTo>
                  <a:pt x="1836205" y="2540985"/>
                </a:lnTo>
                <a:lnTo>
                  <a:pt x="1836205" y="2688679"/>
                </a:lnTo>
                <a:lnTo>
                  <a:pt x="1404157" y="2525885"/>
                </a:lnTo>
                <a:lnTo>
                  <a:pt x="972108" y="2688679"/>
                </a:lnTo>
                <a:lnTo>
                  <a:pt x="972108" y="2540985"/>
                </a:lnTo>
                <a:lnTo>
                  <a:pt x="1257949" y="2311975"/>
                </a:lnTo>
                <a:lnTo>
                  <a:pt x="1255442" y="2299557"/>
                </a:lnTo>
                <a:lnTo>
                  <a:pt x="1255442" y="1675907"/>
                </a:lnTo>
                <a:lnTo>
                  <a:pt x="0" y="1989106"/>
                </a:lnTo>
                <a:lnTo>
                  <a:pt x="0" y="1679449"/>
                </a:lnTo>
                <a:lnTo>
                  <a:pt x="1255442" y="1013496"/>
                </a:lnTo>
                <a:lnTo>
                  <a:pt x="1255442" y="148715"/>
                </a:lnTo>
                <a:cubicBezTo>
                  <a:pt x="1255442" y="66582"/>
                  <a:pt x="1322024" y="0"/>
                  <a:pt x="1404157" y="0"/>
                </a:cubicBezTo>
                <a:close/>
              </a:path>
            </a:pathLst>
          </a:custGeom>
          <a:solidFill>
            <a:srgbClr val="01E2BC"/>
          </a:solidFill>
          <a:ln>
            <a:noFill/>
          </a:ln>
          <a:effectLst>
            <a:outerShdw blurRad="63500" sx="102000" sy="102000" algn="ctr" rotWithShape="0">
              <a:srgbClr val="01E2BC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KSO_Shape"/>
          <p:cNvSpPr/>
          <p:nvPr/>
        </p:nvSpPr>
        <p:spPr>
          <a:xfrm rot="2008173">
            <a:off x="9652155" y="2869384"/>
            <a:ext cx="310448" cy="296995"/>
          </a:xfrm>
          <a:custGeom>
            <a:avLst/>
            <a:gdLst>
              <a:gd name="connsiteX0" fmla="*/ 1404157 w 2808313"/>
              <a:gd name="connsiteY0" fmla="*/ 0 h 2688679"/>
              <a:gd name="connsiteX1" fmla="*/ 1552872 w 2808313"/>
              <a:gd name="connsiteY1" fmla="*/ 148715 h 2688679"/>
              <a:gd name="connsiteX2" fmla="*/ 1552872 w 2808313"/>
              <a:gd name="connsiteY2" fmla="*/ 1013497 h 2688679"/>
              <a:gd name="connsiteX3" fmla="*/ 2808313 w 2808313"/>
              <a:gd name="connsiteY3" fmla="*/ 1679449 h 2688679"/>
              <a:gd name="connsiteX4" fmla="*/ 2808313 w 2808313"/>
              <a:gd name="connsiteY4" fmla="*/ 1989106 h 2688679"/>
              <a:gd name="connsiteX5" fmla="*/ 1552871 w 2808313"/>
              <a:gd name="connsiteY5" fmla="*/ 1675907 h 2688679"/>
              <a:gd name="connsiteX6" fmla="*/ 1552871 w 2808313"/>
              <a:gd name="connsiteY6" fmla="*/ 2299558 h 2688679"/>
              <a:gd name="connsiteX7" fmla="*/ 1550364 w 2808313"/>
              <a:gd name="connsiteY7" fmla="*/ 2311975 h 2688679"/>
              <a:gd name="connsiteX8" fmla="*/ 1836205 w 2808313"/>
              <a:gd name="connsiteY8" fmla="*/ 2540985 h 2688679"/>
              <a:gd name="connsiteX9" fmla="*/ 1836205 w 2808313"/>
              <a:gd name="connsiteY9" fmla="*/ 2688679 h 2688679"/>
              <a:gd name="connsiteX10" fmla="*/ 1404157 w 2808313"/>
              <a:gd name="connsiteY10" fmla="*/ 2525885 h 2688679"/>
              <a:gd name="connsiteX11" fmla="*/ 972108 w 2808313"/>
              <a:gd name="connsiteY11" fmla="*/ 2688679 h 2688679"/>
              <a:gd name="connsiteX12" fmla="*/ 972108 w 2808313"/>
              <a:gd name="connsiteY12" fmla="*/ 2540985 h 2688679"/>
              <a:gd name="connsiteX13" fmla="*/ 1257949 w 2808313"/>
              <a:gd name="connsiteY13" fmla="*/ 2311975 h 2688679"/>
              <a:gd name="connsiteX14" fmla="*/ 1255442 w 2808313"/>
              <a:gd name="connsiteY14" fmla="*/ 2299557 h 2688679"/>
              <a:gd name="connsiteX15" fmla="*/ 1255442 w 2808313"/>
              <a:gd name="connsiteY15" fmla="*/ 1675907 h 2688679"/>
              <a:gd name="connsiteX16" fmla="*/ 0 w 2808313"/>
              <a:gd name="connsiteY16" fmla="*/ 1989106 h 2688679"/>
              <a:gd name="connsiteX17" fmla="*/ 0 w 2808313"/>
              <a:gd name="connsiteY17" fmla="*/ 1679449 h 2688679"/>
              <a:gd name="connsiteX18" fmla="*/ 1255442 w 2808313"/>
              <a:gd name="connsiteY18" fmla="*/ 1013496 h 2688679"/>
              <a:gd name="connsiteX19" fmla="*/ 1255442 w 2808313"/>
              <a:gd name="connsiteY19" fmla="*/ 148715 h 2688679"/>
              <a:gd name="connsiteX20" fmla="*/ 1404157 w 2808313"/>
              <a:gd name="connsiteY20" fmla="*/ 0 h 2688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08313" h="2688679">
                <a:moveTo>
                  <a:pt x="1404157" y="0"/>
                </a:moveTo>
                <a:cubicBezTo>
                  <a:pt x="1486290" y="0"/>
                  <a:pt x="1552872" y="66582"/>
                  <a:pt x="1552872" y="148715"/>
                </a:cubicBezTo>
                <a:lnTo>
                  <a:pt x="1552872" y="1013497"/>
                </a:lnTo>
                <a:lnTo>
                  <a:pt x="2808313" y="1679449"/>
                </a:lnTo>
                <a:lnTo>
                  <a:pt x="2808313" y="1989106"/>
                </a:lnTo>
                <a:lnTo>
                  <a:pt x="1552871" y="1675907"/>
                </a:lnTo>
                <a:lnTo>
                  <a:pt x="1552871" y="2299558"/>
                </a:lnTo>
                <a:lnTo>
                  <a:pt x="1550364" y="2311975"/>
                </a:lnTo>
                <a:lnTo>
                  <a:pt x="1836205" y="2540985"/>
                </a:lnTo>
                <a:lnTo>
                  <a:pt x="1836205" y="2688679"/>
                </a:lnTo>
                <a:lnTo>
                  <a:pt x="1404157" y="2525885"/>
                </a:lnTo>
                <a:lnTo>
                  <a:pt x="972108" y="2688679"/>
                </a:lnTo>
                <a:lnTo>
                  <a:pt x="972108" y="2540985"/>
                </a:lnTo>
                <a:lnTo>
                  <a:pt x="1257949" y="2311975"/>
                </a:lnTo>
                <a:lnTo>
                  <a:pt x="1255442" y="2299557"/>
                </a:lnTo>
                <a:lnTo>
                  <a:pt x="1255442" y="1675907"/>
                </a:lnTo>
                <a:lnTo>
                  <a:pt x="0" y="1989106"/>
                </a:lnTo>
                <a:lnTo>
                  <a:pt x="0" y="1679449"/>
                </a:lnTo>
                <a:lnTo>
                  <a:pt x="1255442" y="1013496"/>
                </a:lnTo>
                <a:lnTo>
                  <a:pt x="1255442" y="148715"/>
                </a:lnTo>
                <a:cubicBezTo>
                  <a:pt x="1255442" y="66582"/>
                  <a:pt x="1322024" y="0"/>
                  <a:pt x="1404157" y="0"/>
                </a:cubicBezTo>
                <a:close/>
              </a:path>
            </a:pathLst>
          </a:custGeom>
          <a:solidFill>
            <a:srgbClr val="01E2BC"/>
          </a:solidFill>
          <a:ln>
            <a:noFill/>
          </a:ln>
          <a:effectLst>
            <a:outerShdw blurRad="63500" sx="102000" sy="102000" algn="ctr" rotWithShape="0">
              <a:srgbClr val="01E2BC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32"/>
          <p:cNvSpPr txBox="1"/>
          <p:nvPr/>
        </p:nvSpPr>
        <p:spPr>
          <a:xfrm>
            <a:off x="967361" y="2070216"/>
            <a:ext cx="10529646" cy="325422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该项目在算力较为有限的边缘端有较好的应用性，检测速度较快并且在可以接受的范围内符合预期误差。 该项目可以移植于新大陆人工智能开发板，并且可以远程连接摄像头用于教学展示功能 根据车辆底部位置能准确有效地检测出车辆的位置，为单目立体视觉测距系统的下一步研究奠定了基础。 通过摄像头采集前方道路的实时路况信息，提取前方车辆在图像中的位置和 距离信息，并且将提取到的前方车辆信息反馈给驾驶员，这样驾驶员可以根据反馈的信息避免潜在的危险，提高车辆行驶的安全性。而且还可以将采集的道路视 频保留作为交通违章的证据，有助于减少交通违章现象，比如占用快速专用车道 等，更好地发挥快速专用车道的作用。</a:t>
            </a:r>
            <a:endParaRPr lang="en-US" altLang="zh-CN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71616" y="345438"/>
            <a:ext cx="842043" cy="391162"/>
            <a:chOff x="-29932" y="520698"/>
            <a:chExt cx="577569" cy="258806"/>
          </a:xfrm>
        </p:grpSpPr>
        <p:sp>
          <p:nvSpPr>
            <p:cNvPr id="21" name="箭头: V 形 20"/>
            <p:cNvSpPr/>
            <p:nvPr/>
          </p:nvSpPr>
          <p:spPr>
            <a:xfrm>
              <a:off x="-29932" y="520698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" name="箭头: V 形 21"/>
            <p:cNvSpPr/>
            <p:nvPr/>
          </p:nvSpPr>
          <p:spPr>
            <a:xfrm>
              <a:off x="165637" y="520699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箭头: V 形 22"/>
            <p:cNvSpPr/>
            <p:nvPr/>
          </p:nvSpPr>
          <p:spPr>
            <a:xfrm>
              <a:off x="361206" y="520700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4" name="TextBox 31">
            <a:extLst>
              <a:ext uri="{FF2B5EF4-FFF2-40B4-BE49-F238E27FC236}">
                <a16:creationId xmlns:a16="http://schemas.microsoft.com/office/drawing/2014/main" id="{60AA2F0C-293B-7130-2262-485CD0A35B29}"/>
              </a:ext>
            </a:extLst>
          </p:cNvPr>
          <p:cNvSpPr txBox="1"/>
          <p:nvPr/>
        </p:nvSpPr>
        <p:spPr>
          <a:xfrm flipH="1">
            <a:off x="1327566" y="170285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系统</a:t>
            </a:r>
            <a:r>
              <a:rPr kumimoji="0" lang="zh-CN" altLang="en-US" sz="3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rial Rounded MT Bold" pitchFamily="34" charset="0"/>
                <a:ea typeface="微软雅黑" pitchFamily="34" charset="-122"/>
                <a:cs typeface="Times New Roman" pitchFamily="18" charset="0"/>
              </a:rPr>
              <a:t>分析</a:t>
            </a:r>
          </a:p>
        </p:txBody>
      </p:sp>
    </p:spTree>
    <p:extLst>
      <p:ext uri="{BB962C8B-B14F-4D97-AF65-F5344CB8AC3E}">
        <p14:creationId xmlns:p14="http://schemas.microsoft.com/office/powerpoint/2010/main" val="405523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447800" y="1970088"/>
            <a:ext cx="2844800" cy="2844800"/>
            <a:chOff x="1841500" y="1970088"/>
            <a:chExt cx="2844800" cy="2844800"/>
          </a:xfrm>
        </p:grpSpPr>
        <p:grpSp>
          <p:nvGrpSpPr>
            <p:cNvPr id="3" name="组合 2"/>
            <p:cNvGrpSpPr/>
            <p:nvPr/>
          </p:nvGrpSpPr>
          <p:grpSpPr>
            <a:xfrm>
              <a:off x="1997566" y="2126156"/>
              <a:ext cx="2532674" cy="2532664"/>
              <a:chOff x="4223654" y="2075543"/>
              <a:chExt cx="2786746" cy="2786743"/>
            </a:xfrm>
          </p:grpSpPr>
          <p:sp>
            <p:nvSpPr>
              <p:cNvPr id="5" name="弧形 4"/>
              <p:cNvSpPr/>
              <p:nvPr/>
            </p:nvSpPr>
            <p:spPr>
              <a:xfrm>
                <a:off x="4223657" y="2075543"/>
                <a:ext cx="2786743" cy="2786743"/>
              </a:xfrm>
              <a:prstGeom prst="arc">
                <a:avLst>
                  <a:gd name="adj1" fmla="val 16515091"/>
                  <a:gd name="adj2" fmla="val 8042095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6" name="弧形 5"/>
              <p:cNvSpPr/>
              <p:nvPr/>
            </p:nvSpPr>
            <p:spPr>
              <a:xfrm flipH="1">
                <a:off x="4223657" y="2075543"/>
                <a:ext cx="2786743" cy="2786743"/>
              </a:xfrm>
              <a:prstGeom prst="arc">
                <a:avLst>
                  <a:gd name="adj1" fmla="val 16221398"/>
                  <a:gd name="adj2" fmla="val 17074317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7" name="弧形 6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9108016"/>
                  <a:gd name="adj2" fmla="val 947009"/>
                </a:avLst>
              </a:prstGeom>
              <a:ln w="889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8" name="弧形 7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732279"/>
                  <a:gd name="adj2" fmla="val 2508284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sp>
          <p:nvSpPr>
            <p:cNvPr id="4" name="椭圆 3"/>
            <p:cNvSpPr/>
            <p:nvPr/>
          </p:nvSpPr>
          <p:spPr>
            <a:xfrm rot="16200000">
              <a:off x="1841500" y="1970088"/>
              <a:ext cx="2844800" cy="2844800"/>
            </a:xfrm>
            <a:prstGeom prst="ellipse">
              <a:avLst/>
            </a:prstGeom>
            <a:noFill/>
            <a:ln w="50800">
              <a:gradFill flip="none" rotWithShape="1">
                <a:gsLst>
                  <a:gs pos="0">
                    <a:srgbClr val="01E2BC">
                      <a:alpha val="50000"/>
                    </a:srgbClr>
                  </a:gs>
                  <a:gs pos="82000">
                    <a:srgbClr val="01E2BC">
                      <a:alpha val="0"/>
                    </a:srgbClr>
                  </a:gs>
                </a:gsLst>
                <a:lin ang="27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10" name="等腰三角形 9"/>
          <p:cNvSpPr/>
          <p:nvPr/>
        </p:nvSpPr>
        <p:spPr>
          <a:xfrm rot="5400000">
            <a:off x="4570079" y="2506980"/>
            <a:ext cx="265176" cy="228600"/>
          </a:xfrm>
          <a:prstGeom prst="triangle">
            <a:avLst/>
          </a:prstGeom>
          <a:solidFill>
            <a:srgbClr val="01E2BC"/>
          </a:solidFill>
          <a:ln w="889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TextBox 31"/>
          <p:cNvSpPr txBox="1"/>
          <p:nvPr/>
        </p:nvSpPr>
        <p:spPr>
          <a:xfrm flipH="1">
            <a:off x="4905867" y="2365047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rial Rounded MT Bold" pitchFamily="34" charset="0"/>
                <a:ea typeface="微软雅黑" pitchFamily="34" charset="-122"/>
                <a:cs typeface="Times New Roman" pitchFamily="18" charset="0"/>
              </a:rPr>
              <a:t>作品总结</a:t>
            </a:r>
          </a:p>
        </p:txBody>
      </p:sp>
      <p:sp>
        <p:nvSpPr>
          <p:cNvPr id="13" name="TextBox 31"/>
          <p:cNvSpPr txBox="1"/>
          <p:nvPr/>
        </p:nvSpPr>
        <p:spPr>
          <a:xfrm flipH="1">
            <a:off x="2032662" y="2607188"/>
            <a:ext cx="1675074" cy="15696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ctr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prstClr val="white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gency FB" pitchFamily="34" charset="0"/>
                <a:ea typeface="微软雅黑" pitchFamily="34" charset="-122"/>
                <a:cs typeface="Times New Roman" pitchFamily="18" charset="0"/>
              </a:rPr>
              <a:t>05</a:t>
            </a:r>
            <a:endParaRPr kumimoji="0" lang="zh-CN" altLang="en-US" sz="96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prstClr val="white"/>
              </a:solidFill>
              <a:effectLst>
                <a:outerShdw blurRad="266700" algn="tl" rotWithShape="0">
                  <a:srgbClr val="44546A">
                    <a:lumMod val="40000"/>
                    <a:lumOff val="60000"/>
                    <a:alpha val="55000"/>
                  </a:srgbClr>
                </a:outerShdw>
              </a:effectLst>
              <a:uLnTx/>
              <a:uFillTx/>
              <a:latin typeface="Agency FB" pitchFamily="34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871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2840403" y="3185166"/>
            <a:ext cx="1066073" cy="1066074"/>
            <a:chOff x="2197827" y="2854965"/>
            <a:chExt cx="3898173" cy="3898179"/>
          </a:xfrm>
        </p:grpSpPr>
        <p:grpSp>
          <p:nvGrpSpPr>
            <p:cNvPr id="6" name="组合 5"/>
            <p:cNvGrpSpPr/>
            <p:nvPr/>
          </p:nvGrpSpPr>
          <p:grpSpPr>
            <a:xfrm>
              <a:off x="2411673" y="3068824"/>
              <a:ext cx="3470472" cy="3470462"/>
              <a:chOff x="10072070" y="3804565"/>
              <a:chExt cx="850422" cy="850420"/>
            </a:xfrm>
          </p:grpSpPr>
          <p:sp>
            <p:nvSpPr>
              <p:cNvPr id="12" name="弧形 11"/>
              <p:cNvSpPr/>
              <p:nvPr/>
            </p:nvSpPr>
            <p:spPr>
              <a:xfrm flipH="1">
                <a:off x="10072070" y="3804565"/>
                <a:ext cx="850421" cy="850420"/>
              </a:xfrm>
              <a:prstGeom prst="arc">
                <a:avLst>
                  <a:gd name="adj1" fmla="val 16515091"/>
                  <a:gd name="adj2" fmla="val 8042095"/>
                </a:avLst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/>
              <p:cNvSpPr/>
              <p:nvPr/>
            </p:nvSpPr>
            <p:spPr>
              <a:xfrm>
                <a:off x="10072071" y="3804565"/>
                <a:ext cx="850421" cy="850420"/>
              </a:xfrm>
              <a:prstGeom prst="arc">
                <a:avLst>
                  <a:gd name="adj1" fmla="val 19108016"/>
                  <a:gd name="adj2" fmla="val 947009"/>
                </a:avLst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2411673" y="3068824"/>
              <a:ext cx="3470472" cy="3470462"/>
              <a:chOff x="10072070" y="3804565"/>
              <a:chExt cx="850422" cy="850420"/>
            </a:xfrm>
          </p:grpSpPr>
          <p:sp>
            <p:nvSpPr>
              <p:cNvPr id="10" name="弧形 9"/>
              <p:cNvSpPr/>
              <p:nvPr/>
            </p:nvSpPr>
            <p:spPr>
              <a:xfrm>
                <a:off x="10072070" y="3804565"/>
                <a:ext cx="850421" cy="850420"/>
              </a:xfrm>
              <a:prstGeom prst="arc">
                <a:avLst>
                  <a:gd name="adj1" fmla="val 16221398"/>
                  <a:gd name="adj2" fmla="val 17074317"/>
                </a:avLst>
              </a:prstGeom>
              <a:ln w="762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0"/>
              <p:cNvSpPr/>
              <p:nvPr/>
            </p:nvSpPr>
            <p:spPr>
              <a:xfrm>
                <a:off x="10072071" y="3804565"/>
                <a:ext cx="850421" cy="850420"/>
              </a:xfrm>
              <a:prstGeom prst="arc">
                <a:avLst>
                  <a:gd name="adj1" fmla="val 1732279"/>
                  <a:gd name="adj2" fmla="val 2508284"/>
                </a:avLst>
              </a:prstGeom>
              <a:ln w="762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椭圆 7"/>
            <p:cNvSpPr/>
            <p:nvPr/>
          </p:nvSpPr>
          <p:spPr>
            <a:xfrm rot="5400000" flipH="1">
              <a:off x="2197824" y="2854968"/>
              <a:ext cx="3898179" cy="3898173"/>
            </a:xfrm>
            <a:prstGeom prst="ellipse">
              <a:avLst/>
            </a:prstGeom>
            <a:noFill/>
            <a:ln w="38100">
              <a:gradFill flip="none" rotWithShape="1">
                <a:gsLst>
                  <a:gs pos="0">
                    <a:srgbClr val="01E2BC">
                      <a:alpha val="50000"/>
                    </a:srgbClr>
                  </a:gs>
                  <a:gs pos="82000">
                    <a:srgbClr val="01E2BC">
                      <a:alpha val="0"/>
                    </a:srgbClr>
                  </a:gs>
                </a:gsLst>
                <a:lin ang="27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8285524" y="3185166"/>
            <a:ext cx="1066073" cy="1066074"/>
            <a:chOff x="2197827" y="2854965"/>
            <a:chExt cx="3898173" cy="3898179"/>
          </a:xfrm>
        </p:grpSpPr>
        <p:grpSp>
          <p:nvGrpSpPr>
            <p:cNvPr id="16" name="组合 15"/>
            <p:cNvGrpSpPr/>
            <p:nvPr/>
          </p:nvGrpSpPr>
          <p:grpSpPr>
            <a:xfrm>
              <a:off x="2411673" y="3068824"/>
              <a:ext cx="3470472" cy="3470462"/>
              <a:chOff x="10072070" y="3804565"/>
              <a:chExt cx="850422" cy="850420"/>
            </a:xfrm>
          </p:grpSpPr>
          <p:sp>
            <p:nvSpPr>
              <p:cNvPr id="21" name="弧形 20"/>
              <p:cNvSpPr/>
              <p:nvPr/>
            </p:nvSpPr>
            <p:spPr>
              <a:xfrm flipH="1">
                <a:off x="10072070" y="3804565"/>
                <a:ext cx="850421" cy="850420"/>
              </a:xfrm>
              <a:prstGeom prst="arc">
                <a:avLst>
                  <a:gd name="adj1" fmla="val 16515091"/>
                  <a:gd name="adj2" fmla="val 8042095"/>
                </a:avLst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弧形 21"/>
              <p:cNvSpPr/>
              <p:nvPr/>
            </p:nvSpPr>
            <p:spPr>
              <a:xfrm>
                <a:off x="10072071" y="3804565"/>
                <a:ext cx="850421" cy="850420"/>
              </a:xfrm>
              <a:prstGeom prst="arc">
                <a:avLst>
                  <a:gd name="adj1" fmla="val 19108016"/>
                  <a:gd name="adj2" fmla="val 947009"/>
                </a:avLst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2411673" y="3068824"/>
              <a:ext cx="3470472" cy="3470462"/>
              <a:chOff x="10072070" y="3804565"/>
              <a:chExt cx="850422" cy="850420"/>
            </a:xfrm>
          </p:grpSpPr>
          <p:sp>
            <p:nvSpPr>
              <p:cNvPr id="19" name="弧形 18"/>
              <p:cNvSpPr/>
              <p:nvPr/>
            </p:nvSpPr>
            <p:spPr>
              <a:xfrm>
                <a:off x="10072070" y="3804565"/>
                <a:ext cx="850421" cy="850420"/>
              </a:xfrm>
              <a:prstGeom prst="arc">
                <a:avLst>
                  <a:gd name="adj1" fmla="val 16221398"/>
                  <a:gd name="adj2" fmla="val 17074317"/>
                </a:avLst>
              </a:prstGeom>
              <a:ln w="762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19"/>
              <p:cNvSpPr/>
              <p:nvPr/>
            </p:nvSpPr>
            <p:spPr>
              <a:xfrm>
                <a:off x="10072071" y="3804565"/>
                <a:ext cx="850421" cy="850420"/>
              </a:xfrm>
              <a:prstGeom prst="arc">
                <a:avLst>
                  <a:gd name="adj1" fmla="val 1732279"/>
                  <a:gd name="adj2" fmla="val 2508284"/>
                </a:avLst>
              </a:prstGeom>
              <a:ln w="762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椭圆 17"/>
            <p:cNvSpPr/>
            <p:nvPr/>
          </p:nvSpPr>
          <p:spPr>
            <a:xfrm rot="5400000" flipH="1">
              <a:off x="2197824" y="2854968"/>
              <a:ext cx="3898179" cy="3898173"/>
            </a:xfrm>
            <a:prstGeom prst="ellipse">
              <a:avLst/>
            </a:prstGeom>
            <a:noFill/>
            <a:ln w="38100">
              <a:gradFill flip="none" rotWithShape="1">
                <a:gsLst>
                  <a:gs pos="0">
                    <a:srgbClr val="01E2BC">
                      <a:alpha val="50000"/>
                    </a:srgbClr>
                  </a:gs>
                  <a:gs pos="82000">
                    <a:srgbClr val="01E2BC">
                      <a:alpha val="0"/>
                    </a:srgbClr>
                  </a:gs>
                </a:gsLst>
                <a:lin ang="27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874644" y="2013667"/>
            <a:ext cx="5445121" cy="1064506"/>
            <a:chOff x="874644" y="2013667"/>
            <a:chExt cx="5445121" cy="1064506"/>
          </a:xfrm>
        </p:grpSpPr>
        <p:graphicFrame>
          <p:nvGraphicFramePr>
            <p:cNvPr id="2" name="图表 1"/>
            <p:cNvGraphicFramePr/>
            <p:nvPr>
              <p:extLst>
                <p:ext uri="{D42A27DB-BD31-4B8C-83A1-F6EECF244321}">
                  <p14:modId xmlns:p14="http://schemas.microsoft.com/office/powerpoint/2010/main" val="3827618156"/>
                </p:ext>
              </p:extLst>
            </p:nvPr>
          </p:nvGraphicFramePr>
          <p:xfrm>
            <a:off x="1080872" y="2013667"/>
            <a:ext cx="5238893" cy="106450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23" name="矩形: 圆角 22"/>
            <p:cNvSpPr/>
            <p:nvPr/>
          </p:nvSpPr>
          <p:spPr>
            <a:xfrm>
              <a:off x="874644" y="2222500"/>
              <a:ext cx="4997592" cy="635000"/>
            </a:xfrm>
            <a:prstGeom prst="roundRect">
              <a:avLst>
                <a:gd name="adj" fmla="val 19672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6319765" y="2013667"/>
            <a:ext cx="5445121" cy="1064506"/>
            <a:chOff x="6319765" y="2013667"/>
            <a:chExt cx="5445121" cy="1064506"/>
          </a:xfrm>
        </p:grpSpPr>
        <p:graphicFrame>
          <p:nvGraphicFramePr>
            <p:cNvPr id="3" name="图表 2"/>
            <p:cNvGraphicFramePr/>
            <p:nvPr>
              <p:extLst>
                <p:ext uri="{D42A27DB-BD31-4B8C-83A1-F6EECF244321}">
                  <p14:modId xmlns:p14="http://schemas.microsoft.com/office/powerpoint/2010/main" val="3641154049"/>
                </p:ext>
              </p:extLst>
            </p:nvPr>
          </p:nvGraphicFramePr>
          <p:xfrm>
            <a:off x="6525993" y="2013667"/>
            <a:ext cx="5238893" cy="106450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24" name="矩形: 圆角 23"/>
            <p:cNvSpPr/>
            <p:nvPr/>
          </p:nvSpPr>
          <p:spPr>
            <a:xfrm>
              <a:off x="6319765" y="2222500"/>
              <a:ext cx="4997592" cy="635000"/>
            </a:xfrm>
            <a:prstGeom prst="roundRect">
              <a:avLst>
                <a:gd name="adj" fmla="val 19672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TextBox 32"/>
          <p:cNvSpPr txBox="1"/>
          <p:nvPr/>
        </p:nvSpPr>
        <p:spPr>
          <a:xfrm>
            <a:off x="828537" y="4260384"/>
            <a:ext cx="4997592" cy="230524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根据图像检测信息准确有效地计算出车辆的位置，为单目立体视觉测距 系统的下一步研究奠定了基础。 通过单目摄像头采集前方道路的实时路况信息，提取前方车辆在图像中 ．</a:t>
            </a:r>
            <a:r>
              <a:rPr lang="en-US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7</a:t>
            </a:r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． 的位置和距离信息，并且将提取到的前方车辆信息反馈给驾驶员，这样驾驶 员可以根据反馈的信息避免潜在的危险，提高车辆行驶的安全性。而且还可 以将采集的道路视频保留作为交通违章的证据，有助于减少交通违章现象， 比如占用快速专用车道等，更好地发挥快速专用车道的作用。 </a:t>
            </a:r>
          </a:p>
        </p:txBody>
      </p:sp>
      <p:sp>
        <p:nvSpPr>
          <p:cNvPr id="29" name="TextBox 31"/>
          <p:cNvSpPr txBox="1"/>
          <p:nvPr/>
        </p:nvSpPr>
        <p:spPr>
          <a:xfrm flipH="1">
            <a:off x="874644" y="1785903"/>
            <a:ext cx="3097314" cy="3385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68589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作品特色与创新点</a:t>
            </a:r>
          </a:p>
        </p:txBody>
      </p:sp>
      <p:sp>
        <p:nvSpPr>
          <p:cNvPr id="30" name="TextBox 31"/>
          <p:cNvSpPr txBox="1"/>
          <p:nvPr/>
        </p:nvSpPr>
        <p:spPr>
          <a:xfrm flipH="1">
            <a:off x="6319765" y="1785903"/>
            <a:ext cx="3097314" cy="3385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68589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作品展望</a:t>
            </a:r>
          </a:p>
        </p:txBody>
      </p:sp>
      <p:sp>
        <p:nvSpPr>
          <p:cNvPr id="31" name="TextBox 32"/>
          <p:cNvSpPr txBox="1"/>
          <p:nvPr/>
        </p:nvSpPr>
        <p:spPr>
          <a:xfrm>
            <a:off x="6208840" y="4192754"/>
            <a:ext cx="5658877" cy="258570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该装置尤其适用于长途车驾驶员，只需将设备摄像头固定在车辆上， 将警示灯放于车辆后方。即可对驾驶员疲劳驾驶行为和前方路况信息进行分析， 对司机警报和对后车进行警示。此装置的分析数据也可保留用作交通事故的取证。</a:t>
            </a:r>
            <a:r>
              <a:rPr lang="en-US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该项目可以对人工智能开发版内容进行开发，可以在不添加其他设备的情 况下，加入疲劳驾驶分析和路况分析；也可以添加一个终端并对终端设备摄像头 进行远程连接。该系统围绕深度学习和物联网知识体系，具备良好的可维护性和可拓展性。 经过进一步训练与改进，能够成为一个功能更加完备，人机交互更加舒适的 疲劳驾驶与车辆检测系统。此举将大大的减少交通事故的发生。</a:t>
            </a:r>
          </a:p>
        </p:txBody>
      </p:sp>
      <p:sp>
        <p:nvSpPr>
          <p:cNvPr id="39" name="椭圆 31"/>
          <p:cNvSpPr/>
          <p:nvPr/>
        </p:nvSpPr>
        <p:spPr>
          <a:xfrm>
            <a:off x="3235357" y="3501965"/>
            <a:ext cx="283126" cy="439440"/>
          </a:xfrm>
          <a:custGeom>
            <a:avLst/>
            <a:gdLst>
              <a:gd name="connsiteX0" fmla="*/ 121381 w 208654"/>
              <a:gd name="connsiteY0" fmla="*/ 247742 h 323851"/>
              <a:gd name="connsiteX1" fmla="*/ 114271 w 208654"/>
              <a:gd name="connsiteY1" fmla="*/ 251436 h 323851"/>
              <a:gd name="connsiteX2" fmla="*/ 114271 w 208654"/>
              <a:gd name="connsiteY2" fmla="*/ 252779 h 323851"/>
              <a:gd name="connsiteX3" fmla="*/ 107656 w 208654"/>
              <a:gd name="connsiteY3" fmla="*/ 263526 h 323851"/>
              <a:gd name="connsiteX4" fmla="*/ 114271 w 208654"/>
              <a:gd name="connsiteY4" fmla="*/ 275615 h 323851"/>
              <a:gd name="connsiteX5" fmla="*/ 126177 w 208654"/>
              <a:gd name="connsiteY5" fmla="*/ 274272 h 323851"/>
              <a:gd name="connsiteX6" fmla="*/ 128823 w 208654"/>
              <a:gd name="connsiteY6" fmla="*/ 270242 h 323851"/>
              <a:gd name="connsiteX7" fmla="*/ 143375 w 208654"/>
              <a:gd name="connsiteY7" fmla="*/ 279645 h 323851"/>
              <a:gd name="connsiteX8" fmla="*/ 142052 w 208654"/>
              <a:gd name="connsiteY8" fmla="*/ 282332 h 323851"/>
              <a:gd name="connsiteX9" fmla="*/ 147344 w 208654"/>
              <a:gd name="connsiteY9" fmla="*/ 294421 h 323851"/>
              <a:gd name="connsiteX10" fmla="*/ 160573 w 208654"/>
              <a:gd name="connsiteY10" fmla="*/ 293078 h 323851"/>
              <a:gd name="connsiteX11" fmla="*/ 165864 w 208654"/>
              <a:gd name="connsiteY11" fmla="*/ 283675 h 323851"/>
              <a:gd name="connsiteX12" fmla="*/ 167187 w 208654"/>
              <a:gd name="connsiteY12" fmla="*/ 282332 h 323851"/>
              <a:gd name="connsiteX13" fmla="*/ 167187 w 208654"/>
              <a:gd name="connsiteY13" fmla="*/ 280988 h 323851"/>
              <a:gd name="connsiteX14" fmla="*/ 160573 w 208654"/>
              <a:gd name="connsiteY14" fmla="*/ 266212 h 323851"/>
              <a:gd name="connsiteX15" fmla="*/ 131469 w 208654"/>
              <a:gd name="connsiteY15" fmla="*/ 250093 h 323851"/>
              <a:gd name="connsiteX16" fmla="*/ 121381 w 208654"/>
              <a:gd name="connsiteY16" fmla="*/ 247742 h 323851"/>
              <a:gd name="connsiteX17" fmla="*/ 86254 w 208654"/>
              <a:gd name="connsiteY17" fmla="*/ 247742 h 323851"/>
              <a:gd name="connsiteX18" fmla="*/ 77064 w 208654"/>
              <a:gd name="connsiteY18" fmla="*/ 250093 h 323851"/>
              <a:gd name="connsiteX19" fmla="*/ 48687 w 208654"/>
              <a:gd name="connsiteY19" fmla="*/ 266212 h 323851"/>
              <a:gd name="connsiteX20" fmla="*/ 42238 w 208654"/>
              <a:gd name="connsiteY20" fmla="*/ 280988 h 323851"/>
              <a:gd name="connsiteX21" fmla="*/ 42238 w 208654"/>
              <a:gd name="connsiteY21" fmla="*/ 282332 h 323851"/>
              <a:gd name="connsiteX22" fmla="*/ 42238 w 208654"/>
              <a:gd name="connsiteY22" fmla="*/ 283675 h 323851"/>
              <a:gd name="connsiteX23" fmla="*/ 48687 w 208654"/>
              <a:gd name="connsiteY23" fmla="*/ 293078 h 323851"/>
              <a:gd name="connsiteX24" fmla="*/ 61585 w 208654"/>
              <a:gd name="connsiteY24" fmla="*/ 294421 h 323851"/>
              <a:gd name="connsiteX25" fmla="*/ 66745 w 208654"/>
              <a:gd name="connsiteY25" fmla="*/ 282332 h 323851"/>
              <a:gd name="connsiteX26" fmla="*/ 64165 w 208654"/>
              <a:gd name="connsiteY26" fmla="*/ 279645 h 323851"/>
              <a:gd name="connsiteX27" fmla="*/ 79643 w 208654"/>
              <a:gd name="connsiteY27" fmla="*/ 270242 h 323851"/>
              <a:gd name="connsiteX28" fmla="*/ 80933 w 208654"/>
              <a:gd name="connsiteY28" fmla="*/ 274272 h 323851"/>
              <a:gd name="connsiteX29" fmla="*/ 93832 w 208654"/>
              <a:gd name="connsiteY29" fmla="*/ 275615 h 323851"/>
              <a:gd name="connsiteX30" fmla="*/ 98991 w 208654"/>
              <a:gd name="connsiteY30" fmla="*/ 263526 h 323851"/>
              <a:gd name="connsiteX31" fmla="*/ 93832 w 208654"/>
              <a:gd name="connsiteY31" fmla="*/ 252779 h 323851"/>
              <a:gd name="connsiteX32" fmla="*/ 92542 w 208654"/>
              <a:gd name="connsiteY32" fmla="*/ 251436 h 323851"/>
              <a:gd name="connsiteX33" fmla="*/ 86254 w 208654"/>
              <a:gd name="connsiteY33" fmla="*/ 247742 h 323851"/>
              <a:gd name="connsiteX34" fmla="*/ 200222 w 208654"/>
              <a:gd name="connsiteY34" fmla="*/ 164242 h 323851"/>
              <a:gd name="connsiteX35" fmla="*/ 207026 w 208654"/>
              <a:gd name="connsiteY35" fmla="*/ 181158 h 323851"/>
              <a:gd name="connsiteX36" fmla="*/ 173008 w 208654"/>
              <a:gd name="connsiteY36" fmla="*/ 239713 h 323851"/>
              <a:gd name="connsiteX37" fmla="*/ 173008 w 208654"/>
              <a:gd name="connsiteY37" fmla="*/ 178555 h 323851"/>
              <a:gd name="connsiteX38" fmla="*/ 179812 w 208654"/>
              <a:gd name="connsiteY38" fmla="*/ 166844 h 323851"/>
              <a:gd name="connsiteX39" fmla="*/ 200222 w 208654"/>
              <a:gd name="connsiteY39" fmla="*/ 164242 h 323851"/>
              <a:gd name="connsiteX40" fmla="*/ 8731 w 208654"/>
              <a:gd name="connsiteY40" fmla="*/ 164242 h 323851"/>
              <a:gd name="connsiteX41" fmla="*/ 26840 w 208654"/>
              <a:gd name="connsiteY41" fmla="*/ 166844 h 323851"/>
              <a:gd name="connsiteX42" fmla="*/ 33308 w 208654"/>
              <a:gd name="connsiteY42" fmla="*/ 178555 h 323851"/>
              <a:gd name="connsiteX43" fmla="*/ 33308 w 208654"/>
              <a:gd name="connsiteY43" fmla="*/ 239713 h 323851"/>
              <a:gd name="connsiteX44" fmla="*/ 970 w 208654"/>
              <a:gd name="connsiteY44" fmla="*/ 181158 h 323851"/>
              <a:gd name="connsiteX45" fmla="*/ 8731 w 208654"/>
              <a:gd name="connsiteY45" fmla="*/ 164242 h 323851"/>
              <a:gd name="connsiteX46" fmla="*/ 57834 w 208654"/>
              <a:gd name="connsiteY46" fmla="*/ 153988 h 323851"/>
              <a:gd name="connsiteX47" fmla="*/ 151386 w 208654"/>
              <a:gd name="connsiteY47" fmla="*/ 153988 h 323851"/>
              <a:gd name="connsiteX48" fmla="*/ 169833 w 208654"/>
              <a:gd name="connsiteY48" fmla="*/ 172567 h 323851"/>
              <a:gd name="connsiteX49" fmla="*/ 169833 w 208654"/>
              <a:gd name="connsiteY49" fmla="*/ 185837 h 323851"/>
              <a:gd name="connsiteX50" fmla="*/ 138210 w 208654"/>
              <a:gd name="connsiteY50" fmla="*/ 244228 h 323851"/>
              <a:gd name="connsiteX51" fmla="*/ 163245 w 208654"/>
              <a:gd name="connsiteY51" fmla="*/ 258825 h 323851"/>
              <a:gd name="connsiteX52" fmla="*/ 169833 w 208654"/>
              <a:gd name="connsiteY52" fmla="*/ 248209 h 323851"/>
              <a:gd name="connsiteX53" fmla="*/ 169833 w 208654"/>
              <a:gd name="connsiteY53" fmla="*/ 305272 h 323851"/>
              <a:gd name="connsiteX54" fmla="*/ 151386 w 208654"/>
              <a:gd name="connsiteY54" fmla="*/ 323851 h 323851"/>
              <a:gd name="connsiteX55" fmla="*/ 57834 w 208654"/>
              <a:gd name="connsiteY55" fmla="*/ 323851 h 323851"/>
              <a:gd name="connsiteX56" fmla="*/ 38070 w 208654"/>
              <a:gd name="connsiteY56" fmla="*/ 305272 h 323851"/>
              <a:gd name="connsiteX57" fmla="*/ 38070 w 208654"/>
              <a:gd name="connsiteY57" fmla="*/ 245555 h 323851"/>
              <a:gd name="connsiteX58" fmla="*/ 45976 w 208654"/>
              <a:gd name="connsiteY58" fmla="*/ 258825 h 323851"/>
              <a:gd name="connsiteX59" fmla="*/ 72328 w 208654"/>
              <a:gd name="connsiteY59" fmla="*/ 242901 h 323851"/>
              <a:gd name="connsiteX60" fmla="*/ 38070 w 208654"/>
              <a:gd name="connsiteY60" fmla="*/ 184510 h 323851"/>
              <a:gd name="connsiteX61" fmla="*/ 38070 w 208654"/>
              <a:gd name="connsiteY61" fmla="*/ 172567 h 323851"/>
              <a:gd name="connsiteX62" fmla="*/ 57834 w 208654"/>
              <a:gd name="connsiteY62" fmla="*/ 153988 h 323851"/>
              <a:gd name="connsiteX63" fmla="*/ 119732 w 208654"/>
              <a:gd name="connsiteY63" fmla="*/ 61011 h 323851"/>
              <a:gd name="connsiteX64" fmla="*/ 114270 w 208654"/>
              <a:gd name="connsiteY64" fmla="*/ 67830 h 323851"/>
              <a:gd name="connsiteX65" fmla="*/ 127122 w 208654"/>
              <a:gd name="connsiteY65" fmla="*/ 87313 h 323851"/>
              <a:gd name="connsiteX66" fmla="*/ 141258 w 208654"/>
              <a:gd name="connsiteY66" fmla="*/ 67830 h 323851"/>
              <a:gd name="connsiteX67" fmla="*/ 127122 w 208654"/>
              <a:gd name="connsiteY67" fmla="*/ 67830 h 323851"/>
              <a:gd name="connsiteX68" fmla="*/ 119732 w 208654"/>
              <a:gd name="connsiteY68" fmla="*/ 61011 h 323851"/>
              <a:gd name="connsiteX69" fmla="*/ 72107 w 208654"/>
              <a:gd name="connsiteY69" fmla="*/ 61011 h 323851"/>
              <a:gd name="connsiteX70" fmla="*/ 66645 w 208654"/>
              <a:gd name="connsiteY70" fmla="*/ 67830 h 323851"/>
              <a:gd name="connsiteX71" fmla="*/ 79496 w 208654"/>
              <a:gd name="connsiteY71" fmla="*/ 87313 h 323851"/>
              <a:gd name="connsiteX72" fmla="*/ 93633 w 208654"/>
              <a:gd name="connsiteY72" fmla="*/ 67830 h 323851"/>
              <a:gd name="connsiteX73" fmla="*/ 79496 w 208654"/>
              <a:gd name="connsiteY73" fmla="*/ 67830 h 323851"/>
              <a:gd name="connsiteX74" fmla="*/ 72107 w 208654"/>
              <a:gd name="connsiteY74" fmla="*/ 61011 h 323851"/>
              <a:gd name="connsiteX75" fmla="*/ 87376 w 208654"/>
              <a:gd name="connsiteY75" fmla="*/ 31750 h 323851"/>
              <a:gd name="connsiteX76" fmla="*/ 120527 w 208654"/>
              <a:gd name="connsiteY76" fmla="*/ 31750 h 323851"/>
              <a:gd name="connsiteX77" fmla="*/ 160308 w 208654"/>
              <a:gd name="connsiteY77" fmla="*/ 66063 h 323851"/>
              <a:gd name="connsiteX78" fmla="*/ 158982 w 208654"/>
              <a:gd name="connsiteY78" fmla="*/ 106975 h 323851"/>
              <a:gd name="connsiteX79" fmla="*/ 141744 w 208654"/>
              <a:gd name="connsiteY79" fmla="*/ 136009 h 323851"/>
              <a:gd name="connsiteX80" fmla="*/ 123179 w 208654"/>
              <a:gd name="connsiteY80" fmla="*/ 141288 h 323851"/>
              <a:gd name="connsiteX81" fmla="*/ 83398 w 208654"/>
              <a:gd name="connsiteY81" fmla="*/ 141288 h 323851"/>
              <a:gd name="connsiteX82" fmla="*/ 64833 w 208654"/>
              <a:gd name="connsiteY82" fmla="*/ 136009 h 323851"/>
              <a:gd name="connsiteX83" fmla="*/ 48921 w 208654"/>
              <a:gd name="connsiteY83" fmla="*/ 106975 h 323851"/>
              <a:gd name="connsiteX84" fmla="*/ 47595 w 208654"/>
              <a:gd name="connsiteY84" fmla="*/ 66063 h 323851"/>
              <a:gd name="connsiteX85" fmla="*/ 87376 w 208654"/>
              <a:gd name="connsiteY85" fmla="*/ 31750 h 323851"/>
              <a:gd name="connsiteX86" fmla="*/ 103951 w 208654"/>
              <a:gd name="connsiteY86" fmla="*/ 0 h 323851"/>
              <a:gd name="connsiteX87" fmla="*/ 157797 w 208654"/>
              <a:gd name="connsiteY87" fmla="*/ 23453 h 323851"/>
              <a:gd name="connsiteX88" fmla="*/ 176183 w 208654"/>
              <a:gd name="connsiteY88" fmla="*/ 71662 h 323851"/>
              <a:gd name="connsiteX89" fmla="*/ 157797 w 208654"/>
              <a:gd name="connsiteY89" fmla="*/ 132901 h 323851"/>
              <a:gd name="connsiteX90" fmla="*/ 149917 w 208654"/>
              <a:gd name="connsiteY90" fmla="*/ 138113 h 323851"/>
              <a:gd name="connsiteX91" fmla="*/ 152544 w 208654"/>
              <a:gd name="connsiteY91" fmla="*/ 135507 h 323851"/>
              <a:gd name="connsiteX92" fmla="*/ 164363 w 208654"/>
              <a:gd name="connsiteY92" fmla="*/ 108145 h 323851"/>
              <a:gd name="connsiteX93" fmla="*/ 165677 w 208654"/>
              <a:gd name="connsiteY93" fmla="*/ 80783 h 323851"/>
              <a:gd name="connsiteX94" fmla="*/ 165677 w 208654"/>
              <a:gd name="connsiteY94" fmla="*/ 65148 h 323851"/>
              <a:gd name="connsiteX95" fmla="*/ 122338 w 208654"/>
              <a:gd name="connsiteY95" fmla="*/ 26059 h 323851"/>
              <a:gd name="connsiteX96" fmla="*/ 86878 w 208654"/>
              <a:gd name="connsiteY96" fmla="*/ 26059 h 323851"/>
              <a:gd name="connsiteX97" fmla="*/ 42226 w 208654"/>
              <a:gd name="connsiteY97" fmla="*/ 65148 h 323851"/>
              <a:gd name="connsiteX98" fmla="*/ 42226 w 208654"/>
              <a:gd name="connsiteY98" fmla="*/ 80783 h 323851"/>
              <a:gd name="connsiteX99" fmla="*/ 43540 w 208654"/>
              <a:gd name="connsiteY99" fmla="*/ 108145 h 323851"/>
              <a:gd name="connsiteX100" fmla="*/ 55359 w 208654"/>
              <a:gd name="connsiteY100" fmla="*/ 135507 h 323851"/>
              <a:gd name="connsiteX101" fmla="*/ 57986 w 208654"/>
              <a:gd name="connsiteY101" fmla="*/ 138113 h 323851"/>
              <a:gd name="connsiteX102" fmla="*/ 51419 w 208654"/>
              <a:gd name="connsiteY102" fmla="*/ 134204 h 323851"/>
              <a:gd name="connsiteX103" fmla="*/ 31720 w 208654"/>
              <a:gd name="connsiteY103" fmla="*/ 71662 h 323851"/>
              <a:gd name="connsiteX104" fmla="*/ 51419 w 208654"/>
              <a:gd name="connsiteY104" fmla="*/ 23453 h 323851"/>
              <a:gd name="connsiteX105" fmla="*/ 103951 w 208654"/>
              <a:gd name="connsiteY105" fmla="*/ 0 h 32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</a:cxnLst>
            <a:rect l="l" t="t" r="r" b="b"/>
            <a:pathLst>
              <a:path w="208654" h="323851">
                <a:moveTo>
                  <a:pt x="121381" y="247742"/>
                </a:moveTo>
                <a:cubicBezTo>
                  <a:pt x="118239" y="248078"/>
                  <a:pt x="115594" y="249421"/>
                  <a:pt x="114271" y="251436"/>
                </a:cubicBezTo>
                <a:cubicBezTo>
                  <a:pt x="114271" y="251436"/>
                  <a:pt x="114271" y="251436"/>
                  <a:pt x="114271" y="252779"/>
                </a:cubicBezTo>
                <a:cubicBezTo>
                  <a:pt x="114271" y="252779"/>
                  <a:pt x="114271" y="252779"/>
                  <a:pt x="107656" y="263526"/>
                </a:cubicBezTo>
                <a:cubicBezTo>
                  <a:pt x="106333" y="266212"/>
                  <a:pt x="108979" y="271585"/>
                  <a:pt x="114271" y="275615"/>
                </a:cubicBezTo>
                <a:cubicBezTo>
                  <a:pt x="118239" y="278302"/>
                  <a:pt x="124854" y="276959"/>
                  <a:pt x="126177" y="274272"/>
                </a:cubicBezTo>
                <a:cubicBezTo>
                  <a:pt x="126177" y="274272"/>
                  <a:pt x="126177" y="274272"/>
                  <a:pt x="128823" y="270242"/>
                </a:cubicBezTo>
                <a:cubicBezTo>
                  <a:pt x="128823" y="270242"/>
                  <a:pt x="128823" y="270242"/>
                  <a:pt x="143375" y="279645"/>
                </a:cubicBezTo>
                <a:cubicBezTo>
                  <a:pt x="143375" y="279645"/>
                  <a:pt x="143375" y="279645"/>
                  <a:pt x="142052" y="282332"/>
                </a:cubicBezTo>
                <a:cubicBezTo>
                  <a:pt x="139406" y="286362"/>
                  <a:pt x="142052" y="291735"/>
                  <a:pt x="147344" y="294421"/>
                </a:cubicBezTo>
                <a:cubicBezTo>
                  <a:pt x="152635" y="298451"/>
                  <a:pt x="157927" y="297108"/>
                  <a:pt x="160573" y="293078"/>
                </a:cubicBezTo>
                <a:cubicBezTo>
                  <a:pt x="160573" y="293078"/>
                  <a:pt x="160573" y="293078"/>
                  <a:pt x="165864" y="283675"/>
                </a:cubicBezTo>
                <a:cubicBezTo>
                  <a:pt x="167187" y="282332"/>
                  <a:pt x="167187" y="282332"/>
                  <a:pt x="167187" y="282332"/>
                </a:cubicBezTo>
                <a:cubicBezTo>
                  <a:pt x="167187" y="282332"/>
                  <a:pt x="167187" y="282332"/>
                  <a:pt x="167187" y="280988"/>
                </a:cubicBezTo>
                <a:cubicBezTo>
                  <a:pt x="169833" y="276959"/>
                  <a:pt x="165864" y="270242"/>
                  <a:pt x="160573" y="266212"/>
                </a:cubicBezTo>
                <a:cubicBezTo>
                  <a:pt x="160573" y="266212"/>
                  <a:pt x="160573" y="266212"/>
                  <a:pt x="131469" y="250093"/>
                </a:cubicBezTo>
                <a:cubicBezTo>
                  <a:pt x="128161" y="248078"/>
                  <a:pt x="124523" y="247406"/>
                  <a:pt x="121381" y="247742"/>
                </a:cubicBezTo>
                <a:close/>
                <a:moveTo>
                  <a:pt x="86254" y="247742"/>
                </a:moveTo>
                <a:cubicBezTo>
                  <a:pt x="83513" y="247406"/>
                  <a:pt x="80288" y="248078"/>
                  <a:pt x="77064" y="250093"/>
                </a:cubicBezTo>
                <a:cubicBezTo>
                  <a:pt x="77064" y="250093"/>
                  <a:pt x="77064" y="250093"/>
                  <a:pt x="48687" y="266212"/>
                </a:cubicBezTo>
                <a:cubicBezTo>
                  <a:pt x="42238" y="270242"/>
                  <a:pt x="39658" y="276959"/>
                  <a:pt x="42238" y="280988"/>
                </a:cubicBezTo>
                <a:cubicBezTo>
                  <a:pt x="42238" y="282332"/>
                  <a:pt x="42238" y="282332"/>
                  <a:pt x="42238" y="282332"/>
                </a:cubicBezTo>
                <a:cubicBezTo>
                  <a:pt x="42238" y="282332"/>
                  <a:pt x="42238" y="282332"/>
                  <a:pt x="42238" y="283675"/>
                </a:cubicBezTo>
                <a:cubicBezTo>
                  <a:pt x="42238" y="283675"/>
                  <a:pt x="42238" y="283675"/>
                  <a:pt x="48687" y="293078"/>
                </a:cubicBezTo>
                <a:cubicBezTo>
                  <a:pt x="49977" y="297108"/>
                  <a:pt x="56426" y="298451"/>
                  <a:pt x="61585" y="294421"/>
                </a:cubicBezTo>
                <a:cubicBezTo>
                  <a:pt x="66745" y="291735"/>
                  <a:pt x="68035" y="286362"/>
                  <a:pt x="66745" y="282332"/>
                </a:cubicBezTo>
                <a:cubicBezTo>
                  <a:pt x="66745" y="282332"/>
                  <a:pt x="66745" y="282332"/>
                  <a:pt x="64165" y="279645"/>
                </a:cubicBezTo>
                <a:cubicBezTo>
                  <a:pt x="64165" y="279645"/>
                  <a:pt x="64165" y="279645"/>
                  <a:pt x="79643" y="270242"/>
                </a:cubicBezTo>
                <a:cubicBezTo>
                  <a:pt x="79643" y="270242"/>
                  <a:pt x="79643" y="270242"/>
                  <a:pt x="80933" y="274272"/>
                </a:cubicBezTo>
                <a:cubicBezTo>
                  <a:pt x="83513" y="276959"/>
                  <a:pt x="88672" y="278302"/>
                  <a:pt x="93832" y="275615"/>
                </a:cubicBezTo>
                <a:cubicBezTo>
                  <a:pt x="98991" y="271585"/>
                  <a:pt x="101571" y="266212"/>
                  <a:pt x="98991" y="263526"/>
                </a:cubicBezTo>
                <a:cubicBezTo>
                  <a:pt x="98991" y="263526"/>
                  <a:pt x="98991" y="263526"/>
                  <a:pt x="93832" y="252779"/>
                </a:cubicBezTo>
                <a:cubicBezTo>
                  <a:pt x="93832" y="251436"/>
                  <a:pt x="92542" y="251436"/>
                  <a:pt x="92542" y="251436"/>
                </a:cubicBezTo>
                <a:cubicBezTo>
                  <a:pt x="91252" y="249421"/>
                  <a:pt x="88995" y="248078"/>
                  <a:pt x="86254" y="247742"/>
                </a:cubicBezTo>
                <a:close/>
                <a:moveTo>
                  <a:pt x="200222" y="164242"/>
                </a:moveTo>
                <a:cubicBezTo>
                  <a:pt x="207026" y="168145"/>
                  <a:pt x="211108" y="175953"/>
                  <a:pt x="207026" y="181158"/>
                </a:cubicBezTo>
                <a:cubicBezTo>
                  <a:pt x="173008" y="239713"/>
                  <a:pt x="173008" y="239713"/>
                  <a:pt x="173008" y="239713"/>
                </a:cubicBezTo>
                <a:lnTo>
                  <a:pt x="173008" y="178555"/>
                </a:lnTo>
                <a:cubicBezTo>
                  <a:pt x="179812" y="166844"/>
                  <a:pt x="179812" y="166844"/>
                  <a:pt x="179812" y="166844"/>
                </a:cubicBezTo>
                <a:cubicBezTo>
                  <a:pt x="183894" y="161639"/>
                  <a:pt x="192058" y="160338"/>
                  <a:pt x="200222" y="164242"/>
                </a:cubicBezTo>
                <a:close/>
                <a:moveTo>
                  <a:pt x="8731" y="164242"/>
                </a:moveTo>
                <a:cubicBezTo>
                  <a:pt x="15199" y="160338"/>
                  <a:pt x="22960" y="161639"/>
                  <a:pt x="26840" y="166844"/>
                </a:cubicBezTo>
                <a:cubicBezTo>
                  <a:pt x="26840" y="166844"/>
                  <a:pt x="26840" y="166844"/>
                  <a:pt x="33308" y="178555"/>
                </a:cubicBezTo>
                <a:lnTo>
                  <a:pt x="33308" y="239713"/>
                </a:lnTo>
                <a:cubicBezTo>
                  <a:pt x="33308" y="239713"/>
                  <a:pt x="33308" y="239713"/>
                  <a:pt x="970" y="181158"/>
                </a:cubicBezTo>
                <a:cubicBezTo>
                  <a:pt x="-1617" y="175953"/>
                  <a:pt x="970" y="168145"/>
                  <a:pt x="8731" y="164242"/>
                </a:cubicBezTo>
                <a:close/>
                <a:moveTo>
                  <a:pt x="57834" y="153988"/>
                </a:moveTo>
                <a:cubicBezTo>
                  <a:pt x="57834" y="153988"/>
                  <a:pt x="57834" y="153988"/>
                  <a:pt x="151386" y="153988"/>
                </a:cubicBezTo>
                <a:cubicBezTo>
                  <a:pt x="161927" y="153988"/>
                  <a:pt x="169833" y="163277"/>
                  <a:pt x="169833" y="172567"/>
                </a:cubicBezTo>
                <a:cubicBezTo>
                  <a:pt x="169833" y="172567"/>
                  <a:pt x="169833" y="172567"/>
                  <a:pt x="169833" y="185837"/>
                </a:cubicBezTo>
                <a:cubicBezTo>
                  <a:pt x="169833" y="185837"/>
                  <a:pt x="169833" y="185837"/>
                  <a:pt x="138210" y="244228"/>
                </a:cubicBezTo>
                <a:cubicBezTo>
                  <a:pt x="138210" y="244228"/>
                  <a:pt x="138210" y="244228"/>
                  <a:pt x="163245" y="258825"/>
                </a:cubicBezTo>
                <a:lnTo>
                  <a:pt x="169833" y="248209"/>
                </a:lnTo>
                <a:cubicBezTo>
                  <a:pt x="169833" y="248209"/>
                  <a:pt x="169833" y="248209"/>
                  <a:pt x="169833" y="305272"/>
                </a:cubicBezTo>
                <a:cubicBezTo>
                  <a:pt x="169833" y="315889"/>
                  <a:pt x="161927" y="323851"/>
                  <a:pt x="151386" y="323851"/>
                </a:cubicBezTo>
                <a:cubicBezTo>
                  <a:pt x="151386" y="323851"/>
                  <a:pt x="151386" y="323851"/>
                  <a:pt x="57834" y="323851"/>
                </a:cubicBezTo>
                <a:cubicBezTo>
                  <a:pt x="47293" y="323851"/>
                  <a:pt x="38070" y="315889"/>
                  <a:pt x="38070" y="305272"/>
                </a:cubicBezTo>
                <a:cubicBezTo>
                  <a:pt x="38070" y="305272"/>
                  <a:pt x="38070" y="305272"/>
                  <a:pt x="38070" y="245555"/>
                </a:cubicBezTo>
                <a:cubicBezTo>
                  <a:pt x="38070" y="245555"/>
                  <a:pt x="38070" y="245555"/>
                  <a:pt x="45976" y="258825"/>
                </a:cubicBezTo>
                <a:cubicBezTo>
                  <a:pt x="45976" y="258825"/>
                  <a:pt x="45976" y="258825"/>
                  <a:pt x="72328" y="242901"/>
                </a:cubicBezTo>
                <a:cubicBezTo>
                  <a:pt x="72328" y="242901"/>
                  <a:pt x="72328" y="242901"/>
                  <a:pt x="38070" y="184510"/>
                </a:cubicBezTo>
                <a:cubicBezTo>
                  <a:pt x="38070" y="184510"/>
                  <a:pt x="38070" y="184510"/>
                  <a:pt x="38070" y="172567"/>
                </a:cubicBezTo>
                <a:cubicBezTo>
                  <a:pt x="38070" y="163277"/>
                  <a:pt x="47293" y="153988"/>
                  <a:pt x="57834" y="153988"/>
                </a:cubicBezTo>
                <a:close/>
                <a:moveTo>
                  <a:pt x="119732" y="61011"/>
                </a:moveTo>
                <a:cubicBezTo>
                  <a:pt x="116840" y="61011"/>
                  <a:pt x="114270" y="63284"/>
                  <a:pt x="114270" y="67830"/>
                </a:cubicBezTo>
                <a:cubicBezTo>
                  <a:pt x="114270" y="79520"/>
                  <a:pt x="127122" y="87313"/>
                  <a:pt x="127122" y="87313"/>
                </a:cubicBezTo>
                <a:cubicBezTo>
                  <a:pt x="127122" y="87313"/>
                  <a:pt x="141258" y="79520"/>
                  <a:pt x="141258" y="67830"/>
                </a:cubicBezTo>
                <a:cubicBezTo>
                  <a:pt x="141258" y="58738"/>
                  <a:pt x="130977" y="58738"/>
                  <a:pt x="127122" y="67830"/>
                </a:cubicBezTo>
                <a:cubicBezTo>
                  <a:pt x="125836" y="63284"/>
                  <a:pt x="122624" y="61011"/>
                  <a:pt x="119732" y="61011"/>
                </a:cubicBezTo>
                <a:close/>
                <a:moveTo>
                  <a:pt x="72107" y="61011"/>
                </a:moveTo>
                <a:cubicBezTo>
                  <a:pt x="69215" y="61011"/>
                  <a:pt x="66645" y="63284"/>
                  <a:pt x="66645" y="67830"/>
                </a:cubicBezTo>
                <a:cubicBezTo>
                  <a:pt x="66645" y="79520"/>
                  <a:pt x="79496" y="87313"/>
                  <a:pt x="79496" y="87313"/>
                </a:cubicBezTo>
                <a:cubicBezTo>
                  <a:pt x="79496" y="87313"/>
                  <a:pt x="93633" y="79520"/>
                  <a:pt x="93633" y="67830"/>
                </a:cubicBezTo>
                <a:cubicBezTo>
                  <a:pt x="93633" y="58738"/>
                  <a:pt x="83352" y="58738"/>
                  <a:pt x="79496" y="67830"/>
                </a:cubicBezTo>
                <a:cubicBezTo>
                  <a:pt x="78211" y="63284"/>
                  <a:pt x="74998" y="61011"/>
                  <a:pt x="72107" y="61011"/>
                </a:cubicBezTo>
                <a:close/>
                <a:moveTo>
                  <a:pt x="87376" y="31750"/>
                </a:moveTo>
                <a:cubicBezTo>
                  <a:pt x="87376" y="31750"/>
                  <a:pt x="87376" y="31750"/>
                  <a:pt x="120527" y="31750"/>
                </a:cubicBezTo>
                <a:cubicBezTo>
                  <a:pt x="139092" y="31750"/>
                  <a:pt x="160308" y="47587"/>
                  <a:pt x="160308" y="66063"/>
                </a:cubicBezTo>
                <a:cubicBezTo>
                  <a:pt x="158982" y="81900"/>
                  <a:pt x="158982" y="91138"/>
                  <a:pt x="158982" y="106975"/>
                </a:cubicBezTo>
                <a:cubicBezTo>
                  <a:pt x="157656" y="118852"/>
                  <a:pt x="151026" y="129410"/>
                  <a:pt x="141744" y="136009"/>
                </a:cubicBezTo>
                <a:cubicBezTo>
                  <a:pt x="136439" y="138648"/>
                  <a:pt x="129809" y="141288"/>
                  <a:pt x="123179" y="141288"/>
                </a:cubicBezTo>
                <a:cubicBezTo>
                  <a:pt x="123179" y="141288"/>
                  <a:pt x="123179" y="141288"/>
                  <a:pt x="83398" y="141288"/>
                </a:cubicBezTo>
                <a:cubicBezTo>
                  <a:pt x="76768" y="141288"/>
                  <a:pt x="70137" y="138648"/>
                  <a:pt x="64833" y="136009"/>
                </a:cubicBezTo>
                <a:cubicBezTo>
                  <a:pt x="55551" y="129410"/>
                  <a:pt x="48921" y="118852"/>
                  <a:pt x="48921" y="106975"/>
                </a:cubicBezTo>
                <a:cubicBezTo>
                  <a:pt x="47595" y="91138"/>
                  <a:pt x="47595" y="81900"/>
                  <a:pt x="47595" y="66063"/>
                </a:cubicBezTo>
                <a:cubicBezTo>
                  <a:pt x="47595" y="47587"/>
                  <a:pt x="67485" y="31750"/>
                  <a:pt x="87376" y="31750"/>
                </a:cubicBezTo>
                <a:close/>
                <a:moveTo>
                  <a:pt x="103951" y="0"/>
                </a:moveTo>
                <a:cubicBezTo>
                  <a:pt x="124964" y="0"/>
                  <a:pt x="144664" y="9121"/>
                  <a:pt x="157797" y="23453"/>
                </a:cubicBezTo>
                <a:cubicBezTo>
                  <a:pt x="169617" y="36483"/>
                  <a:pt x="176183" y="53421"/>
                  <a:pt x="176183" y="71662"/>
                </a:cubicBezTo>
                <a:cubicBezTo>
                  <a:pt x="176183" y="105539"/>
                  <a:pt x="169617" y="123780"/>
                  <a:pt x="157797" y="132901"/>
                </a:cubicBezTo>
                <a:cubicBezTo>
                  <a:pt x="155170" y="135507"/>
                  <a:pt x="152544" y="136810"/>
                  <a:pt x="149917" y="138113"/>
                </a:cubicBezTo>
                <a:cubicBezTo>
                  <a:pt x="151230" y="136810"/>
                  <a:pt x="152544" y="136810"/>
                  <a:pt x="152544" y="135507"/>
                </a:cubicBezTo>
                <a:cubicBezTo>
                  <a:pt x="160424" y="128992"/>
                  <a:pt x="164363" y="118569"/>
                  <a:pt x="164363" y="108145"/>
                </a:cubicBezTo>
                <a:cubicBezTo>
                  <a:pt x="165677" y="96418"/>
                  <a:pt x="165677" y="89904"/>
                  <a:pt x="165677" y="80783"/>
                </a:cubicBezTo>
                <a:cubicBezTo>
                  <a:pt x="165677" y="76874"/>
                  <a:pt x="165677" y="71662"/>
                  <a:pt x="165677" y="65148"/>
                </a:cubicBezTo>
                <a:cubicBezTo>
                  <a:pt x="165677" y="46906"/>
                  <a:pt x="147291" y="26059"/>
                  <a:pt x="122338" y="26059"/>
                </a:cubicBezTo>
                <a:cubicBezTo>
                  <a:pt x="122338" y="26059"/>
                  <a:pt x="122338" y="26059"/>
                  <a:pt x="86878" y="26059"/>
                </a:cubicBezTo>
                <a:cubicBezTo>
                  <a:pt x="65866" y="26059"/>
                  <a:pt x="42226" y="42997"/>
                  <a:pt x="42226" y="65148"/>
                </a:cubicBezTo>
                <a:cubicBezTo>
                  <a:pt x="42226" y="71662"/>
                  <a:pt x="42226" y="76874"/>
                  <a:pt x="42226" y="80783"/>
                </a:cubicBezTo>
                <a:cubicBezTo>
                  <a:pt x="43540" y="89904"/>
                  <a:pt x="43540" y="96418"/>
                  <a:pt x="43540" y="108145"/>
                </a:cubicBezTo>
                <a:cubicBezTo>
                  <a:pt x="43540" y="118569"/>
                  <a:pt x="48793" y="128992"/>
                  <a:pt x="55359" y="135507"/>
                </a:cubicBezTo>
                <a:cubicBezTo>
                  <a:pt x="56673" y="136810"/>
                  <a:pt x="57986" y="136810"/>
                  <a:pt x="57986" y="138113"/>
                </a:cubicBezTo>
                <a:cubicBezTo>
                  <a:pt x="55359" y="136810"/>
                  <a:pt x="54046" y="135507"/>
                  <a:pt x="51419" y="134204"/>
                </a:cubicBezTo>
                <a:cubicBezTo>
                  <a:pt x="39600" y="123780"/>
                  <a:pt x="31720" y="105539"/>
                  <a:pt x="31720" y="71662"/>
                </a:cubicBezTo>
                <a:cubicBezTo>
                  <a:pt x="31720" y="53421"/>
                  <a:pt x="39600" y="36483"/>
                  <a:pt x="51419" y="23453"/>
                </a:cubicBezTo>
                <a:cubicBezTo>
                  <a:pt x="64552" y="9121"/>
                  <a:pt x="82939" y="0"/>
                  <a:pt x="10395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0" name="椭圆 32"/>
          <p:cNvSpPr/>
          <p:nvPr/>
        </p:nvSpPr>
        <p:spPr>
          <a:xfrm>
            <a:off x="8598839" y="3556637"/>
            <a:ext cx="439440" cy="330095"/>
          </a:xfrm>
          <a:custGeom>
            <a:avLst/>
            <a:gdLst>
              <a:gd name="connsiteX0" fmla="*/ 196631 w 338138"/>
              <a:gd name="connsiteY0" fmla="*/ 212725 h 254000"/>
              <a:gd name="connsiteX1" fmla="*/ 249183 w 338138"/>
              <a:gd name="connsiteY1" fmla="*/ 212725 h 254000"/>
              <a:gd name="connsiteX2" fmla="*/ 249183 w 338138"/>
              <a:gd name="connsiteY2" fmla="*/ 238522 h 254000"/>
              <a:gd name="connsiteX3" fmla="*/ 271517 w 338138"/>
              <a:gd name="connsiteY3" fmla="*/ 238522 h 254000"/>
              <a:gd name="connsiteX4" fmla="*/ 279400 w 338138"/>
              <a:gd name="connsiteY4" fmla="*/ 246261 h 254000"/>
              <a:gd name="connsiteX5" fmla="*/ 271517 w 338138"/>
              <a:gd name="connsiteY5" fmla="*/ 254000 h 254000"/>
              <a:gd name="connsiteX6" fmla="*/ 174297 w 338138"/>
              <a:gd name="connsiteY6" fmla="*/ 254000 h 254000"/>
              <a:gd name="connsiteX7" fmla="*/ 165100 w 338138"/>
              <a:gd name="connsiteY7" fmla="*/ 246261 h 254000"/>
              <a:gd name="connsiteX8" fmla="*/ 174297 w 338138"/>
              <a:gd name="connsiteY8" fmla="*/ 238522 h 254000"/>
              <a:gd name="connsiteX9" fmla="*/ 196631 w 338138"/>
              <a:gd name="connsiteY9" fmla="*/ 238522 h 254000"/>
              <a:gd name="connsiteX10" fmla="*/ 196631 w 338138"/>
              <a:gd name="connsiteY10" fmla="*/ 212725 h 254000"/>
              <a:gd name="connsiteX11" fmla="*/ 66675 w 338138"/>
              <a:gd name="connsiteY11" fmla="*/ 180975 h 254000"/>
              <a:gd name="connsiteX12" fmla="*/ 53975 w 338138"/>
              <a:gd name="connsiteY12" fmla="*/ 194469 h 254000"/>
              <a:gd name="connsiteX13" fmla="*/ 66675 w 338138"/>
              <a:gd name="connsiteY13" fmla="*/ 207963 h 254000"/>
              <a:gd name="connsiteX14" fmla="*/ 79375 w 338138"/>
              <a:gd name="connsiteY14" fmla="*/ 194469 h 254000"/>
              <a:gd name="connsiteX15" fmla="*/ 66675 w 338138"/>
              <a:gd name="connsiteY15" fmla="*/ 180975 h 254000"/>
              <a:gd name="connsiteX16" fmla="*/ 112985 w 338138"/>
              <a:gd name="connsiteY16" fmla="*/ 46038 h 254000"/>
              <a:gd name="connsiteX17" fmla="*/ 332840 w 338138"/>
              <a:gd name="connsiteY17" fmla="*/ 46038 h 254000"/>
              <a:gd name="connsiteX18" fmla="*/ 338138 w 338138"/>
              <a:gd name="connsiteY18" fmla="*/ 52641 h 254000"/>
              <a:gd name="connsiteX19" fmla="*/ 338138 w 338138"/>
              <a:gd name="connsiteY19" fmla="*/ 188660 h 254000"/>
              <a:gd name="connsiteX20" fmla="*/ 332840 w 338138"/>
              <a:gd name="connsiteY20" fmla="*/ 195263 h 254000"/>
              <a:gd name="connsiteX21" fmla="*/ 112985 w 338138"/>
              <a:gd name="connsiteY21" fmla="*/ 195263 h 254000"/>
              <a:gd name="connsiteX22" fmla="*/ 106363 w 338138"/>
              <a:gd name="connsiteY22" fmla="*/ 188660 h 254000"/>
              <a:gd name="connsiteX23" fmla="*/ 106363 w 338138"/>
              <a:gd name="connsiteY23" fmla="*/ 52641 h 254000"/>
              <a:gd name="connsiteX24" fmla="*/ 112985 w 338138"/>
              <a:gd name="connsiteY24" fmla="*/ 46038 h 254000"/>
              <a:gd name="connsiteX25" fmla="*/ 7922 w 338138"/>
              <a:gd name="connsiteY25" fmla="*/ 0 h 254000"/>
              <a:gd name="connsiteX26" fmla="*/ 124108 w 338138"/>
              <a:gd name="connsiteY26" fmla="*/ 0 h 254000"/>
              <a:gd name="connsiteX27" fmla="*/ 133350 w 338138"/>
              <a:gd name="connsiteY27" fmla="*/ 7856 h 254000"/>
              <a:gd name="connsiteX28" fmla="*/ 133350 w 338138"/>
              <a:gd name="connsiteY28" fmla="*/ 31423 h 254000"/>
              <a:gd name="connsiteX29" fmla="*/ 113546 w 338138"/>
              <a:gd name="connsiteY29" fmla="*/ 31423 h 254000"/>
              <a:gd name="connsiteX30" fmla="*/ 109585 w 338138"/>
              <a:gd name="connsiteY30" fmla="*/ 31423 h 254000"/>
              <a:gd name="connsiteX31" fmla="*/ 108264 w 338138"/>
              <a:gd name="connsiteY31" fmla="*/ 31423 h 254000"/>
              <a:gd name="connsiteX32" fmla="*/ 25086 w 338138"/>
              <a:gd name="connsiteY32" fmla="*/ 31423 h 254000"/>
              <a:gd name="connsiteX33" fmla="*/ 17164 w 338138"/>
              <a:gd name="connsiteY33" fmla="*/ 39278 h 254000"/>
              <a:gd name="connsiteX34" fmla="*/ 25086 w 338138"/>
              <a:gd name="connsiteY34" fmla="*/ 47134 h 254000"/>
              <a:gd name="connsiteX35" fmla="*/ 91101 w 338138"/>
              <a:gd name="connsiteY35" fmla="*/ 47134 h 254000"/>
              <a:gd name="connsiteX36" fmla="*/ 91101 w 338138"/>
              <a:gd name="connsiteY36" fmla="*/ 53680 h 254000"/>
              <a:gd name="connsiteX37" fmla="*/ 91101 w 338138"/>
              <a:gd name="connsiteY37" fmla="*/ 68082 h 254000"/>
              <a:gd name="connsiteX38" fmla="*/ 25086 w 338138"/>
              <a:gd name="connsiteY38" fmla="*/ 68082 h 254000"/>
              <a:gd name="connsiteX39" fmla="*/ 17164 w 338138"/>
              <a:gd name="connsiteY39" fmla="*/ 77247 h 254000"/>
              <a:gd name="connsiteX40" fmla="*/ 25086 w 338138"/>
              <a:gd name="connsiteY40" fmla="*/ 85103 h 254000"/>
              <a:gd name="connsiteX41" fmla="*/ 91101 w 338138"/>
              <a:gd name="connsiteY41" fmla="*/ 85103 h 254000"/>
              <a:gd name="connsiteX42" fmla="*/ 91101 w 338138"/>
              <a:gd name="connsiteY42" fmla="*/ 106051 h 254000"/>
              <a:gd name="connsiteX43" fmla="*/ 25086 w 338138"/>
              <a:gd name="connsiteY43" fmla="*/ 106051 h 254000"/>
              <a:gd name="connsiteX44" fmla="*/ 17164 w 338138"/>
              <a:gd name="connsiteY44" fmla="*/ 113907 h 254000"/>
              <a:gd name="connsiteX45" fmla="*/ 25086 w 338138"/>
              <a:gd name="connsiteY45" fmla="*/ 123072 h 254000"/>
              <a:gd name="connsiteX46" fmla="*/ 91101 w 338138"/>
              <a:gd name="connsiteY46" fmla="*/ 123072 h 254000"/>
              <a:gd name="connsiteX47" fmla="*/ 91101 w 338138"/>
              <a:gd name="connsiteY47" fmla="*/ 188536 h 254000"/>
              <a:gd name="connsiteX48" fmla="*/ 113546 w 338138"/>
              <a:gd name="connsiteY48" fmla="*/ 212103 h 254000"/>
              <a:gd name="connsiteX49" fmla="*/ 133350 w 338138"/>
              <a:gd name="connsiteY49" fmla="*/ 212103 h 254000"/>
              <a:gd name="connsiteX50" fmla="*/ 133350 w 338138"/>
              <a:gd name="connsiteY50" fmla="*/ 246144 h 254000"/>
              <a:gd name="connsiteX51" fmla="*/ 124108 w 338138"/>
              <a:gd name="connsiteY51" fmla="*/ 254000 h 254000"/>
              <a:gd name="connsiteX52" fmla="*/ 7922 w 338138"/>
              <a:gd name="connsiteY52" fmla="*/ 254000 h 254000"/>
              <a:gd name="connsiteX53" fmla="*/ 0 w 338138"/>
              <a:gd name="connsiteY53" fmla="*/ 246144 h 254000"/>
              <a:gd name="connsiteX54" fmla="*/ 0 w 338138"/>
              <a:gd name="connsiteY54" fmla="*/ 7856 h 254000"/>
              <a:gd name="connsiteX55" fmla="*/ 7922 w 338138"/>
              <a:gd name="connsiteY55" fmla="*/ 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338138" h="254000">
                <a:moveTo>
                  <a:pt x="196631" y="212725"/>
                </a:moveTo>
                <a:cubicBezTo>
                  <a:pt x="196631" y="212725"/>
                  <a:pt x="196631" y="212725"/>
                  <a:pt x="249183" y="212725"/>
                </a:cubicBezTo>
                <a:cubicBezTo>
                  <a:pt x="249183" y="212725"/>
                  <a:pt x="249183" y="212725"/>
                  <a:pt x="249183" y="238522"/>
                </a:cubicBezTo>
                <a:cubicBezTo>
                  <a:pt x="249183" y="238522"/>
                  <a:pt x="249183" y="238522"/>
                  <a:pt x="271517" y="238522"/>
                </a:cubicBezTo>
                <a:cubicBezTo>
                  <a:pt x="275459" y="238522"/>
                  <a:pt x="279400" y="242392"/>
                  <a:pt x="279400" y="246261"/>
                </a:cubicBezTo>
                <a:cubicBezTo>
                  <a:pt x="279400" y="251420"/>
                  <a:pt x="275459" y="254000"/>
                  <a:pt x="271517" y="254000"/>
                </a:cubicBezTo>
                <a:cubicBezTo>
                  <a:pt x="271517" y="254000"/>
                  <a:pt x="271517" y="254000"/>
                  <a:pt x="174297" y="254000"/>
                </a:cubicBezTo>
                <a:cubicBezTo>
                  <a:pt x="169041" y="254000"/>
                  <a:pt x="165100" y="251420"/>
                  <a:pt x="165100" y="246261"/>
                </a:cubicBezTo>
                <a:cubicBezTo>
                  <a:pt x="165100" y="242392"/>
                  <a:pt x="169041" y="238522"/>
                  <a:pt x="174297" y="238522"/>
                </a:cubicBezTo>
                <a:cubicBezTo>
                  <a:pt x="174297" y="238522"/>
                  <a:pt x="174297" y="238522"/>
                  <a:pt x="196631" y="238522"/>
                </a:cubicBezTo>
                <a:cubicBezTo>
                  <a:pt x="196631" y="238522"/>
                  <a:pt x="196631" y="238522"/>
                  <a:pt x="196631" y="212725"/>
                </a:cubicBezTo>
                <a:close/>
                <a:moveTo>
                  <a:pt x="66675" y="180975"/>
                </a:moveTo>
                <a:cubicBezTo>
                  <a:pt x="59661" y="180975"/>
                  <a:pt x="53975" y="187016"/>
                  <a:pt x="53975" y="194469"/>
                </a:cubicBezTo>
                <a:cubicBezTo>
                  <a:pt x="53975" y="201922"/>
                  <a:pt x="59661" y="207963"/>
                  <a:pt x="66675" y="207963"/>
                </a:cubicBezTo>
                <a:cubicBezTo>
                  <a:pt x="73689" y="207963"/>
                  <a:pt x="79375" y="201922"/>
                  <a:pt x="79375" y="194469"/>
                </a:cubicBezTo>
                <a:cubicBezTo>
                  <a:pt x="79375" y="187016"/>
                  <a:pt x="73689" y="180975"/>
                  <a:pt x="66675" y="180975"/>
                </a:cubicBezTo>
                <a:close/>
                <a:moveTo>
                  <a:pt x="112985" y="46038"/>
                </a:moveTo>
                <a:cubicBezTo>
                  <a:pt x="332840" y="46038"/>
                  <a:pt x="332840" y="46038"/>
                  <a:pt x="332840" y="46038"/>
                </a:cubicBezTo>
                <a:cubicBezTo>
                  <a:pt x="335489" y="46038"/>
                  <a:pt x="338138" y="48679"/>
                  <a:pt x="338138" y="52641"/>
                </a:cubicBezTo>
                <a:cubicBezTo>
                  <a:pt x="338138" y="188660"/>
                  <a:pt x="338138" y="188660"/>
                  <a:pt x="338138" y="188660"/>
                </a:cubicBezTo>
                <a:cubicBezTo>
                  <a:pt x="338138" y="192622"/>
                  <a:pt x="335489" y="195263"/>
                  <a:pt x="332840" y="195263"/>
                </a:cubicBezTo>
                <a:cubicBezTo>
                  <a:pt x="112985" y="195263"/>
                  <a:pt x="112985" y="195263"/>
                  <a:pt x="112985" y="195263"/>
                </a:cubicBezTo>
                <a:cubicBezTo>
                  <a:pt x="109012" y="195263"/>
                  <a:pt x="106363" y="192622"/>
                  <a:pt x="106363" y="188660"/>
                </a:cubicBezTo>
                <a:cubicBezTo>
                  <a:pt x="106363" y="52641"/>
                  <a:pt x="106363" y="52641"/>
                  <a:pt x="106363" y="52641"/>
                </a:cubicBezTo>
                <a:cubicBezTo>
                  <a:pt x="106363" y="48679"/>
                  <a:pt x="109012" y="46038"/>
                  <a:pt x="112985" y="46038"/>
                </a:cubicBezTo>
                <a:close/>
                <a:moveTo>
                  <a:pt x="7922" y="0"/>
                </a:moveTo>
                <a:cubicBezTo>
                  <a:pt x="124108" y="0"/>
                  <a:pt x="124108" y="0"/>
                  <a:pt x="124108" y="0"/>
                </a:cubicBezTo>
                <a:cubicBezTo>
                  <a:pt x="129389" y="0"/>
                  <a:pt x="133350" y="2618"/>
                  <a:pt x="133350" y="7856"/>
                </a:cubicBezTo>
                <a:lnTo>
                  <a:pt x="133350" y="31423"/>
                </a:lnTo>
                <a:cubicBezTo>
                  <a:pt x="113546" y="31423"/>
                  <a:pt x="113546" y="31423"/>
                  <a:pt x="113546" y="31423"/>
                </a:cubicBezTo>
                <a:cubicBezTo>
                  <a:pt x="112225" y="31423"/>
                  <a:pt x="110905" y="31423"/>
                  <a:pt x="109585" y="31423"/>
                </a:cubicBezTo>
                <a:cubicBezTo>
                  <a:pt x="109585" y="31423"/>
                  <a:pt x="108264" y="31423"/>
                  <a:pt x="108264" y="31423"/>
                </a:cubicBezTo>
                <a:cubicBezTo>
                  <a:pt x="25086" y="31423"/>
                  <a:pt x="25086" y="31423"/>
                  <a:pt x="25086" y="31423"/>
                </a:cubicBezTo>
                <a:cubicBezTo>
                  <a:pt x="21125" y="31423"/>
                  <a:pt x="17164" y="34041"/>
                  <a:pt x="17164" y="39278"/>
                </a:cubicBezTo>
                <a:cubicBezTo>
                  <a:pt x="17164" y="43206"/>
                  <a:pt x="21125" y="47134"/>
                  <a:pt x="25086" y="47134"/>
                </a:cubicBezTo>
                <a:cubicBezTo>
                  <a:pt x="91101" y="47134"/>
                  <a:pt x="91101" y="47134"/>
                  <a:pt x="91101" y="47134"/>
                </a:cubicBezTo>
                <a:cubicBezTo>
                  <a:pt x="91101" y="49752"/>
                  <a:pt x="91101" y="51062"/>
                  <a:pt x="91101" y="53680"/>
                </a:cubicBezTo>
                <a:cubicBezTo>
                  <a:pt x="91101" y="68082"/>
                  <a:pt x="91101" y="68082"/>
                  <a:pt x="91101" y="68082"/>
                </a:cubicBezTo>
                <a:cubicBezTo>
                  <a:pt x="25086" y="68082"/>
                  <a:pt x="25086" y="68082"/>
                  <a:pt x="25086" y="68082"/>
                </a:cubicBezTo>
                <a:cubicBezTo>
                  <a:pt x="21125" y="68082"/>
                  <a:pt x="17164" y="72010"/>
                  <a:pt x="17164" y="77247"/>
                </a:cubicBezTo>
                <a:cubicBezTo>
                  <a:pt x="17164" y="81175"/>
                  <a:pt x="21125" y="85103"/>
                  <a:pt x="25086" y="85103"/>
                </a:cubicBezTo>
                <a:cubicBezTo>
                  <a:pt x="91101" y="85103"/>
                  <a:pt x="91101" y="85103"/>
                  <a:pt x="91101" y="85103"/>
                </a:cubicBezTo>
                <a:cubicBezTo>
                  <a:pt x="91101" y="106051"/>
                  <a:pt x="91101" y="106051"/>
                  <a:pt x="91101" y="106051"/>
                </a:cubicBezTo>
                <a:cubicBezTo>
                  <a:pt x="25086" y="106051"/>
                  <a:pt x="25086" y="106051"/>
                  <a:pt x="25086" y="106051"/>
                </a:cubicBezTo>
                <a:cubicBezTo>
                  <a:pt x="21125" y="106051"/>
                  <a:pt x="17164" y="109979"/>
                  <a:pt x="17164" y="113907"/>
                </a:cubicBezTo>
                <a:cubicBezTo>
                  <a:pt x="17164" y="119144"/>
                  <a:pt x="21125" y="123072"/>
                  <a:pt x="25086" y="123072"/>
                </a:cubicBezTo>
                <a:cubicBezTo>
                  <a:pt x="91101" y="123072"/>
                  <a:pt x="91101" y="123072"/>
                  <a:pt x="91101" y="123072"/>
                </a:cubicBezTo>
                <a:cubicBezTo>
                  <a:pt x="91101" y="188536"/>
                  <a:pt x="91101" y="188536"/>
                  <a:pt x="91101" y="188536"/>
                </a:cubicBezTo>
                <a:cubicBezTo>
                  <a:pt x="91101" y="201729"/>
                  <a:pt x="100343" y="212103"/>
                  <a:pt x="113546" y="212103"/>
                </a:cubicBezTo>
                <a:cubicBezTo>
                  <a:pt x="133350" y="212103"/>
                  <a:pt x="133350" y="212103"/>
                  <a:pt x="133350" y="212103"/>
                </a:cubicBezTo>
                <a:cubicBezTo>
                  <a:pt x="133350" y="246144"/>
                  <a:pt x="133350" y="246144"/>
                  <a:pt x="133350" y="246144"/>
                </a:cubicBezTo>
                <a:cubicBezTo>
                  <a:pt x="133350" y="251382"/>
                  <a:pt x="129389" y="254000"/>
                  <a:pt x="124108" y="254000"/>
                </a:cubicBezTo>
                <a:cubicBezTo>
                  <a:pt x="7922" y="254000"/>
                  <a:pt x="7922" y="254000"/>
                  <a:pt x="7922" y="254000"/>
                </a:cubicBezTo>
                <a:cubicBezTo>
                  <a:pt x="3961" y="254000"/>
                  <a:pt x="0" y="251382"/>
                  <a:pt x="0" y="246144"/>
                </a:cubicBezTo>
                <a:cubicBezTo>
                  <a:pt x="0" y="7856"/>
                  <a:pt x="0" y="7856"/>
                  <a:pt x="0" y="7856"/>
                </a:cubicBezTo>
                <a:cubicBezTo>
                  <a:pt x="0" y="2618"/>
                  <a:pt x="3961" y="0"/>
                  <a:pt x="79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271616" y="345438"/>
            <a:ext cx="842043" cy="391162"/>
            <a:chOff x="-29932" y="520698"/>
            <a:chExt cx="577569" cy="258806"/>
          </a:xfrm>
        </p:grpSpPr>
        <p:sp>
          <p:nvSpPr>
            <p:cNvPr id="36" name="箭头: V 形 35"/>
            <p:cNvSpPr/>
            <p:nvPr/>
          </p:nvSpPr>
          <p:spPr>
            <a:xfrm>
              <a:off x="-29932" y="520698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箭头: V 形 36"/>
            <p:cNvSpPr/>
            <p:nvPr/>
          </p:nvSpPr>
          <p:spPr>
            <a:xfrm>
              <a:off x="165637" y="520699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箭头: V 形 37"/>
            <p:cNvSpPr/>
            <p:nvPr/>
          </p:nvSpPr>
          <p:spPr>
            <a:xfrm>
              <a:off x="361206" y="520700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" name="TextBox 31">
            <a:extLst>
              <a:ext uri="{FF2B5EF4-FFF2-40B4-BE49-F238E27FC236}">
                <a16:creationId xmlns:a16="http://schemas.microsoft.com/office/drawing/2014/main" id="{7B607733-269C-AE53-463C-F66C18B8825F}"/>
              </a:ext>
            </a:extLst>
          </p:cNvPr>
          <p:cNvSpPr txBox="1"/>
          <p:nvPr/>
        </p:nvSpPr>
        <p:spPr>
          <a:xfrm flipH="1">
            <a:off x="1347135" y="225899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rial Rounded MT Bold" pitchFamily="34" charset="0"/>
                <a:ea typeface="微软雅黑" pitchFamily="34" charset="-122"/>
                <a:cs typeface="Times New Roman" pitchFamily="18" charset="0"/>
              </a:rPr>
              <a:t>作品总结</a:t>
            </a:r>
          </a:p>
        </p:txBody>
      </p:sp>
    </p:spTree>
    <p:extLst>
      <p:ext uri="{BB962C8B-B14F-4D97-AF65-F5344CB8AC3E}">
        <p14:creationId xmlns:p14="http://schemas.microsoft.com/office/powerpoint/2010/main" val="3645818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9" grpId="0" animBg="1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1"/>
          <p:cNvSpPr txBox="1"/>
          <p:nvPr/>
        </p:nvSpPr>
        <p:spPr>
          <a:xfrm flipH="1">
            <a:off x="1397000" y="2448475"/>
            <a:ext cx="9398000" cy="15696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9600" i="1" dirty="0">
                <a:solidFill>
                  <a:schemeClr val="bg1"/>
                </a:solidFill>
                <a:effectLst>
                  <a:outerShdw blurRad="266700" algn="tl" rotWithShape="0">
                    <a:srgbClr val="001D36">
                      <a:alpha val="55000"/>
                    </a:srgbClr>
                  </a:outerShdw>
                </a:effectLst>
                <a:ea typeface="迷你简菱心" panose="02010609000101010101" pitchFamily="49" charset="-122"/>
                <a:cs typeface="Times New Roman" pitchFamily="18" charset="0"/>
              </a:rPr>
              <a:t>THANK  YOU</a:t>
            </a:r>
            <a:endParaRPr lang="zh-CN" altLang="en-US" sz="9600" i="1" dirty="0">
              <a:solidFill>
                <a:schemeClr val="bg1"/>
              </a:solidFill>
              <a:effectLst>
                <a:outerShdw blurRad="266700" algn="tl" rotWithShape="0">
                  <a:srgbClr val="001D36">
                    <a:alpha val="55000"/>
                  </a:srgbClr>
                </a:outerShdw>
              </a:effectLst>
              <a:ea typeface="迷你简菱心" panose="0201060900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866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960022" y="1382713"/>
            <a:ext cx="865102" cy="865102"/>
            <a:chOff x="912586" y="2178144"/>
            <a:chExt cx="1451429" cy="1451427"/>
          </a:xfrm>
        </p:grpSpPr>
        <p:sp>
          <p:nvSpPr>
            <p:cNvPr id="39" name="椭圆 38"/>
            <p:cNvSpPr/>
            <p:nvPr/>
          </p:nvSpPr>
          <p:spPr>
            <a:xfrm>
              <a:off x="1040447" y="2306004"/>
              <a:ext cx="1195707" cy="1195706"/>
            </a:xfrm>
            <a:prstGeom prst="ellipse">
              <a:avLst/>
            </a:prstGeom>
            <a:noFill/>
            <a:ln>
              <a:solidFill>
                <a:srgbClr val="01E2BC">
                  <a:alpha val="2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1217725" y="2483282"/>
              <a:ext cx="841151" cy="84115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912586" y="2178144"/>
              <a:ext cx="1451429" cy="1451427"/>
              <a:chOff x="912586" y="2178144"/>
              <a:chExt cx="1451429" cy="1451427"/>
            </a:xfrm>
          </p:grpSpPr>
          <p:sp>
            <p:nvSpPr>
              <p:cNvPr id="42" name="任意多边形 35"/>
              <p:cNvSpPr/>
              <p:nvPr/>
            </p:nvSpPr>
            <p:spPr>
              <a:xfrm rot="2700000" flipH="1">
                <a:off x="1437207" y="2178144"/>
                <a:ext cx="402187" cy="402187"/>
              </a:xfrm>
              <a:custGeom>
                <a:avLst/>
                <a:gdLst>
                  <a:gd name="connsiteX0" fmla="*/ 778092 w 1198270"/>
                  <a:gd name="connsiteY0" fmla="*/ 420179 h 1198271"/>
                  <a:gd name="connsiteX1" fmla="*/ 123636 w 1198270"/>
                  <a:gd name="connsiteY1" fmla="*/ 30187 h 1198271"/>
                  <a:gd name="connsiteX2" fmla="*/ 0 w 1198270"/>
                  <a:gd name="connsiteY2" fmla="*/ 0 h 1198271"/>
                  <a:gd name="connsiteX3" fmla="*/ 0 w 1198270"/>
                  <a:gd name="connsiteY3" fmla="*/ 1198270 h 1198271"/>
                  <a:gd name="connsiteX4" fmla="*/ 1198270 w 1198270"/>
                  <a:gd name="connsiteY4" fmla="*/ 1198271 h 1198271"/>
                  <a:gd name="connsiteX5" fmla="*/ 1168084 w 1198270"/>
                  <a:gd name="connsiteY5" fmla="*/ 1074635 h 1198271"/>
                  <a:gd name="connsiteX6" fmla="*/ 778092 w 1198270"/>
                  <a:gd name="connsiteY6" fmla="*/ 420179 h 1198271"/>
                  <a:gd name="connsiteX0" fmla="*/ 0 w 1198270"/>
                  <a:gd name="connsiteY0" fmla="*/ 1198270 h 1289710"/>
                  <a:gd name="connsiteX1" fmla="*/ 1198270 w 1198270"/>
                  <a:gd name="connsiteY1" fmla="*/ 1198271 h 1289710"/>
                  <a:gd name="connsiteX2" fmla="*/ 1168084 w 1198270"/>
                  <a:gd name="connsiteY2" fmla="*/ 1074635 h 1289710"/>
                  <a:gd name="connsiteX3" fmla="*/ 778092 w 1198270"/>
                  <a:gd name="connsiteY3" fmla="*/ 420179 h 1289710"/>
                  <a:gd name="connsiteX4" fmla="*/ 123636 w 1198270"/>
                  <a:gd name="connsiteY4" fmla="*/ 30187 h 1289710"/>
                  <a:gd name="connsiteX5" fmla="*/ 0 w 1198270"/>
                  <a:gd name="connsiteY5" fmla="*/ 0 h 1289710"/>
                  <a:gd name="connsiteX6" fmla="*/ 91440 w 1198270"/>
                  <a:gd name="connsiteY6" fmla="*/ 1289710 h 1289710"/>
                  <a:gd name="connsiteX0" fmla="*/ 1198270 w 1198270"/>
                  <a:gd name="connsiteY0" fmla="*/ 1198271 h 1289710"/>
                  <a:gd name="connsiteX1" fmla="*/ 1168084 w 1198270"/>
                  <a:gd name="connsiteY1" fmla="*/ 1074635 h 1289710"/>
                  <a:gd name="connsiteX2" fmla="*/ 778092 w 1198270"/>
                  <a:gd name="connsiteY2" fmla="*/ 420179 h 1289710"/>
                  <a:gd name="connsiteX3" fmla="*/ 123636 w 1198270"/>
                  <a:gd name="connsiteY3" fmla="*/ 30187 h 1289710"/>
                  <a:gd name="connsiteX4" fmla="*/ 0 w 1198270"/>
                  <a:gd name="connsiteY4" fmla="*/ 0 h 1289710"/>
                  <a:gd name="connsiteX5" fmla="*/ 91440 w 1198270"/>
                  <a:gd name="connsiteY5" fmla="*/ 1289710 h 1289710"/>
                  <a:gd name="connsiteX0" fmla="*/ 1198270 w 1198270"/>
                  <a:gd name="connsiteY0" fmla="*/ 1198271 h 1198271"/>
                  <a:gd name="connsiteX1" fmla="*/ 1168084 w 1198270"/>
                  <a:gd name="connsiteY1" fmla="*/ 1074635 h 1198271"/>
                  <a:gd name="connsiteX2" fmla="*/ 778092 w 1198270"/>
                  <a:gd name="connsiteY2" fmla="*/ 420179 h 1198271"/>
                  <a:gd name="connsiteX3" fmla="*/ 123636 w 1198270"/>
                  <a:gd name="connsiteY3" fmla="*/ 30187 h 1198271"/>
                  <a:gd name="connsiteX4" fmla="*/ 0 w 1198270"/>
                  <a:gd name="connsiteY4" fmla="*/ 0 h 1198271"/>
                  <a:gd name="connsiteX0" fmla="*/ 1168084 w 1168084"/>
                  <a:gd name="connsiteY0" fmla="*/ 1074635 h 1074635"/>
                  <a:gd name="connsiteX1" fmla="*/ 778092 w 1168084"/>
                  <a:gd name="connsiteY1" fmla="*/ 420179 h 1074635"/>
                  <a:gd name="connsiteX2" fmla="*/ 123636 w 1168084"/>
                  <a:gd name="connsiteY2" fmla="*/ 30187 h 1074635"/>
                  <a:gd name="connsiteX3" fmla="*/ 0 w 1168084"/>
                  <a:gd name="connsiteY3" fmla="*/ 0 h 1074635"/>
                  <a:gd name="connsiteX0" fmla="*/ 1044448 w 1044448"/>
                  <a:gd name="connsiteY0" fmla="*/ 1044448 h 1044448"/>
                  <a:gd name="connsiteX1" fmla="*/ 654456 w 1044448"/>
                  <a:gd name="connsiteY1" fmla="*/ 389992 h 1044448"/>
                  <a:gd name="connsiteX2" fmla="*/ 0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1044448"/>
                    </a:moveTo>
                    <a:cubicBezTo>
                      <a:pt x="973540" y="804879"/>
                      <a:pt x="843542" y="579079"/>
                      <a:pt x="654456" y="389992"/>
                    </a:cubicBezTo>
                    <a:cubicBezTo>
                      <a:pt x="465369" y="200905"/>
                      <a:pt x="239568" y="70908"/>
                      <a:pt x="0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任意多边形 34"/>
              <p:cNvSpPr/>
              <p:nvPr/>
            </p:nvSpPr>
            <p:spPr>
              <a:xfrm rot="2700000" flipH="1">
                <a:off x="912586" y="2702764"/>
                <a:ext cx="402187" cy="402187"/>
              </a:xfrm>
              <a:custGeom>
                <a:avLst/>
                <a:gdLst>
                  <a:gd name="connsiteX0" fmla="*/ 1198270 w 1198270"/>
                  <a:gd name="connsiteY0" fmla="*/ 0 h 1198270"/>
                  <a:gd name="connsiteX1" fmla="*/ 0 w 1198270"/>
                  <a:gd name="connsiteY1" fmla="*/ 1 h 1198270"/>
                  <a:gd name="connsiteX2" fmla="*/ 0 w 1198270"/>
                  <a:gd name="connsiteY2" fmla="*/ 1198270 h 1198270"/>
                  <a:gd name="connsiteX3" fmla="*/ 123636 w 1198270"/>
                  <a:gd name="connsiteY3" fmla="*/ 1168084 h 1198270"/>
                  <a:gd name="connsiteX4" fmla="*/ 778092 w 1198270"/>
                  <a:gd name="connsiteY4" fmla="*/ 778092 h 1198270"/>
                  <a:gd name="connsiteX5" fmla="*/ 1168084 w 1198270"/>
                  <a:gd name="connsiteY5" fmla="*/ 123636 h 1198270"/>
                  <a:gd name="connsiteX6" fmla="*/ 1198270 w 1198270"/>
                  <a:gd name="connsiteY6" fmla="*/ 0 h 1198270"/>
                  <a:gd name="connsiteX0" fmla="*/ 1198270 w 1198270"/>
                  <a:gd name="connsiteY0" fmla="*/ 0 h 1198270"/>
                  <a:gd name="connsiteX1" fmla="*/ 0 w 1198270"/>
                  <a:gd name="connsiteY1" fmla="*/ 1198270 h 1198270"/>
                  <a:gd name="connsiteX2" fmla="*/ 123636 w 1198270"/>
                  <a:gd name="connsiteY2" fmla="*/ 1168084 h 1198270"/>
                  <a:gd name="connsiteX3" fmla="*/ 778092 w 1198270"/>
                  <a:gd name="connsiteY3" fmla="*/ 778092 h 1198270"/>
                  <a:gd name="connsiteX4" fmla="*/ 1168084 w 1198270"/>
                  <a:gd name="connsiteY4" fmla="*/ 123636 h 1198270"/>
                  <a:gd name="connsiteX5" fmla="*/ 1198270 w 1198270"/>
                  <a:gd name="connsiteY5" fmla="*/ 0 h 1198270"/>
                  <a:gd name="connsiteX0" fmla="*/ 1074634 w 1074634"/>
                  <a:gd name="connsiteY0" fmla="*/ 0 h 1168084"/>
                  <a:gd name="connsiteX1" fmla="*/ 0 w 1074634"/>
                  <a:gd name="connsiteY1" fmla="*/ 1168084 h 1168084"/>
                  <a:gd name="connsiteX2" fmla="*/ 654456 w 1074634"/>
                  <a:gd name="connsiteY2" fmla="*/ 778092 h 1168084"/>
                  <a:gd name="connsiteX3" fmla="*/ 1044448 w 1074634"/>
                  <a:gd name="connsiteY3" fmla="*/ 123636 h 1168084"/>
                  <a:gd name="connsiteX4" fmla="*/ 1074634 w 1074634"/>
                  <a:gd name="connsiteY4" fmla="*/ 0 h 1168084"/>
                  <a:gd name="connsiteX0" fmla="*/ 1074634 w 1166074"/>
                  <a:gd name="connsiteY0" fmla="*/ 0 h 1168084"/>
                  <a:gd name="connsiteX1" fmla="*/ 0 w 1166074"/>
                  <a:gd name="connsiteY1" fmla="*/ 1168084 h 1168084"/>
                  <a:gd name="connsiteX2" fmla="*/ 654456 w 1166074"/>
                  <a:gd name="connsiteY2" fmla="*/ 778092 h 1168084"/>
                  <a:gd name="connsiteX3" fmla="*/ 1044448 w 1166074"/>
                  <a:gd name="connsiteY3" fmla="*/ 123636 h 1168084"/>
                  <a:gd name="connsiteX4" fmla="*/ 1166074 w 1166074"/>
                  <a:gd name="connsiteY4" fmla="*/ 91440 h 1168084"/>
                  <a:gd name="connsiteX0" fmla="*/ 0 w 1166074"/>
                  <a:gd name="connsiteY0" fmla="*/ 1077480 h 1077480"/>
                  <a:gd name="connsiteX1" fmla="*/ 654456 w 1166074"/>
                  <a:gd name="connsiteY1" fmla="*/ 687488 h 1077480"/>
                  <a:gd name="connsiteX2" fmla="*/ 1044448 w 1166074"/>
                  <a:gd name="connsiteY2" fmla="*/ 33032 h 1077480"/>
                  <a:gd name="connsiteX3" fmla="*/ 1166074 w 1166074"/>
                  <a:gd name="connsiteY3" fmla="*/ 836 h 1077480"/>
                  <a:gd name="connsiteX0" fmla="*/ 0 w 1044448"/>
                  <a:gd name="connsiteY0" fmla="*/ 1044448 h 1044448"/>
                  <a:gd name="connsiteX1" fmla="*/ 654456 w 1044448"/>
                  <a:gd name="connsiteY1" fmla="*/ 654456 h 1044448"/>
                  <a:gd name="connsiteX2" fmla="*/ 1044448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1044448"/>
                    </a:moveTo>
                    <a:cubicBezTo>
                      <a:pt x="239568" y="973540"/>
                      <a:pt x="465369" y="843543"/>
                      <a:pt x="654456" y="654456"/>
                    </a:cubicBezTo>
                    <a:cubicBezTo>
                      <a:pt x="843543" y="465368"/>
                      <a:pt x="973540" y="239568"/>
                      <a:pt x="1044448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任意多边形 33"/>
              <p:cNvSpPr/>
              <p:nvPr/>
            </p:nvSpPr>
            <p:spPr>
              <a:xfrm rot="2700000" flipH="1">
                <a:off x="1961828" y="270276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5" fmla="*/ 1198269 w 1198269"/>
                  <a:gd name="connsiteY5" fmla="*/ 1198269 h 1198270"/>
                  <a:gd name="connsiteX6" fmla="*/ 1198269 w 1198269"/>
                  <a:gd name="connsiteY6" fmla="*/ 0 h 1198270"/>
                  <a:gd name="connsiteX0" fmla="*/ 1198269 w 1289709"/>
                  <a:gd name="connsiteY0" fmla="*/ 1198269 h 1289709"/>
                  <a:gd name="connsiteX1" fmla="*/ 1198269 w 1289709"/>
                  <a:gd name="connsiteY1" fmla="*/ 0 h 1289709"/>
                  <a:gd name="connsiteX2" fmla="*/ 1074634 w 1289709"/>
                  <a:gd name="connsiteY2" fmla="*/ 30186 h 1289709"/>
                  <a:gd name="connsiteX3" fmla="*/ 420178 w 1289709"/>
                  <a:gd name="connsiteY3" fmla="*/ 420178 h 1289709"/>
                  <a:gd name="connsiteX4" fmla="*/ 30186 w 1289709"/>
                  <a:gd name="connsiteY4" fmla="*/ 1074634 h 1289709"/>
                  <a:gd name="connsiteX5" fmla="*/ 0 w 1289709"/>
                  <a:gd name="connsiteY5" fmla="*/ 1198270 h 1289709"/>
                  <a:gd name="connsiteX6" fmla="*/ 1289709 w 1289709"/>
                  <a:gd name="connsiteY6" fmla="*/ 1289709 h 1289709"/>
                  <a:gd name="connsiteX0" fmla="*/ 1198269 w 1198269"/>
                  <a:gd name="connsiteY0" fmla="*/ 1198269 h 1198270"/>
                  <a:gd name="connsiteX1" fmla="*/ 1198269 w 1198269"/>
                  <a:gd name="connsiteY1" fmla="*/ 0 h 1198270"/>
                  <a:gd name="connsiteX2" fmla="*/ 1074634 w 1198269"/>
                  <a:gd name="connsiteY2" fmla="*/ 30186 h 1198270"/>
                  <a:gd name="connsiteX3" fmla="*/ 420178 w 1198269"/>
                  <a:gd name="connsiteY3" fmla="*/ 420178 h 1198270"/>
                  <a:gd name="connsiteX4" fmla="*/ 30186 w 1198269"/>
                  <a:gd name="connsiteY4" fmla="*/ 1074634 h 1198270"/>
                  <a:gd name="connsiteX5" fmla="*/ 0 w 1198269"/>
                  <a:gd name="connsiteY5" fmla="*/ 1198270 h 1198270"/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0" fmla="*/ 1074634 w 1074634"/>
                  <a:gd name="connsiteY0" fmla="*/ 0 h 1168084"/>
                  <a:gd name="connsiteX1" fmla="*/ 420178 w 1074634"/>
                  <a:gd name="connsiteY1" fmla="*/ 389992 h 1168084"/>
                  <a:gd name="connsiteX2" fmla="*/ 30186 w 1074634"/>
                  <a:gd name="connsiteY2" fmla="*/ 1044448 h 1168084"/>
                  <a:gd name="connsiteX3" fmla="*/ 0 w 1074634"/>
                  <a:gd name="connsiteY3" fmla="*/ 1168084 h 1168084"/>
                  <a:gd name="connsiteX0" fmla="*/ 1044448 w 1044448"/>
                  <a:gd name="connsiteY0" fmla="*/ 0 h 1044448"/>
                  <a:gd name="connsiteX1" fmla="*/ 389992 w 1044448"/>
                  <a:gd name="connsiteY1" fmla="*/ 389992 h 1044448"/>
                  <a:gd name="connsiteX2" fmla="*/ 0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0"/>
                    </a:moveTo>
                    <a:cubicBezTo>
                      <a:pt x="804880" y="70908"/>
                      <a:pt x="579079" y="200905"/>
                      <a:pt x="389992" y="389992"/>
                    </a:cubicBezTo>
                    <a:cubicBezTo>
                      <a:pt x="200905" y="579079"/>
                      <a:pt x="70908" y="804879"/>
                      <a:pt x="0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任意多边形 31"/>
              <p:cNvSpPr/>
              <p:nvPr/>
            </p:nvSpPr>
            <p:spPr>
              <a:xfrm rot="2700000" flipH="1">
                <a:off x="1437207" y="322738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69"/>
                  <a:gd name="connsiteX1" fmla="*/ 0 w 1198269"/>
                  <a:gd name="connsiteY1" fmla="*/ 0 h 1198269"/>
                  <a:gd name="connsiteX2" fmla="*/ 30186 w 1198269"/>
                  <a:gd name="connsiteY2" fmla="*/ 123635 h 1198269"/>
                  <a:gd name="connsiteX3" fmla="*/ 420178 w 1198269"/>
                  <a:gd name="connsiteY3" fmla="*/ 778091 h 1198269"/>
                  <a:gd name="connsiteX4" fmla="*/ 1074634 w 1198269"/>
                  <a:gd name="connsiteY4" fmla="*/ 1168083 h 1198269"/>
                  <a:gd name="connsiteX5" fmla="*/ 1198269 w 1198269"/>
                  <a:gd name="connsiteY5" fmla="*/ 1198269 h 1198269"/>
                  <a:gd name="connsiteX6" fmla="*/ 1198269 w 1198269"/>
                  <a:gd name="connsiteY6" fmla="*/ 0 h 1198269"/>
                  <a:gd name="connsiteX0" fmla="*/ 1198269 w 1289709"/>
                  <a:gd name="connsiteY0" fmla="*/ 0 h 1198269"/>
                  <a:gd name="connsiteX1" fmla="*/ 0 w 1289709"/>
                  <a:gd name="connsiteY1" fmla="*/ 0 h 1198269"/>
                  <a:gd name="connsiteX2" fmla="*/ 30186 w 1289709"/>
                  <a:gd name="connsiteY2" fmla="*/ 123635 h 1198269"/>
                  <a:gd name="connsiteX3" fmla="*/ 420178 w 1289709"/>
                  <a:gd name="connsiteY3" fmla="*/ 778091 h 1198269"/>
                  <a:gd name="connsiteX4" fmla="*/ 1074634 w 1289709"/>
                  <a:gd name="connsiteY4" fmla="*/ 1168083 h 1198269"/>
                  <a:gd name="connsiteX5" fmla="*/ 1198269 w 1289709"/>
                  <a:gd name="connsiteY5" fmla="*/ 1198269 h 1198269"/>
                  <a:gd name="connsiteX6" fmla="*/ 1289709 w 1289709"/>
                  <a:gd name="connsiteY6" fmla="*/ 91440 h 1198269"/>
                  <a:gd name="connsiteX0" fmla="*/ 0 w 1289709"/>
                  <a:gd name="connsiteY0" fmla="*/ 0 h 1198269"/>
                  <a:gd name="connsiteX1" fmla="*/ 30186 w 1289709"/>
                  <a:gd name="connsiteY1" fmla="*/ 123635 h 1198269"/>
                  <a:gd name="connsiteX2" fmla="*/ 420178 w 1289709"/>
                  <a:gd name="connsiteY2" fmla="*/ 778091 h 1198269"/>
                  <a:gd name="connsiteX3" fmla="*/ 1074634 w 1289709"/>
                  <a:gd name="connsiteY3" fmla="*/ 1168083 h 1198269"/>
                  <a:gd name="connsiteX4" fmla="*/ 1198269 w 1289709"/>
                  <a:gd name="connsiteY4" fmla="*/ 1198269 h 1198269"/>
                  <a:gd name="connsiteX5" fmla="*/ 1289709 w 1289709"/>
                  <a:gd name="connsiteY5" fmla="*/ 91440 h 1198269"/>
                  <a:gd name="connsiteX0" fmla="*/ 0 w 1198269"/>
                  <a:gd name="connsiteY0" fmla="*/ 0 h 1198269"/>
                  <a:gd name="connsiteX1" fmla="*/ 30186 w 1198269"/>
                  <a:gd name="connsiteY1" fmla="*/ 123635 h 1198269"/>
                  <a:gd name="connsiteX2" fmla="*/ 420178 w 1198269"/>
                  <a:gd name="connsiteY2" fmla="*/ 778091 h 1198269"/>
                  <a:gd name="connsiteX3" fmla="*/ 1074634 w 1198269"/>
                  <a:gd name="connsiteY3" fmla="*/ 1168083 h 1198269"/>
                  <a:gd name="connsiteX4" fmla="*/ 1198269 w 1198269"/>
                  <a:gd name="connsiteY4" fmla="*/ 1198269 h 1198269"/>
                  <a:gd name="connsiteX0" fmla="*/ 0 w 1074634"/>
                  <a:gd name="connsiteY0" fmla="*/ 0 h 1168083"/>
                  <a:gd name="connsiteX1" fmla="*/ 30186 w 1074634"/>
                  <a:gd name="connsiteY1" fmla="*/ 123635 h 1168083"/>
                  <a:gd name="connsiteX2" fmla="*/ 420178 w 1074634"/>
                  <a:gd name="connsiteY2" fmla="*/ 778091 h 1168083"/>
                  <a:gd name="connsiteX3" fmla="*/ 1074634 w 1074634"/>
                  <a:gd name="connsiteY3" fmla="*/ 1168083 h 1168083"/>
                  <a:gd name="connsiteX0" fmla="*/ 0 w 1044448"/>
                  <a:gd name="connsiteY0" fmla="*/ 0 h 1044448"/>
                  <a:gd name="connsiteX1" fmla="*/ 389992 w 1044448"/>
                  <a:gd name="connsiteY1" fmla="*/ 654456 h 1044448"/>
                  <a:gd name="connsiteX2" fmla="*/ 1044448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0"/>
                    </a:moveTo>
                    <a:cubicBezTo>
                      <a:pt x="70908" y="239568"/>
                      <a:pt x="200905" y="465369"/>
                      <a:pt x="389992" y="654456"/>
                    </a:cubicBezTo>
                    <a:cubicBezTo>
                      <a:pt x="579079" y="843542"/>
                      <a:pt x="804879" y="973540"/>
                      <a:pt x="1044448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6" name="组合 45"/>
          <p:cNvGrpSpPr/>
          <p:nvPr/>
        </p:nvGrpSpPr>
        <p:grpSpPr>
          <a:xfrm>
            <a:off x="2960022" y="2380532"/>
            <a:ext cx="865102" cy="865102"/>
            <a:chOff x="912586" y="2178144"/>
            <a:chExt cx="1451429" cy="1451427"/>
          </a:xfrm>
        </p:grpSpPr>
        <p:sp>
          <p:nvSpPr>
            <p:cNvPr id="47" name="椭圆 46"/>
            <p:cNvSpPr/>
            <p:nvPr/>
          </p:nvSpPr>
          <p:spPr>
            <a:xfrm>
              <a:off x="1040447" y="2306004"/>
              <a:ext cx="1195707" cy="1195706"/>
            </a:xfrm>
            <a:prstGeom prst="ellipse">
              <a:avLst/>
            </a:prstGeom>
            <a:noFill/>
            <a:ln>
              <a:solidFill>
                <a:srgbClr val="01E2BC">
                  <a:alpha val="2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1217725" y="2483282"/>
              <a:ext cx="841151" cy="84115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912586" y="2178144"/>
              <a:ext cx="1451429" cy="1451427"/>
              <a:chOff x="912586" y="2178144"/>
              <a:chExt cx="1451429" cy="1451427"/>
            </a:xfrm>
          </p:grpSpPr>
          <p:sp>
            <p:nvSpPr>
              <p:cNvPr id="50" name="任意多边形 35"/>
              <p:cNvSpPr/>
              <p:nvPr/>
            </p:nvSpPr>
            <p:spPr>
              <a:xfrm rot="2700000" flipH="1">
                <a:off x="1437207" y="2178144"/>
                <a:ext cx="402187" cy="402187"/>
              </a:xfrm>
              <a:custGeom>
                <a:avLst/>
                <a:gdLst>
                  <a:gd name="connsiteX0" fmla="*/ 778092 w 1198270"/>
                  <a:gd name="connsiteY0" fmla="*/ 420179 h 1198271"/>
                  <a:gd name="connsiteX1" fmla="*/ 123636 w 1198270"/>
                  <a:gd name="connsiteY1" fmla="*/ 30187 h 1198271"/>
                  <a:gd name="connsiteX2" fmla="*/ 0 w 1198270"/>
                  <a:gd name="connsiteY2" fmla="*/ 0 h 1198271"/>
                  <a:gd name="connsiteX3" fmla="*/ 0 w 1198270"/>
                  <a:gd name="connsiteY3" fmla="*/ 1198270 h 1198271"/>
                  <a:gd name="connsiteX4" fmla="*/ 1198270 w 1198270"/>
                  <a:gd name="connsiteY4" fmla="*/ 1198271 h 1198271"/>
                  <a:gd name="connsiteX5" fmla="*/ 1168084 w 1198270"/>
                  <a:gd name="connsiteY5" fmla="*/ 1074635 h 1198271"/>
                  <a:gd name="connsiteX6" fmla="*/ 778092 w 1198270"/>
                  <a:gd name="connsiteY6" fmla="*/ 420179 h 1198271"/>
                  <a:gd name="connsiteX0" fmla="*/ 0 w 1198270"/>
                  <a:gd name="connsiteY0" fmla="*/ 1198270 h 1289710"/>
                  <a:gd name="connsiteX1" fmla="*/ 1198270 w 1198270"/>
                  <a:gd name="connsiteY1" fmla="*/ 1198271 h 1289710"/>
                  <a:gd name="connsiteX2" fmla="*/ 1168084 w 1198270"/>
                  <a:gd name="connsiteY2" fmla="*/ 1074635 h 1289710"/>
                  <a:gd name="connsiteX3" fmla="*/ 778092 w 1198270"/>
                  <a:gd name="connsiteY3" fmla="*/ 420179 h 1289710"/>
                  <a:gd name="connsiteX4" fmla="*/ 123636 w 1198270"/>
                  <a:gd name="connsiteY4" fmla="*/ 30187 h 1289710"/>
                  <a:gd name="connsiteX5" fmla="*/ 0 w 1198270"/>
                  <a:gd name="connsiteY5" fmla="*/ 0 h 1289710"/>
                  <a:gd name="connsiteX6" fmla="*/ 91440 w 1198270"/>
                  <a:gd name="connsiteY6" fmla="*/ 1289710 h 1289710"/>
                  <a:gd name="connsiteX0" fmla="*/ 1198270 w 1198270"/>
                  <a:gd name="connsiteY0" fmla="*/ 1198271 h 1289710"/>
                  <a:gd name="connsiteX1" fmla="*/ 1168084 w 1198270"/>
                  <a:gd name="connsiteY1" fmla="*/ 1074635 h 1289710"/>
                  <a:gd name="connsiteX2" fmla="*/ 778092 w 1198270"/>
                  <a:gd name="connsiteY2" fmla="*/ 420179 h 1289710"/>
                  <a:gd name="connsiteX3" fmla="*/ 123636 w 1198270"/>
                  <a:gd name="connsiteY3" fmla="*/ 30187 h 1289710"/>
                  <a:gd name="connsiteX4" fmla="*/ 0 w 1198270"/>
                  <a:gd name="connsiteY4" fmla="*/ 0 h 1289710"/>
                  <a:gd name="connsiteX5" fmla="*/ 91440 w 1198270"/>
                  <a:gd name="connsiteY5" fmla="*/ 1289710 h 1289710"/>
                  <a:gd name="connsiteX0" fmla="*/ 1198270 w 1198270"/>
                  <a:gd name="connsiteY0" fmla="*/ 1198271 h 1198271"/>
                  <a:gd name="connsiteX1" fmla="*/ 1168084 w 1198270"/>
                  <a:gd name="connsiteY1" fmla="*/ 1074635 h 1198271"/>
                  <a:gd name="connsiteX2" fmla="*/ 778092 w 1198270"/>
                  <a:gd name="connsiteY2" fmla="*/ 420179 h 1198271"/>
                  <a:gd name="connsiteX3" fmla="*/ 123636 w 1198270"/>
                  <a:gd name="connsiteY3" fmla="*/ 30187 h 1198271"/>
                  <a:gd name="connsiteX4" fmla="*/ 0 w 1198270"/>
                  <a:gd name="connsiteY4" fmla="*/ 0 h 1198271"/>
                  <a:gd name="connsiteX0" fmla="*/ 1168084 w 1168084"/>
                  <a:gd name="connsiteY0" fmla="*/ 1074635 h 1074635"/>
                  <a:gd name="connsiteX1" fmla="*/ 778092 w 1168084"/>
                  <a:gd name="connsiteY1" fmla="*/ 420179 h 1074635"/>
                  <a:gd name="connsiteX2" fmla="*/ 123636 w 1168084"/>
                  <a:gd name="connsiteY2" fmla="*/ 30187 h 1074635"/>
                  <a:gd name="connsiteX3" fmla="*/ 0 w 1168084"/>
                  <a:gd name="connsiteY3" fmla="*/ 0 h 1074635"/>
                  <a:gd name="connsiteX0" fmla="*/ 1044448 w 1044448"/>
                  <a:gd name="connsiteY0" fmla="*/ 1044448 h 1044448"/>
                  <a:gd name="connsiteX1" fmla="*/ 654456 w 1044448"/>
                  <a:gd name="connsiteY1" fmla="*/ 389992 h 1044448"/>
                  <a:gd name="connsiteX2" fmla="*/ 0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1044448"/>
                    </a:moveTo>
                    <a:cubicBezTo>
                      <a:pt x="973540" y="804879"/>
                      <a:pt x="843542" y="579079"/>
                      <a:pt x="654456" y="389992"/>
                    </a:cubicBezTo>
                    <a:cubicBezTo>
                      <a:pt x="465369" y="200905"/>
                      <a:pt x="239568" y="70908"/>
                      <a:pt x="0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任意多边形 34"/>
              <p:cNvSpPr/>
              <p:nvPr/>
            </p:nvSpPr>
            <p:spPr>
              <a:xfrm rot="2700000" flipH="1">
                <a:off x="912586" y="2702764"/>
                <a:ext cx="402187" cy="402187"/>
              </a:xfrm>
              <a:custGeom>
                <a:avLst/>
                <a:gdLst>
                  <a:gd name="connsiteX0" fmla="*/ 1198270 w 1198270"/>
                  <a:gd name="connsiteY0" fmla="*/ 0 h 1198270"/>
                  <a:gd name="connsiteX1" fmla="*/ 0 w 1198270"/>
                  <a:gd name="connsiteY1" fmla="*/ 1 h 1198270"/>
                  <a:gd name="connsiteX2" fmla="*/ 0 w 1198270"/>
                  <a:gd name="connsiteY2" fmla="*/ 1198270 h 1198270"/>
                  <a:gd name="connsiteX3" fmla="*/ 123636 w 1198270"/>
                  <a:gd name="connsiteY3" fmla="*/ 1168084 h 1198270"/>
                  <a:gd name="connsiteX4" fmla="*/ 778092 w 1198270"/>
                  <a:gd name="connsiteY4" fmla="*/ 778092 h 1198270"/>
                  <a:gd name="connsiteX5" fmla="*/ 1168084 w 1198270"/>
                  <a:gd name="connsiteY5" fmla="*/ 123636 h 1198270"/>
                  <a:gd name="connsiteX6" fmla="*/ 1198270 w 1198270"/>
                  <a:gd name="connsiteY6" fmla="*/ 0 h 1198270"/>
                  <a:gd name="connsiteX0" fmla="*/ 1198270 w 1198270"/>
                  <a:gd name="connsiteY0" fmla="*/ 0 h 1198270"/>
                  <a:gd name="connsiteX1" fmla="*/ 0 w 1198270"/>
                  <a:gd name="connsiteY1" fmla="*/ 1198270 h 1198270"/>
                  <a:gd name="connsiteX2" fmla="*/ 123636 w 1198270"/>
                  <a:gd name="connsiteY2" fmla="*/ 1168084 h 1198270"/>
                  <a:gd name="connsiteX3" fmla="*/ 778092 w 1198270"/>
                  <a:gd name="connsiteY3" fmla="*/ 778092 h 1198270"/>
                  <a:gd name="connsiteX4" fmla="*/ 1168084 w 1198270"/>
                  <a:gd name="connsiteY4" fmla="*/ 123636 h 1198270"/>
                  <a:gd name="connsiteX5" fmla="*/ 1198270 w 1198270"/>
                  <a:gd name="connsiteY5" fmla="*/ 0 h 1198270"/>
                  <a:gd name="connsiteX0" fmla="*/ 1074634 w 1074634"/>
                  <a:gd name="connsiteY0" fmla="*/ 0 h 1168084"/>
                  <a:gd name="connsiteX1" fmla="*/ 0 w 1074634"/>
                  <a:gd name="connsiteY1" fmla="*/ 1168084 h 1168084"/>
                  <a:gd name="connsiteX2" fmla="*/ 654456 w 1074634"/>
                  <a:gd name="connsiteY2" fmla="*/ 778092 h 1168084"/>
                  <a:gd name="connsiteX3" fmla="*/ 1044448 w 1074634"/>
                  <a:gd name="connsiteY3" fmla="*/ 123636 h 1168084"/>
                  <a:gd name="connsiteX4" fmla="*/ 1074634 w 1074634"/>
                  <a:gd name="connsiteY4" fmla="*/ 0 h 1168084"/>
                  <a:gd name="connsiteX0" fmla="*/ 1074634 w 1166074"/>
                  <a:gd name="connsiteY0" fmla="*/ 0 h 1168084"/>
                  <a:gd name="connsiteX1" fmla="*/ 0 w 1166074"/>
                  <a:gd name="connsiteY1" fmla="*/ 1168084 h 1168084"/>
                  <a:gd name="connsiteX2" fmla="*/ 654456 w 1166074"/>
                  <a:gd name="connsiteY2" fmla="*/ 778092 h 1168084"/>
                  <a:gd name="connsiteX3" fmla="*/ 1044448 w 1166074"/>
                  <a:gd name="connsiteY3" fmla="*/ 123636 h 1168084"/>
                  <a:gd name="connsiteX4" fmla="*/ 1166074 w 1166074"/>
                  <a:gd name="connsiteY4" fmla="*/ 91440 h 1168084"/>
                  <a:gd name="connsiteX0" fmla="*/ 0 w 1166074"/>
                  <a:gd name="connsiteY0" fmla="*/ 1077480 h 1077480"/>
                  <a:gd name="connsiteX1" fmla="*/ 654456 w 1166074"/>
                  <a:gd name="connsiteY1" fmla="*/ 687488 h 1077480"/>
                  <a:gd name="connsiteX2" fmla="*/ 1044448 w 1166074"/>
                  <a:gd name="connsiteY2" fmla="*/ 33032 h 1077480"/>
                  <a:gd name="connsiteX3" fmla="*/ 1166074 w 1166074"/>
                  <a:gd name="connsiteY3" fmla="*/ 836 h 1077480"/>
                  <a:gd name="connsiteX0" fmla="*/ 0 w 1044448"/>
                  <a:gd name="connsiteY0" fmla="*/ 1044448 h 1044448"/>
                  <a:gd name="connsiteX1" fmla="*/ 654456 w 1044448"/>
                  <a:gd name="connsiteY1" fmla="*/ 654456 h 1044448"/>
                  <a:gd name="connsiteX2" fmla="*/ 1044448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1044448"/>
                    </a:moveTo>
                    <a:cubicBezTo>
                      <a:pt x="239568" y="973540"/>
                      <a:pt x="465369" y="843543"/>
                      <a:pt x="654456" y="654456"/>
                    </a:cubicBezTo>
                    <a:cubicBezTo>
                      <a:pt x="843543" y="465368"/>
                      <a:pt x="973540" y="239568"/>
                      <a:pt x="1044448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任意多边形 33"/>
              <p:cNvSpPr/>
              <p:nvPr/>
            </p:nvSpPr>
            <p:spPr>
              <a:xfrm rot="2700000" flipH="1">
                <a:off x="1961828" y="270276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5" fmla="*/ 1198269 w 1198269"/>
                  <a:gd name="connsiteY5" fmla="*/ 1198269 h 1198270"/>
                  <a:gd name="connsiteX6" fmla="*/ 1198269 w 1198269"/>
                  <a:gd name="connsiteY6" fmla="*/ 0 h 1198270"/>
                  <a:gd name="connsiteX0" fmla="*/ 1198269 w 1289709"/>
                  <a:gd name="connsiteY0" fmla="*/ 1198269 h 1289709"/>
                  <a:gd name="connsiteX1" fmla="*/ 1198269 w 1289709"/>
                  <a:gd name="connsiteY1" fmla="*/ 0 h 1289709"/>
                  <a:gd name="connsiteX2" fmla="*/ 1074634 w 1289709"/>
                  <a:gd name="connsiteY2" fmla="*/ 30186 h 1289709"/>
                  <a:gd name="connsiteX3" fmla="*/ 420178 w 1289709"/>
                  <a:gd name="connsiteY3" fmla="*/ 420178 h 1289709"/>
                  <a:gd name="connsiteX4" fmla="*/ 30186 w 1289709"/>
                  <a:gd name="connsiteY4" fmla="*/ 1074634 h 1289709"/>
                  <a:gd name="connsiteX5" fmla="*/ 0 w 1289709"/>
                  <a:gd name="connsiteY5" fmla="*/ 1198270 h 1289709"/>
                  <a:gd name="connsiteX6" fmla="*/ 1289709 w 1289709"/>
                  <a:gd name="connsiteY6" fmla="*/ 1289709 h 1289709"/>
                  <a:gd name="connsiteX0" fmla="*/ 1198269 w 1198269"/>
                  <a:gd name="connsiteY0" fmla="*/ 1198269 h 1198270"/>
                  <a:gd name="connsiteX1" fmla="*/ 1198269 w 1198269"/>
                  <a:gd name="connsiteY1" fmla="*/ 0 h 1198270"/>
                  <a:gd name="connsiteX2" fmla="*/ 1074634 w 1198269"/>
                  <a:gd name="connsiteY2" fmla="*/ 30186 h 1198270"/>
                  <a:gd name="connsiteX3" fmla="*/ 420178 w 1198269"/>
                  <a:gd name="connsiteY3" fmla="*/ 420178 h 1198270"/>
                  <a:gd name="connsiteX4" fmla="*/ 30186 w 1198269"/>
                  <a:gd name="connsiteY4" fmla="*/ 1074634 h 1198270"/>
                  <a:gd name="connsiteX5" fmla="*/ 0 w 1198269"/>
                  <a:gd name="connsiteY5" fmla="*/ 1198270 h 1198270"/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0" fmla="*/ 1074634 w 1074634"/>
                  <a:gd name="connsiteY0" fmla="*/ 0 h 1168084"/>
                  <a:gd name="connsiteX1" fmla="*/ 420178 w 1074634"/>
                  <a:gd name="connsiteY1" fmla="*/ 389992 h 1168084"/>
                  <a:gd name="connsiteX2" fmla="*/ 30186 w 1074634"/>
                  <a:gd name="connsiteY2" fmla="*/ 1044448 h 1168084"/>
                  <a:gd name="connsiteX3" fmla="*/ 0 w 1074634"/>
                  <a:gd name="connsiteY3" fmla="*/ 1168084 h 1168084"/>
                  <a:gd name="connsiteX0" fmla="*/ 1044448 w 1044448"/>
                  <a:gd name="connsiteY0" fmla="*/ 0 h 1044448"/>
                  <a:gd name="connsiteX1" fmla="*/ 389992 w 1044448"/>
                  <a:gd name="connsiteY1" fmla="*/ 389992 h 1044448"/>
                  <a:gd name="connsiteX2" fmla="*/ 0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0"/>
                    </a:moveTo>
                    <a:cubicBezTo>
                      <a:pt x="804880" y="70908"/>
                      <a:pt x="579079" y="200905"/>
                      <a:pt x="389992" y="389992"/>
                    </a:cubicBezTo>
                    <a:cubicBezTo>
                      <a:pt x="200905" y="579079"/>
                      <a:pt x="70908" y="804879"/>
                      <a:pt x="0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任意多边形 31"/>
              <p:cNvSpPr/>
              <p:nvPr/>
            </p:nvSpPr>
            <p:spPr>
              <a:xfrm rot="2700000" flipH="1">
                <a:off x="1437207" y="322738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69"/>
                  <a:gd name="connsiteX1" fmla="*/ 0 w 1198269"/>
                  <a:gd name="connsiteY1" fmla="*/ 0 h 1198269"/>
                  <a:gd name="connsiteX2" fmla="*/ 30186 w 1198269"/>
                  <a:gd name="connsiteY2" fmla="*/ 123635 h 1198269"/>
                  <a:gd name="connsiteX3" fmla="*/ 420178 w 1198269"/>
                  <a:gd name="connsiteY3" fmla="*/ 778091 h 1198269"/>
                  <a:gd name="connsiteX4" fmla="*/ 1074634 w 1198269"/>
                  <a:gd name="connsiteY4" fmla="*/ 1168083 h 1198269"/>
                  <a:gd name="connsiteX5" fmla="*/ 1198269 w 1198269"/>
                  <a:gd name="connsiteY5" fmla="*/ 1198269 h 1198269"/>
                  <a:gd name="connsiteX6" fmla="*/ 1198269 w 1198269"/>
                  <a:gd name="connsiteY6" fmla="*/ 0 h 1198269"/>
                  <a:gd name="connsiteX0" fmla="*/ 1198269 w 1289709"/>
                  <a:gd name="connsiteY0" fmla="*/ 0 h 1198269"/>
                  <a:gd name="connsiteX1" fmla="*/ 0 w 1289709"/>
                  <a:gd name="connsiteY1" fmla="*/ 0 h 1198269"/>
                  <a:gd name="connsiteX2" fmla="*/ 30186 w 1289709"/>
                  <a:gd name="connsiteY2" fmla="*/ 123635 h 1198269"/>
                  <a:gd name="connsiteX3" fmla="*/ 420178 w 1289709"/>
                  <a:gd name="connsiteY3" fmla="*/ 778091 h 1198269"/>
                  <a:gd name="connsiteX4" fmla="*/ 1074634 w 1289709"/>
                  <a:gd name="connsiteY4" fmla="*/ 1168083 h 1198269"/>
                  <a:gd name="connsiteX5" fmla="*/ 1198269 w 1289709"/>
                  <a:gd name="connsiteY5" fmla="*/ 1198269 h 1198269"/>
                  <a:gd name="connsiteX6" fmla="*/ 1289709 w 1289709"/>
                  <a:gd name="connsiteY6" fmla="*/ 91440 h 1198269"/>
                  <a:gd name="connsiteX0" fmla="*/ 0 w 1289709"/>
                  <a:gd name="connsiteY0" fmla="*/ 0 h 1198269"/>
                  <a:gd name="connsiteX1" fmla="*/ 30186 w 1289709"/>
                  <a:gd name="connsiteY1" fmla="*/ 123635 h 1198269"/>
                  <a:gd name="connsiteX2" fmla="*/ 420178 w 1289709"/>
                  <a:gd name="connsiteY2" fmla="*/ 778091 h 1198269"/>
                  <a:gd name="connsiteX3" fmla="*/ 1074634 w 1289709"/>
                  <a:gd name="connsiteY3" fmla="*/ 1168083 h 1198269"/>
                  <a:gd name="connsiteX4" fmla="*/ 1198269 w 1289709"/>
                  <a:gd name="connsiteY4" fmla="*/ 1198269 h 1198269"/>
                  <a:gd name="connsiteX5" fmla="*/ 1289709 w 1289709"/>
                  <a:gd name="connsiteY5" fmla="*/ 91440 h 1198269"/>
                  <a:gd name="connsiteX0" fmla="*/ 0 w 1198269"/>
                  <a:gd name="connsiteY0" fmla="*/ 0 h 1198269"/>
                  <a:gd name="connsiteX1" fmla="*/ 30186 w 1198269"/>
                  <a:gd name="connsiteY1" fmla="*/ 123635 h 1198269"/>
                  <a:gd name="connsiteX2" fmla="*/ 420178 w 1198269"/>
                  <a:gd name="connsiteY2" fmla="*/ 778091 h 1198269"/>
                  <a:gd name="connsiteX3" fmla="*/ 1074634 w 1198269"/>
                  <a:gd name="connsiteY3" fmla="*/ 1168083 h 1198269"/>
                  <a:gd name="connsiteX4" fmla="*/ 1198269 w 1198269"/>
                  <a:gd name="connsiteY4" fmla="*/ 1198269 h 1198269"/>
                  <a:gd name="connsiteX0" fmla="*/ 0 w 1074634"/>
                  <a:gd name="connsiteY0" fmla="*/ 0 h 1168083"/>
                  <a:gd name="connsiteX1" fmla="*/ 30186 w 1074634"/>
                  <a:gd name="connsiteY1" fmla="*/ 123635 h 1168083"/>
                  <a:gd name="connsiteX2" fmla="*/ 420178 w 1074634"/>
                  <a:gd name="connsiteY2" fmla="*/ 778091 h 1168083"/>
                  <a:gd name="connsiteX3" fmla="*/ 1074634 w 1074634"/>
                  <a:gd name="connsiteY3" fmla="*/ 1168083 h 1168083"/>
                  <a:gd name="connsiteX0" fmla="*/ 0 w 1044448"/>
                  <a:gd name="connsiteY0" fmla="*/ 0 h 1044448"/>
                  <a:gd name="connsiteX1" fmla="*/ 389992 w 1044448"/>
                  <a:gd name="connsiteY1" fmla="*/ 654456 h 1044448"/>
                  <a:gd name="connsiteX2" fmla="*/ 1044448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0"/>
                    </a:moveTo>
                    <a:cubicBezTo>
                      <a:pt x="70908" y="239568"/>
                      <a:pt x="200905" y="465369"/>
                      <a:pt x="389992" y="654456"/>
                    </a:cubicBezTo>
                    <a:cubicBezTo>
                      <a:pt x="579079" y="843542"/>
                      <a:pt x="804879" y="973540"/>
                      <a:pt x="1044448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54" name="组合 53"/>
          <p:cNvGrpSpPr/>
          <p:nvPr/>
        </p:nvGrpSpPr>
        <p:grpSpPr>
          <a:xfrm>
            <a:off x="2960022" y="3405698"/>
            <a:ext cx="865102" cy="865102"/>
            <a:chOff x="912586" y="2178144"/>
            <a:chExt cx="1451429" cy="1451427"/>
          </a:xfrm>
        </p:grpSpPr>
        <p:sp>
          <p:nvSpPr>
            <p:cNvPr id="55" name="椭圆 54"/>
            <p:cNvSpPr/>
            <p:nvPr/>
          </p:nvSpPr>
          <p:spPr>
            <a:xfrm>
              <a:off x="1040447" y="2306004"/>
              <a:ext cx="1195707" cy="1195706"/>
            </a:xfrm>
            <a:prstGeom prst="ellipse">
              <a:avLst/>
            </a:prstGeom>
            <a:noFill/>
            <a:ln>
              <a:solidFill>
                <a:srgbClr val="01E2BC">
                  <a:alpha val="2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1217725" y="2483282"/>
              <a:ext cx="841151" cy="84115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7" name="组合 56"/>
            <p:cNvGrpSpPr/>
            <p:nvPr/>
          </p:nvGrpSpPr>
          <p:grpSpPr>
            <a:xfrm>
              <a:off x="912586" y="2178144"/>
              <a:ext cx="1451429" cy="1451427"/>
              <a:chOff x="912586" y="2178144"/>
              <a:chExt cx="1451429" cy="1451427"/>
            </a:xfrm>
          </p:grpSpPr>
          <p:sp>
            <p:nvSpPr>
              <p:cNvPr id="58" name="任意多边形 35"/>
              <p:cNvSpPr/>
              <p:nvPr/>
            </p:nvSpPr>
            <p:spPr>
              <a:xfrm rot="2700000" flipH="1">
                <a:off x="1437207" y="2178144"/>
                <a:ext cx="402187" cy="402187"/>
              </a:xfrm>
              <a:custGeom>
                <a:avLst/>
                <a:gdLst>
                  <a:gd name="connsiteX0" fmla="*/ 778092 w 1198270"/>
                  <a:gd name="connsiteY0" fmla="*/ 420179 h 1198271"/>
                  <a:gd name="connsiteX1" fmla="*/ 123636 w 1198270"/>
                  <a:gd name="connsiteY1" fmla="*/ 30187 h 1198271"/>
                  <a:gd name="connsiteX2" fmla="*/ 0 w 1198270"/>
                  <a:gd name="connsiteY2" fmla="*/ 0 h 1198271"/>
                  <a:gd name="connsiteX3" fmla="*/ 0 w 1198270"/>
                  <a:gd name="connsiteY3" fmla="*/ 1198270 h 1198271"/>
                  <a:gd name="connsiteX4" fmla="*/ 1198270 w 1198270"/>
                  <a:gd name="connsiteY4" fmla="*/ 1198271 h 1198271"/>
                  <a:gd name="connsiteX5" fmla="*/ 1168084 w 1198270"/>
                  <a:gd name="connsiteY5" fmla="*/ 1074635 h 1198271"/>
                  <a:gd name="connsiteX6" fmla="*/ 778092 w 1198270"/>
                  <a:gd name="connsiteY6" fmla="*/ 420179 h 1198271"/>
                  <a:gd name="connsiteX0" fmla="*/ 0 w 1198270"/>
                  <a:gd name="connsiteY0" fmla="*/ 1198270 h 1289710"/>
                  <a:gd name="connsiteX1" fmla="*/ 1198270 w 1198270"/>
                  <a:gd name="connsiteY1" fmla="*/ 1198271 h 1289710"/>
                  <a:gd name="connsiteX2" fmla="*/ 1168084 w 1198270"/>
                  <a:gd name="connsiteY2" fmla="*/ 1074635 h 1289710"/>
                  <a:gd name="connsiteX3" fmla="*/ 778092 w 1198270"/>
                  <a:gd name="connsiteY3" fmla="*/ 420179 h 1289710"/>
                  <a:gd name="connsiteX4" fmla="*/ 123636 w 1198270"/>
                  <a:gd name="connsiteY4" fmla="*/ 30187 h 1289710"/>
                  <a:gd name="connsiteX5" fmla="*/ 0 w 1198270"/>
                  <a:gd name="connsiteY5" fmla="*/ 0 h 1289710"/>
                  <a:gd name="connsiteX6" fmla="*/ 91440 w 1198270"/>
                  <a:gd name="connsiteY6" fmla="*/ 1289710 h 1289710"/>
                  <a:gd name="connsiteX0" fmla="*/ 1198270 w 1198270"/>
                  <a:gd name="connsiteY0" fmla="*/ 1198271 h 1289710"/>
                  <a:gd name="connsiteX1" fmla="*/ 1168084 w 1198270"/>
                  <a:gd name="connsiteY1" fmla="*/ 1074635 h 1289710"/>
                  <a:gd name="connsiteX2" fmla="*/ 778092 w 1198270"/>
                  <a:gd name="connsiteY2" fmla="*/ 420179 h 1289710"/>
                  <a:gd name="connsiteX3" fmla="*/ 123636 w 1198270"/>
                  <a:gd name="connsiteY3" fmla="*/ 30187 h 1289710"/>
                  <a:gd name="connsiteX4" fmla="*/ 0 w 1198270"/>
                  <a:gd name="connsiteY4" fmla="*/ 0 h 1289710"/>
                  <a:gd name="connsiteX5" fmla="*/ 91440 w 1198270"/>
                  <a:gd name="connsiteY5" fmla="*/ 1289710 h 1289710"/>
                  <a:gd name="connsiteX0" fmla="*/ 1198270 w 1198270"/>
                  <a:gd name="connsiteY0" fmla="*/ 1198271 h 1198271"/>
                  <a:gd name="connsiteX1" fmla="*/ 1168084 w 1198270"/>
                  <a:gd name="connsiteY1" fmla="*/ 1074635 h 1198271"/>
                  <a:gd name="connsiteX2" fmla="*/ 778092 w 1198270"/>
                  <a:gd name="connsiteY2" fmla="*/ 420179 h 1198271"/>
                  <a:gd name="connsiteX3" fmla="*/ 123636 w 1198270"/>
                  <a:gd name="connsiteY3" fmla="*/ 30187 h 1198271"/>
                  <a:gd name="connsiteX4" fmla="*/ 0 w 1198270"/>
                  <a:gd name="connsiteY4" fmla="*/ 0 h 1198271"/>
                  <a:gd name="connsiteX0" fmla="*/ 1168084 w 1168084"/>
                  <a:gd name="connsiteY0" fmla="*/ 1074635 h 1074635"/>
                  <a:gd name="connsiteX1" fmla="*/ 778092 w 1168084"/>
                  <a:gd name="connsiteY1" fmla="*/ 420179 h 1074635"/>
                  <a:gd name="connsiteX2" fmla="*/ 123636 w 1168084"/>
                  <a:gd name="connsiteY2" fmla="*/ 30187 h 1074635"/>
                  <a:gd name="connsiteX3" fmla="*/ 0 w 1168084"/>
                  <a:gd name="connsiteY3" fmla="*/ 0 h 1074635"/>
                  <a:gd name="connsiteX0" fmla="*/ 1044448 w 1044448"/>
                  <a:gd name="connsiteY0" fmla="*/ 1044448 h 1044448"/>
                  <a:gd name="connsiteX1" fmla="*/ 654456 w 1044448"/>
                  <a:gd name="connsiteY1" fmla="*/ 389992 h 1044448"/>
                  <a:gd name="connsiteX2" fmla="*/ 0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1044448"/>
                    </a:moveTo>
                    <a:cubicBezTo>
                      <a:pt x="973540" y="804879"/>
                      <a:pt x="843542" y="579079"/>
                      <a:pt x="654456" y="389992"/>
                    </a:cubicBezTo>
                    <a:cubicBezTo>
                      <a:pt x="465369" y="200905"/>
                      <a:pt x="239568" y="70908"/>
                      <a:pt x="0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任意多边形 34"/>
              <p:cNvSpPr/>
              <p:nvPr/>
            </p:nvSpPr>
            <p:spPr>
              <a:xfrm rot="2700000" flipH="1">
                <a:off x="912586" y="2702764"/>
                <a:ext cx="402187" cy="402187"/>
              </a:xfrm>
              <a:custGeom>
                <a:avLst/>
                <a:gdLst>
                  <a:gd name="connsiteX0" fmla="*/ 1198270 w 1198270"/>
                  <a:gd name="connsiteY0" fmla="*/ 0 h 1198270"/>
                  <a:gd name="connsiteX1" fmla="*/ 0 w 1198270"/>
                  <a:gd name="connsiteY1" fmla="*/ 1 h 1198270"/>
                  <a:gd name="connsiteX2" fmla="*/ 0 w 1198270"/>
                  <a:gd name="connsiteY2" fmla="*/ 1198270 h 1198270"/>
                  <a:gd name="connsiteX3" fmla="*/ 123636 w 1198270"/>
                  <a:gd name="connsiteY3" fmla="*/ 1168084 h 1198270"/>
                  <a:gd name="connsiteX4" fmla="*/ 778092 w 1198270"/>
                  <a:gd name="connsiteY4" fmla="*/ 778092 h 1198270"/>
                  <a:gd name="connsiteX5" fmla="*/ 1168084 w 1198270"/>
                  <a:gd name="connsiteY5" fmla="*/ 123636 h 1198270"/>
                  <a:gd name="connsiteX6" fmla="*/ 1198270 w 1198270"/>
                  <a:gd name="connsiteY6" fmla="*/ 0 h 1198270"/>
                  <a:gd name="connsiteX0" fmla="*/ 1198270 w 1198270"/>
                  <a:gd name="connsiteY0" fmla="*/ 0 h 1198270"/>
                  <a:gd name="connsiteX1" fmla="*/ 0 w 1198270"/>
                  <a:gd name="connsiteY1" fmla="*/ 1198270 h 1198270"/>
                  <a:gd name="connsiteX2" fmla="*/ 123636 w 1198270"/>
                  <a:gd name="connsiteY2" fmla="*/ 1168084 h 1198270"/>
                  <a:gd name="connsiteX3" fmla="*/ 778092 w 1198270"/>
                  <a:gd name="connsiteY3" fmla="*/ 778092 h 1198270"/>
                  <a:gd name="connsiteX4" fmla="*/ 1168084 w 1198270"/>
                  <a:gd name="connsiteY4" fmla="*/ 123636 h 1198270"/>
                  <a:gd name="connsiteX5" fmla="*/ 1198270 w 1198270"/>
                  <a:gd name="connsiteY5" fmla="*/ 0 h 1198270"/>
                  <a:gd name="connsiteX0" fmla="*/ 1074634 w 1074634"/>
                  <a:gd name="connsiteY0" fmla="*/ 0 h 1168084"/>
                  <a:gd name="connsiteX1" fmla="*/ 0 w 1074634"/>
                  <a:gd name="connsiteY1" fmla="*/ 1168084 h 1168084"/>
                  <a:gd name="connsiteX2" fmla="*/ 654456 w 1074634"/>
                  <a:gd name="connsiteY2" fmla="*/ 778092 h 1168084"/>
                  <a:gd name="connsiteX3" fmla="*/ 1044448 w 1074634"/>
                  <a:gd name="connsiteY3" fmla="*/ 123636 h 1168084"/>
                  <a:gd name="connsiteX4" fmla="*/ 1074634 w 1074634"/>
                  <a:gd name="connsiteY4" fmla="*/ 0 h 1168084"/>
                  <a:gd name="connsiteX0" fmla="*/ 1074634 w 1166074"/>
                  <a:gd name="connsiteY0" fmla="*/ 0 h 1168084"/>
                  <a:gd name="connsiteX1" fmla="*/ 0 w 1166074"/>
                  <a:gd name="connsiteY1" fmla="*/ 1168084 h 1168084"/>
                  <a:gd name="connsiteX2" fmla="*/ 654456 w 1166074"/>
                  <a:gd name="connsiteY2" fmla="*/ 778092 h 1168084"/>
                  <a:gd name="connsiteX3" fmla="*/ 1044448 w 1166074"/>
                  <a:gd name="connsiteY3" fmla="*/ 123636 h 1168084"/>
                  <a:gd name="connsiteX4" fmla="*/ 1166074 w 1166074"/>
                  <a:gd name="connsiteY4" fmla="*/ 91440 h 1168084"/>
                  <a:gd name="connsiteX0" fmla="*/ 0 w 1166074"/>
                  <a:gd name="connsiteY0" fmla="*/ 1077480 h 1077480"/>
                  <a:gd name="connsiteX1" fmla="*/ 654456 w 1166074"/>
                  <a:gd name="connsiteY1" fmla="*/ 687488 h 1077480"/>
                  <a:gd name="connsiteX2" fmla="*/ 1044448 w 1166074"/>
                  <a:gd name="connsiteY2" fmla="*/ 33032 h 1077480"/>
                  <a:gd name="connsiteX3" fmla="*/ 1166074 w 1166074"/>
                  <a:gd name="connsiteY3" fmla="*/ 836 h 1077480"/>
                  <a:gd name="connsiteX0" fmla="*/ 0 w 1044448"/>
                  <a:gd name="connsiteY0" fmla="*/ 1044448 h 1044448"/>
                  <a:gd name="connsiteX1" fmla="*/ 654456 w 1044448"/>
                  <a:gd name="connsiteY1" fmla="*/ 654456 h 1044448"/>
                  <a:gd name="connsiteX2" fmla="*/ 1044448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1044448"/>
                    </a:moveTo>
                    <a:cubicBezTo>
                      <a:pt x="239568" y="973540"/>
                      <a:pt x="465369" y="843543"/>
                      <a:pt x="654456" y="654456"/>
                    </a:cubicBezTo>
                    <a:cubicBezTo>
                      <a:pt x="843543" y="465368"/>
                      <a:pt x="973540" y="239568"/>
                      <a:pt x="1044448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任意多边形 33"/>
              <p:cNvSpPr/>
              <p:nvPr/>
            </p:nvSpPr>
            <p:spPr>
              <a:xfrm rot="2700000" flipH="1">
                <a:off x="1961828" y="270276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5" fmla="*/ 1198269 w 1198269"/>
                  <a:gd name="connsiteY5" fmla="*/ 1198269 h 1198270"/>
                  <a:gd name="connsiteX6" fmla="*/ 1198269 w 1198269"/>
                  <a:gd name="connsiteY6" fmla="*/ 0 h 1198270"/>
                  <a:gd name="connsiteX0" fmla="*/ 1198269 w 1289709"/>
                  <a:gd name="connsiteY0" fmla="*/ 1198269 h 1289709"/>
                  <a:gd name="connsiteX1" fmla="*/ 1198269 w 1289709"/>
                  <a:gd name="connsiteY1" fmla="*/ 0 h 1289709"/>
                  <a:gd name="connsiteX2" fmla="*/ 1074634 w 1289709"/>
                  <a:gd name="connsiteY2" fmla="*/ 30186 h 1289709"/>
                  <a:gd name="connsiteX3" fmla="*/ 420178 w 1289709"/>
                  <a:gd name="connsiteY3" fmla="*/ 420178 h 1289709"/>
                  <a:gd name="connsiteX4" fmla="*/ 30186 w 1289709"/>
                  <a:gd name="connsiteY4" fmla="*/ 1074634 h 1289709"/>
                  <a:gd name="connsiteX5" fmla="*/ 0 w 1289709"/>
                  <a:gd name="connsiteY5" fmla="*/ 1198270 h 1289709"/>
                  <a:gd name="connsiteX6" fmla="*/ 1289709 w 1289709"/>
                  <a:gd name="connsiteY6" fmla="*/ 1289709 h 1289709"/>
                  <a:gd name="connsiteX0" fmla="*/ 1198269 w 1198269"/>
                  <a:gd name="connsiteY0" fmla="*/ 1198269 h 1198270"/>
                  <a:gd name="connsiteX1" fmla="*/ 1198269 w 1198269"/>
                  <a:gd name="connsiteY1" fmla="*/ 0 h 1198270"/>
                  <a:gd name="connsiteX2" fmla="*/ 1074634 w 1198269"/>
                  <a:gd name="connsiteY2" fmla="*/ 30186 h 1198270"/>
                  <a:gd name="connsiteX3" fmla="*/ 420178 w 1198269"/>
                  <a:gd name="connsiteY3" fmla="*/ 420178 h 1198270"/>
                  <a:gd name="connsiteX4" fmla="*/ 30186 w 1198269"/>
                  <a:gd name="connsiteY4" fmla="*/ 1074634 h 1198270"/>
                  <a:gd name="connsiteX5" fmla="*/ 0 w 1198269"/>
                  <a:gd name="connsiteY5" fmla="*/ 1198270 h 1198270"/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0" fmla="*/ 1074634 w 1074634"/>
                  <a:gd name="connsiteY0" fmla="*/ 0 h 1168084"/>
                  <a:gd name="connsiteX1" fmla="*/ 420178 w 1074634"/>
                  <a:gd name="connsiteY1" fmla="*/ 389992 h 1168084"/>
                  <a:gd name="connsiteX2" fmla="*/ 30186 w 1074634"/>
                  <a:gd name="connsiteY2" fmla="*/ 1044448 h 1168084"/>
                  <a:gd name="connsiteX3" fmla="*/ 0 w 1074634"/>
                  <a:gd name="connsiteY3" fmla="*/ 1168084 h 1168084"/>
                  <a:gd name="connsiteX0" fmla="*/ 1044448 w 1044448"/>
                  <a:gd name="connsiteY0" fmla="*/ 0 h 1044448"/>
                  <a:gd name="connsiteX1" fmla="*/ 389992 w 1044448"/>
                  <a:gd name="connsiteY1" fmla="*/ 389992 h 1044448"/>
                  <a:gd name="connsiteX2" fmla="*/ 0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0"/>
                    </a:moveTo>
                    <a:cubicBezTo>
                      <a:pt x="804880" y="70908"/>
                      <a:pt x="579079" y="200905"/>
                      <a:pt x="389992" y="389992"/>
                    </a:cubicBezTo>
                    <a:cubicBezTo>
                      <a:pt x="200905" y="579079"/>
                      <a:pt x="70908" y="804879"/>
                      <a:pt x="0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任意多边形 31"/>
              <p:cNvSpPr/>
              <p:nvPr/>
            </p:nvSpPr>
            <p:spPr>
              <a:xfrm rot="2700000" flipH="1">
                <a:off x="1437207" y="322738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69"/>
                  <a:gd name="connsiteX1" fmla="*/ 0 w 1198269"/>
                  <a:gd name="connsiteY1" fmla="*/ 0 h 1198269"/>
                  <a:gd name="connsiteX2" fmla="*/ 30186 w 1198269"/>
                  <a:gd name="connsiteY2" fmla="*/ 123635 h 1198269"/>
                  <a:gd name="connsiteX3" fmla="*/ 420178 w 1198269"/>
                  <a:gd name="connsiteY3" fmla="*/ 778091 h 1198269"/>
                  <a:gd name="connsiteX4" fmla="*/ 1074634 w 1198269"/>
                  <a:gd name="connsiteY4" fmla="*/ 1168083 h 1198269"/>
                  <a:gd name="connsiteX5" fmla="*/ 1198269 w 1198269"/>
                  <a:gd name="connsiteY5" fmla="*/ 1198269 h 1198269"/>
                  <a:gd name="connsiteX6" fmla="*/ 1198269 w 1198269"/>
                  <a:gd name="connsiteY6" fmla="*/ 0 h 1198269"/>
                  <a:gd name="connsiteX0" fmla="*/ 1198269 w 1289709"/>
                  <a:gd name="connsiteY0" fmla="*/ 0 h 1198269"/>
                  <a:gd name="connsiteX1" fmla="*/ 0 w 1289709"/>
                  <a:gd name="connsiteY1" fmla="*/ 0 h 1198269"/>
                  <a:gd name="connsiteX2" fmla="*/ 30186 w 1289709"/>
                  <a:gd name="connsiteY2" fmla="*/ 123635 h 1198269"/>
                  <a:gd name="connsiteX3" fmla="*/ 420178 w 1289709"/>
                  <a:gd name="connsiteY3" fmla="*/ 778091 h 1198269"/>
                  <a:gd name="connsiteX4" fmla="*/ 1074634 w 1289709"/>
                  <a:gd name="connsiteY4" fmla="*/ 1168083 h 1198269"/>
                  <a:gd name="connsiteX5" fmla="*/ 1198269 w 1289709"/>
                  <a:gd name="connsiteY5" fmla="*/ 1198269 h 1198269"/>
                  <a:gd name="connsiteX6" fmla="*/ 1289709 w 1289709"/>
                  <a:gd name="connsiteY6" fmla="*/ 91440 h 1198269"/>
                  <a:gd name="connsiteX0" fmla="*/ 0 w 1289709"/>
                  <a:gd name="connsiteY0" fmla="*/ 0 h 1198269"/>
                  <a:gd name="connsiteX1" fmla="*/ 30186 w 1289709"/>
                  <a:gd name="connsiteY1" fmla="*/ 123635 h 1198269"/>
                  <a:gd name="connsiteX2" fmla="*/ 420178 w 1289709"/>
                  <a:gd name="connsiteY2" fmla="*/ 778091 h 1198269"/>
                  <a:gd name="connsiteX3" fmla="*/ 1074634 w 1289709"/>
                  <a:gd name="connsiteY3" fmla="*/ 1168083 h 1198269"/>
                  <a:gd name="connsiteX4" fmla="*/ 1198269 w 1289709"/>
                  <a:gd name="connsiteY4" fmla="*/ 1198269 h 1198269"/>
                  <a:gd name="connsiteX5" fmla="*/ 1289709 w 1289709"/>
                  <a:gd name="connsiteY5" fmla="*/ 91440 h 1198269"/>
                  <a:gd name="connsiteX0" fmla="*/ 0 w 1198269"/>
                  <a:gd name="connsiteY0" fmla="*/ 0 h 1198269"/>
                  <a:gd name="connsiteX1" fmla="*/ 30186 w 1198269"/>
                  <a:gd name="connsiteY1" fmla="*/ 123635 h 1198269"/>
                  <a:gd name="connsiteX2" fmla="*/ 420178 w 1198269"/>
                  <a:gd name="connsiteY2" fmla="*/ 778091 h 1198269"/>
                  <a:gd name="connsiteX3" fmla="*/ 1074634 w 1198269"/>
                  <a:gd name="connsiteY3" fmla="*/ 1168083 h 1198269"/>
                  <a:gd name="connsiteX4" fmla="*/ 1198269 w 1198269"/>
                  <a:gd name="connsiteY4" fmla="*/ 1198269 h 1198269"/>
                  <a:gd name="connsiteX0" fmla="*/ 0 w 1074634"/>
                  <a:gd name="connsiteY0" fmla="*/ 0 h 1168083"/>
                  <a:gd name="connsiteX1" fmla="*/ 30186 w 1074634"/>
                  <a:gd name="connsiteY1" fmla="*/ 123635 h 1168083"/>
                  <a:gd name="connsiteX2" fmla="*/ 420178 w 1074634"/>
                  <a:gd name="connsiteY2" fmla="*/ 778091 h 1168083"/>
                  <a:gd name="connsiteX3" fmla="*/ 1074634 w 1074634"/>
                  <a:gd name="connsiteY3" fmla="*/ 1168083 h 1168083"/>
                  <a:gd name="connsiteX0" fmla="*/ 0 w 1044448"/>
                  <a:gd name="connsiteY0" fmla="*/ 0 h 1044448"/>
                  <a:gd name="connsiteX1" fmla="*/ 389992 w 1044448"/>
                  <a:gd name="connsiteY1" fmla="*/ 654456 h 1044448"/>
                  <a:gd name="connsiteX2" fmla="*/ 1044448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0"/>
                    </a:moveTo>
                    <a:cubicBezTo>
                      <a:pt x="70908" y="239568"/>
                      <a:pt x="200905" y="465369"/>
                      <a:pt x="389992" y="654456"/>
                    </a:cubicBezTo>
                    <a:cubicBezTo>
                      <a:pt x="579079" y="843542"/>
                      <a:pt x="804879" y="973540"/>
                      <a:pt x="1044448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62" name="组合 61"/>
          <p:cNvGrpSpPr/>
          <p:nvPr/>
        </p:nvGrpSpPr>
        <p:grpSpPr>
          <a:xfrm>
            <a:off x="2960022" y="4437932"/>
            <a:ext cx="865102" cy="865102"/>
            <a:chOff x="912586" y="2178144"/>
            <a:chExt cx="1451429" cy="1451427"/>
          </a:xfrm>
        </p:grpSpPr>
        <p:sp>
          <p:nvSpPr>
            <p:cNvPr id="63" name="椭圆 62"/>
            <p:cNvSpPr/>
            <p:nvPr/>
          </p:nvSpPr>
          <p:spPr>
            <a:xfrm>
              <a:off x="1040447" y="2306004"/>
              <a:ext cx="1195707" cy="1195706"/>
            </a:xfrm>
            <a:prstGeom prst="ellipse">
              <a:avLst/>
            </a:prstGeom>
            <a:noFill/>
            <a:ln>
              <a:solidFill>
                <a:srgbClr val="01E2BC">
                  <a:alpha val="2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/>
            <p:cNvSpPr/>
            <p:nvPr/>
          </p:nvSpPr>
          <p:spPr>
            <a:xfrm>
              <a:off x="1217725" y="2483282"/>
              <a:ext cx="841151" cy="84115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912586" y="2178144"/>
              <a:ext cx="1451429" cy="1451427"/>
              <a:chOff x="912586" y="2178144"/>
              <a:chExt cx="1451429" cy="1451427"/>
            </a:xfrm>
          </p:grpSpPr>
          <p:sp>
            <p:nvSpPr>
              <p:cNvPr id="66" name="任意多边形 35"/>
              <p:cNvSpPr/>
              <p:nvPr/>
            </p:nvSpPr>
            <p:spPr>
              <a:xfrm rot="2700000" flipH="1">
                <a:off x="1437207" y="2178144"/>
                <a:ext cx="402187" cy="402187"/>
              </a:xfrm>
              <a:custGeom>
                <a:avLst/>
                <a:gdLst>
                  <a:gd name="connsiteX0" fmla="*/ 778092 w 1198270"/>
                  <a:gd name="connsiteY0" fmla="*/ 420179 h 1198271"/>
                  <a:gd name="connsiteX1" fmla="*/ 123636 w 1198270"/>
                  <a:gd name="connsiteY1" fmla="*/ 30187 h 1198271"/>
                  <a:gd name="connsiteX2" fmla="*/ 0 w 1198270"/>
                  <a:gd name="connsiteY2" fmla="*/ 0 h 1198271"/>
                  <a:gd name="connsiteX3" fmla="*/ 0 w 1198270"/>
                  <a:gd name="connsiteY3" fmla="*/ 1198270 h 1198271"/>
                  <a:gd name="connsiteX4" fmla="*/ 1198270 w 1198270"/>
                  <a:gd name="connsiteY4" fmla="*/ 1198271 h 1198271"/>
                  <a:gd name="connsiteX5" fmla="*/ 1168084 w 1198270"/>
                  <a:gd name="connsiteY5" fmla="*/ 1074635 h 1198271"/>
                  <a:gd name="connsiteX6" fmla="*/ 778092 w 1198270"/>
                  <a:gd name="connsiteY6" fmla="*/ 420179 h 1198271"/>
                  <a:gd name="connsiteX0" fmla="*/ 0 w 1198270"/>
                  <a:gd name="connsiteY0" fmla="*/ 1198270 h 1289710"/>
                  <a:gd name="connsiteX1" fmla="*/ 1198270 w 1198270"/>
                  <a:gd name="connsiteY1" fmla="*/ 1198271 h 1289710"/>
                  <a:gd name="connsiteX2" fmla="*/ 1168084 w 1198270"/>
                  <a:gd name="connsiteY2" fmla="*/ 1074635 h 1289710"/>
                  <a:gd name="connsiteX3" fmla="*/ 778092 w 1198270"/>
                  <a:gd name="connsiteY3" fmla="*/ 420179 h 1289710"/>
                  <a:gd name="connsiteX4" fmla="*/ 123636 w 1198270"/>
                  <a:gd name="connsiteY4" fmla="*/ 30187 h 1289710"/>
                  <a:gd name="connsiteX5" fmla="*/ 0 w 1198270"/>
                  <a:gd name="connsiteY5" fmla="*/ 0 h 1289710"/>
                  <a:gd name="connsiteX6" fmla="*/ 91440 w 1198270"/>
                  <a:gd name="connsiteY6" fmla="*/ 1289710 h 1289710"/>
                  <a:gd name="connsiteX0" fmla="*/ 1198270 w 1198270"/>
                  <a:gd name="connsiteY0" fmla="*/ 1198271 h 1289710"/>
                  <a:gd name="connsiteX1" fmla="*/ 1168084 w 1198270"/>
                  <a:gd name="connsiteY1" fmla="*/ 1074635 h 1289710"/>
                  <a:gd name="connsiteX2" fmla="*/ 778092 w 1198270"/>
                  <a:gd name="connsiteY2" fmla="*/ 420179 h 1289710"/>
                  <a:gd name="connsiteX3" fmla="*/ 123636 w 1198270"/>
                  <a:gd name="connsiteY3" fmla="*/ 30187 h 1289710"/>
                  <a:gd name="connsiteX4" fmla="*/ 0 w 1198270"/>
                  <a:gd name="connsiteY4" fmla="*/ 0 h 1289710"/>
                  <a:gd name="connsiteX5" fmla="*/ 91440 w 1198270"/>
                  <a:gd name="connsiteY5" fmla="*/ 1289710 h 1289710"/>
                  <a:gd name="connsiteX0" fmla="*/ 1198270 w 1198270"/>
                  <a:gd name="connsiteY0" fmla="*/ 1198271 h 1198271"/>
                  <a:gd name="connsiteX1" fmla="*/ 1168084 w 1198270"/>
                  <a:gd name="connsiteY1" fmla="*/ 1074635 h 1198271"/>
                  <a:gd name="connsiteX2" fmla="*/ 778092 w 1198270"/>
                  <a:gd name="connsiteY2" fmla="*/ 420179 h 1198271"/>
                  <a:gd name="connsiteX3" fmla="*/ 123636 w 1198270"/>
                  <a:gd name="connsiteY3" fmla="*/ 30187 h 1198271"/>
                  <a:gd name="connsiteX4" fmla="*/ 0 w 1198270"/>
                  <a:gd name="connsiteY4" fmla="*/ 0 h 1198271"/>
                  <a:gd name="connsiteX0" fmla="*/ 1168084 w 1168084"/>
                  <a:gd name="connsiteY0" fmla="*/ 1074635 h 1074635"/>
                  <a:gd name="connsiteX1" fmla="*/ 778092 w 1168084"/>
                  <a:gd name="connsiteY1" fmla="*/ 420179 h 1074635"/>
                  <a:gd name="connsiteX2" fmla="*/ 123636 w 1168084"/>
                  <a:gd name="connsiteY2" fmla="*/ 30187 h 1074635"/>
                  <a:gd name="connsiteX3" fmla="*/ 0 w 1168084"/>
                  <a:gd name="connsiteY3" fmla="*/ 0 h 1074635"/>
                  <a:gd name="connsiteX0" fmla="*/ 1044448 w 1044448"/>
                  <a:gd name="connsiteY0" fmla="*/ 1044448 h 1044448"/>
                  <a:gd name="connsiteX1" fmla="*/ 654456 w 1044448"/>
                  <a:gd name="connsiteY1" fmla="*/ 389992 h 1044448"/>
                  <a:gd name="connsiteX2" fmla="*/ 0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1044448"/>
                    </a:moveTo>
                    <a:cubicBezTo>
                      <a:pt x="973540" y="804879"/>
                      <a:pt x="843542" y="579079"/>
                      <a:pt x="654456" y="389992"/>
                    </a:cubicBezTo>
                    <a:cubicBezTo>
                      <a:pt x="465369" y="200905"/>
                      <a:pt x="239568" y="70908"/>
                      <a:pt x="0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任意多边形 34"/>
              <p:cNvSpPr/>
              <p:nvPr/>
            </p:nvSpPr>
            <p:spPr>
              <a:xfrm rot="2700000" flipH="1">
                <a:off x="912586" y="2702764"/>
                <a:ext cx="402187" cy="402187"/>
              </a:xfrm>
              <a:custGeom>
                <a:avLst/>
                <a:gdLst>
                  <a:gd name="connsiteX0" fmla="*/ 1198270 w 1198270"/>
                  <a:gd name="connsiteY0" fmla="*/ 0 h 1198270"/>
                  <a:gd name="connsiteX1" fmla="*/ 0 w 1198270"/>
                  <a:gd name="connsiteY1" fmla="*/ 1 h 1198270"/>
                  <a:gd name="connsiteX2" fmla="*/ 0 w 1198270"/>
                  <a:gd name="connsiteY2" fmla="*/ 1198270 h 1198270"/>
                  <a:gd name="connsiteX3" fmla="*/ 123636 w 1198270"/>
                  <a:gd name="connsiteY3" fmla="*/ 1168084 h 1198270"/>
                  <a:gd name="connsiteX4" fmla="*/ 778092 w 1198270"/>
                  <a:gd name="connsiteY4" fmla="*/ 778092 h 1198270"/>
                  <a:gd name="connsiteX5" fmla="*/ 1168084 w 1198270"/>
                  <a:gd name="connsiteY5" fmla="*/ 123636 h 1198270"/>
                  <a:gd name="connsiteX6" fmla="*/ 1198270 w 1198270"/>
                  <a:gd name="connsiteY6" fmla="*/ 0 h 1198270"/>
                  <a:gd name="connsiteX0" fmla="*/ 1198270 w 1198270"/>
                  <a:gd name="connsiteY0" fmla="*/ 0 h 1198270"/>
                  <a:gd name="connsiteX1" fmla="*/ 0 w 1198270"/>
                  <a:gd name="connsiteY1" fmla="*/ 1198270 h 1198270"/>
                  <a:gd name="connsiteX2" fmla="*/ 123636 w 1198270"/>
                  <a:gd name="connsiteY2" fmla="*/ 1168084 h 1198270"/>
                  <a:gd name="connsiteX3" fmla="*/ 778092 w 1198270"/>
                  <a:gd name="connsiteY3" fmla="*/ 778092 h 1198270"/>
                  <a:gd name="connsiteX4" fmla="*/ 1168084 w 1198270"/>
                  <a:gd name="connsiteY4" fmla="*/ 123636 h 1198270"/>
                  <a:gd name="connsiteX5" fmla="*/ 1198270 w 1198270"/>
                  <a:gd name="connsiteY5" fmla="*/ 0 h 1198270"/>
                  <a:gd name="connsiteX0" fmla="*/ 1074634 w 1074634"/>
                  <a:gd name="connsiteY0" fmla="*/ 0 h 1168084"/>
                  <a:gd name="connsiteX1" fmla="*/ 0 w 1074634"/>
                  <a:gd name="connsiteY1" fmla="*/ 1168084 h 1168084"/>
                  <a:gd name="connsiteX2" fmla="*/ 654456 w 1074634"/>
                  <a:gd name="connsiteY2" fmla="*/ 778092 h 1168084"/>
                  <a:gd name="connsiteX3" fmla="*/ 1044448 w 1074634"/>
                  <a:gd name="connsiteY3" fmla="*/ 123636 h 1168084"/>
                  <a:gd name="connsiteX4" fmla="*/ 1074634 w 1074634"/>
                  <a:gd name="connsiteY4" fmla="*/ 0 h 1168084"/>
                  <a:gd name="connsiteX0" fmla="*/ 1074634 w 1166074"/>
                  <a:gd name="connsiteY0" fmla="*/ 0 h 1168084"/>
                  <a:gd name="connsiteX1" fmla="*/ 0 w 1166074"/>
                  <a:gd name="connsiteY1" fmla="*/ 1168084 h 1168084"/>
                  <a:gd name="connsiteX2" fmla="*/ 654456 w 1166074"/>
                  <a:gd name="connsiteY2" fmla="*/ 778092 h 1168084"/>
                  <a:gd name="connsiteX3" fmla="*/ 1044448 w 1166074"/>
                  <a:gd name="connsiteY3" fmla="*/ 123636 h 1168084"/>
                  <a:gd name="connsiteX4" fmla="*/ 1166074 w 1166074"/>
                  <a:gd name="connsiteY4" fmla="*/ 91440 h 1168084"/>
                  <a:gd name="connsiteX0" fmla="*/ 0 w 1166074"/>
                  <a:gd name="connsiteY0" fmla="*/ 1077480 h 1077480"/>
                  <a:gd name="connsiteX1" fmla="*/ 654456 w 1166074"/>
                  <a:gd name="connsiteY1" fmla="*/ 687488 h 1077480"/>
                  <a:gd name="connsiteX2" fmla="*/ 1044448 w 1166074"/>
                  <a:gd name="connsiteY2" fmla="*/ 33032 h 1077480"/>
                  <a:gd name="connsiteX3" fmla="*/ 1166074 w 1166074"/>
                  <a:gd name="connsiteY3" fmla="*/ 836 h 1077480"/>
                  <a:gd name="connsiteX0" fmla="*/ 0 w 1044448"/>
                  <a:gd name="connsiteY0" fmla="*/ 1044448 h 1044448"/>
                  <a:gd name="connsiteX1" fmla="*/ 654456 w 1044448"/>
                  <a:gd name="connsiteY1" fmla="*/ 654456 h 1044448"/>
                  <a:gd name="connsiteX2" fmla="*/ 1044448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1044448"/>
                    </a:moveTo>
                    <a:cubicBezTo>
                      <a:pt x="239568" y="973540"/>
                      <a:pt x="465369" y="843543"/>
                      <a:pt x="654456" y="654456"/>
                    </a:cubicBezTo>
                    <a:cubicBezTo>
                      <a:pt x="843543" y="465368"/>
                      <a:pt x="973540" y="239568"/>
                      <a:pt x="1044448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任意多边形 33"/>
              <p:cNvSpPr/>
              <p:nvPr/>
            </p:nvSpPr>
            <p:spPr>
              <a:xfrm rot="2700000" flipH="1">
                <a:off x="1961828" y="270276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5" fmla="*/ 1198269 w 1198269"/>
                  <a:gd name="connsiteY5" fmla="*/ 1198269 h 1198270"/>
                  <a:gd name="connsiteX6" fmla="*/ 1198269 w 1198269"/>
                  <a:gd name="connsiteY6" fmla="*/ 0 h 1198270"/>
                  <a:gd name="connsiteX0" fmla="*/ 1198269 w 1289709"/>
                  <a:gd name="connsiteY0" fmla="*/ 1198269 h 1289709"/>
                  <a:gd name="connsiteX1" fmla="*/ 1198269 w 1289709"/>
                  <a:gd name="connsiteY1" fmla="*/ 0 h 1289709"/>
                  <a:gd name="connsiteX2" fmla="*/ 1074634 w 1289709"/>
                  <a:gd name="connsiteY2" fmla="*/ 30186 h 1289709"/>
                  <a:gd name="connsiteX3" fmla="*/ 420178 w 1289709"/>
                  <a:gd name="connsiteY3" fmla="*/ 420178 h 1289709"/>
                  <a:gd name="connsiteX4" fmla="*/ 30186 w 1289709"/>
                  <a:gd name="connsiteY4" fmla="*/ 1074634 h 1289709"/>
                  <a:gd name="connsiteX5" fmla="*/ 0 w 1289709"/>
                  <a:gd name="connsiteY5" fmla="*/ 1198270 h 1289709"/>
                  <a:gd name="connsiteX6" fmla="*/ 1289709 w 1289709"/>
                  <a:gd name="connsiteY6" fmla="*/ 1289709 h 1289709"/>
                  <a:gd name="connsiteX0" fmla="*/ 1198269 w 1198269"/>
                  <a:gd name="connsiteY0" fmla="*/ 1198269 h 1198270"/>
                  <a:gd name="connsiteX1" fmla="*/ 1198269 w 1198269"/>
                  <a:gd name="connsiteY1" fmla="*/ 0 h 1198270"/>
                  <a:gd name="connsiteX2" fmla="*/ 1074634 w 1198269"/>
                  <a:gd name="connsiteY2" fmla="*/ 30186 h 1198270"/>
                  <a:gd name="connsiteX3" fmla="*/ 420178 w 1198269"/>
                  <a:gd name="connsiteY3" fmla="*/ 420178 h 1198270"/>
                  <a:gd name="connsiteX4" fmla="*/ 30186 w 1198269"/>
                  <a:gd name="connsiteY4" fmla="*/ 1074634 h 1198270"/>
                  <a:gd name="connsiteX5" fmla="*/ 0 w 1198269"/>
                  <a:gd name="connsiteY5" fmla="*/ 1198270 h 1198270"/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0" fmla="*/ 1074634 w 1074634"/>
                  <a:gd name="connsiteY0" fmla="*/ 0 h 1168084"/>
                  <a:gd name="connsiteX1" fmla="*/ 420178 w 1074634"/>
                  <a:gd name="connsiteY1" fmla="*/ 389992 h 1168084"/>
                  <a:gd name="connsiteX2" fmla="*/ 30186 w 1074634"/>
                  <a:gd name="connsiteY2" fmla="*/ 1044448 h 1168084"/>
                  <a:gd name="connsiteX3" fmla="*/ 0 w 1074634"/>
                  <a:gd name="connsiteY3" fmla="*/ 1168084 h 1168084"/>
                  <a:gd name="connsiteX0" fmla="*/ 1044448 w 1044448"/>
                  <a:gd name="connsiteY0" fmla="*/ 0 h 1044448"/>
                  <a:gd name="connsiteX1" fmla="*/ 389992 w 1044448"/>
                  <a:gd name="connsiteY1" fmla="*/ 389992 h 1044448"/>
                  <a:gd name="connsiteX2" fmla="*/ 0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0"/>
                    </a:moveTo>
                    <a:cubicBezTo>
                      <a:pt x="804880" y="70908"/>
                      <a:pt x="579079" y="200905"/>
                      <a:pt x="389992" y="389992"/>
                    </a:cubicBezTo>
                    <a:cubicBezTo>
                      <a:pt x="200905" y="579079"/>
                      <a:pt x="70908" y="804879"/>
                      <a:pt x="0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任意多边形 31"/>
              <p:cNvSpPr/>
              <p:nvPr/>
            </p:nvSpPr>
            <p:spPr>
              <a:xfrm rot="2700000" flipH="1">
                <a:off x="1437207" y="322738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69"/>
                  <a:gd name="connsiteX1" fmla="*/ 0 w 1198269"/>
                  <a:gd name="connsiteY1" fmla="*/ 0 h 1198269"/>
                  <a:gd name="connsiteX2" fmla="*/ 30186 w 1198269"/>
                  <a:gd name="connsiteY2" fmla="*/ 123635 h 1198269"/>
                  <a:gd name="connsiteX3" fmla="*/ 420178 w 1198269"/>
                  <a:gd name="connsiteY3" fmla="*/ 778091 h 1198269"/>
                  <a:gd name="connsiteX4" fmla="*/ 1074634 w 1198269"/>
                  <a:gd name="connsiteY4" fmla="*/ 1168083 h 1198269"/>
                  <a:gd name="connsiteX5" fmla="*/ 1198269 w 1198269"/>
                  <a:gd name="connsiteY5" fmla="*/ 1198269 h 1198269"/>
                  <a:gd name="connsiteX6" fmla="*/ 1198269 w 1198269"/>
                  <a:gd name="connsiteY6" fmla="*/ 0 h 1198269"/>
                  <a:gd name="connsiteX0" fmla="*/ 1198269 w 1289709"/>
                  <a:gd name="connsiteY0" fmla="*/ 0 h 1198269"/>
                  <a:gd name="connsiteX1" fmla="*/ 0 w 1289709"/>
                  <a:gd name="connsiteY1" fmla="*/ 0 h 1198269"/>
                  <a:gd name="connsiteX2" fmla="*/ 30186 w 1289709"/>
                  <a:gd name="connsiteY2" fmla="*/ 123635 h 1198269"/>
                  <a:gd name="connsiteX3" fmla="*/ 420178 w 1289709"/>
                  <a:gd name="connsiteY3" fmla="*/ 778091 h 1198269"/>
                  <a:gd name="connsiteX4" fmla="*/ 1074634 w 1289709"/>
                  <a:gd name="connsiteY4" fmla="*/ 1168083 h 1198269"/>
                  <a:gd name="connsiteX5" fmla="*/ 1198269 w 1289709"/>
                  <a:gd name="connsiteY5" fmla="*/ 1198269 h 1198269"/>
                  <a:gd name="connsiteX6" fmla="*/ 1289709 w 1289709"/>
                  <a:gd name="connsiteY6" fmla="*/ 91440 h 1198269"/>
                  <a:gd name="connsiteX0" fmla="*/ 0 w 1289709"/>
                  <a:gd name="connsiteY0" fmla="*/ 0 h 1198269"/>
                  <a:gd name="connsiteX1" fmla="*/ 30186 w 1289709"/>
                  <a:gd name="connsiteY1" fmla="*/ 123635 h 1198269"/>
                  <a:gd name="connsiteX2" fmla="*/ 420178 w 1289709"/>
                  <a:gd name="connsiteY2" fmla="*/ 778091 h 1198269"/>
                  <a:gd name="connsiteX3" fmla="*/ 1074634 w 1289709"/>
                  <a:gd name="connsiteY3" fmla="*/ 1168083 h 1198269"/>
                  <a:gd name="connsiteX4" fmla="*/ 1198269 w 1289709"/>
                  <a:gd name="connsiteY4" fmla="*/ 1198269 h 1198269"/>
                  <a:gd name="connsiteX5" fmla="*/ 1289709 w 1289709"/>
                  <a:gd name="connsiteY5" fmla="*/ 91440 h 1198269"/>
                  <a:gd name="connsiteX0" fmla="*/ 0 w 1198269"/>
                  <a:gd name="connsiteY0" fmla="*/ 0 h 1198269"/>
                  <a:gd name="connsiteX1" fmla="*/ 30186 w 1198269"/>
                  <a:gd name="connsiteY1" fmla="*/ 123635 h 1198269"/>
                  <a:gd name="connsiteX2" fmla="*/ 420178 w 1198269"/>
                  <a:gd name="connsiteY2" fmla="*/ 778091 h 1198269"/>
                  <a:gd name="connsiteX3" fmla="*/ 1074634 w 1198269"/>
                  <a:gd name="connsiteY3" fmla="*/ 1168083 h 1198269"/>
                  <a:gd name="connsiteX4" fmla="*/ 1198269 w 1198269"/>
                  <a:gd name="connsiteY4" fmla="*/ 1198269 h 1198269"/>
                  <a:gd name="connsiteX0" fmla="*/ 0 w 1074634"/>
                  <a:gd name="connsiteY0" fmla="*/ 0 h 1168083"/>
                  <a:gd name="connsiteX1" fmla="*/ 30186 w 1074634"/>
                  <a:gd name="connsiteY1" fmla="*/ 123635 h 1168083"/>
                  <a:gd name="connsiteX2" fmla="*/ 420178 w 1074634"/>
                  <a:gd name="connsiteY2" fmla="*/ 778091 h 1168083"/>
                  <a:gd name="connsiteX3" fmla="*/ 1074634 w 1074634"/>
                  <a:gd name="connsiteY3" fmla="*/ 1168083 h 1168083"/>
                  <a:gd name="connsiteX0" fmla="*/ 0 w 1044448"/>
                  <a:gd name="connsiteY0" fmla="*/ 0 h 1044448"/>
                  <a:gd name="connsiteX1" fmla="*/ 389992 w 1044448"/>
                  <a:gd name="connsiteY1" fmla="*/ 654456 h 1044448"/>
                  <a:gd name="connsiteX2" fmla="*/ 1044448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0"/>
                    </a:moveTo>
                    <a:cubicBezTo>
                      <a:pt x="70908" y="239568"/>
                      <a:pt x="200905" y="465369"/>
                      <a:pt x="389992" y="654456"/>
                    </a:cubicBezTo>
                    <a:cubicBezTo>
                      <a:pt x="579079" y="843542"/>
                      <a:pt x="804879" y="973540"/>
                      <a:pt x="1044448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00" name="组合 99"/>
          <p:cNvGrpSpPr/>
          <p:nvPr/>
        </p:nvGrpSpPr>
        <p:grpSpPr>
          <a:xfrm>
            <a:off x="3967827" y="1440063"/>
            <a:ext cx="5264150" cy="706450"/>
            <a:chOff x="3967827" y="1440063"/>
            <a:chExt cx="5264150" cy="706450"/>
          </a:xfrm>
        </p:grpSpPr>
        <p:grpSp>
          <p:nvGrpSpPr>
            <p:cNvPr id="19" name="组合 18"/>
            <p:cNvGrpSpPr/>
            <p:nvPr/>
          </p:nvGrpSpPr>
          <p:grpSpPr>
            <a:xfrm>
              <a:off x="3967827" y="1440063"/>
              <a:ext cx="5264150" cy="706450"/>
              <a:chOff x="1117600" y="1876651"/>
              <a:chExt cx="6870700" cy="922049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1154934" y="1913853"/>
                <a:ext cx="6795266" cy="829146"/>
              </a:xfrm>
              <a:prstGeom prst="rect">
                <a:avLst/>
              </a:prstGeom>
              <a:noFill/>
              <a:ln w="3175">
                <a:solidFill>
                  <a:schemeClr val="bg1">
                    <a:alpha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7" name="任意多边形 132"/>
              <p:cNvSpPr/>
              <p:nvPr/>
            </p:nvSpPr>
            <p:spPr>
              <a:xfrm>
                <a:off x="1117600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任意多边形 133"/>
              <p:cNvSpPr/>
              <p:nvPr/>
            </p:nvSpPr>
            <p:spPr>
              <a:xfrm flipH="1">
                <a:off x="7532121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任意多边形 134"/>
              <p:cNvSpPr/>
              <p:nvPr/>
            </p:nvSpPr>
            <p:spPr>
              <a:xfrm flipV="1">
                <a:off x="1117600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任意多边形 135"/>
              <p:cNvSpPr/>
              <p:nvPr/>
            </p:nvSpPr>
            <p:spPr>
              <a:xfrm flipH="1" flipV="1">
                <a:off x="7532121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1" name="TextBox 31"/>
            <p:cNvSpPr txBox="1"/>
            <p:nvPr/>
          </p:nvSpPr>
          <p:spPr>
            <a:xfrm flipH="1">
              <a:off x="4267815" y="1553550"/>
              <a:ext cx="4509258" cy="461665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algn="ctr" defTabSz="685891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作品概述</a:t>
              </a: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3967827" y="2468763"/>
            <a:ext cx="5264150" cy="706450"/>
            <a:chOff x="3967827" y="2468763"/>
            <a:chExt cx="5264150" cy="706450"/>
          </a:xfrm>
        </p:grpSpPr>
        <p:grpSp>
          <p:nvGrpSpPr>
            <p:cNvPr id="20" name="组合 19"/>
            <p:cNvGrpSpPr/>
            <p:nvPr/>
          </p:nvGrpSpPr>
          <p:grpSpPr>
            <a:xfrm>
              <a:off x="3967827" y="2468763"/>
              <a:ext cx="5264150" cy="706450"/>
              <a:chOff x="1117600" y="1876651"/>
              <a:chExt cx="6870700" cy="922049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1154934" y="1913853"/>
                <a:ext cx="6795266" cy="829146"/>
              </a:xfrm>
              <a:prstGeom prst="rect">
                <a:avLst/>
              </a:prstGeom>
              <a:noFill/>
              <a:ln w="3175">
                <a:solidFill>
                  <a:schemeClr val="bg1">
                    <a:alpha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2" name="任意多边形 132"/>
              <p:cNvSpPr/>
              <p:nvPr/>
            </p:nvSpPr>
            <p:spPr>
              <a:xfrm>
                <a:off x="1117600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任意多边形 133"/>
              <p:cNvSpPr/>
              <p:nvPr/>
            </p:nvSpPr>
            <p:spPr>
              <a:xfrm flipH="1">
                <a:off x="7532121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任意多边形 134"/>
              <p:cNvSpPr/>
              <p:nvPr/>
            </p:nvSpPr>
            <p:spPr>
              <a:xfrm flipV="1">
                <a:off x="1117600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任意多边形 135"/>
              <p:cNvSpPr/>
              <p:nvPr/>
            </p:nvSpPr>
            <p:spPr>
              <a:xfrm flipH="1" flipV="1">
                <a:off x="7532121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2" name="TextBox 31"/>
            <p:cNvSpPr txBox="1"/>
            <p:nvPr/>
          </p:nvSpPr>
          <p:spPr>
            <a:xfrm flipH="1">
              <a:off x="4267815" y="2582249"/>
              <a:ext cx="4509258" cy="461665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algn="ctr" defTabSz="685891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问题分析</a:t>
              </a:r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3967827" y="3497463"/>
            <a:ext cx="5264150" cy="706450"/>
            <a:chOff x="3967827" y="3497463"/>
            <a:chExt cx="5264150" cy="706450"/>
          </a:xfrm>
        </p:grpSpPr>
        <p:grpSp>
          <p:nvGrpSpPr>
            <p:cNvPr id="26" name="组合 25"/>
            <p:cNvGrpSpPr/>
            <p:nvPr/>
          </p:nvGrpSpPr>
          <p:grpSpPr>
            <a:xfrm>
              <a:off x="3967827" y="3497463"/>
              <a:ext cx="5264150" cy="706450"/>
              <a:chOff x="1117600" y="1876651"/>
              <a:chExt cx="6870700" cy="922049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1154934" y="1913853"/>
                <a:ext cx="6795266" cy="829146"/>
              </a:xfrm>
              <a:prstGeom prst="rect">
                <a:avLst/>
              </a:prstGeom>
              <a:noFill/>
              <a:ln w="3175">
                <a:solidFill>
                  <a:schemeClr val="bg1">
                    <a:alpha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任意多边形 132"/>
              <p:cNvSpPr/>
              <p:nvPr/>
            </p:nvSpPr>
            <p:spPr>
              <a:xfrm>
                <a:off x="1117600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任意多边形 133"/>
              <p:cNvSpPr/>
              <p:nvPr/>
            </p:nvSpPr>
            <p:spPr>
              <a:xfrm flipH="1">
                <a:off x="7532121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任意多边形 134"/>
              <p:cNvSpPr/>
              <p:nvPr/>
            </p:nvSpPr>
            <p:spPr>
              <a:xfrm flipV="1">
                <a:off x="1117600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任意多边形 135"/>
              <p:cNvSpPr/>
              <p:nvPr/>
            </p:nvSpPr>
            <p:spPr>
              <a:xfrm flipH="1" flipV="1">
                <a:off x="7532121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3" name="TextBox 31"/>
            <p:cNvSpPr txBox="1"/>
            <p:nvPr/>
          </p:nvSpPr>
          <p:spPr>
            <a:xfrm flipH="1">
              <a:off x="4267815" y="3606658"/>
              <a:ext cx="4509258" cy="461665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algn="ctr" defTabSz="685891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技术方案</a:t>
              </a:r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3967827" y="4526163"/>
            <a:ext cx="5264150" cy="706450"/>
            <a:chOff x="3967827" y="4526163"/>
            <a:chExt cx="5264150" cy="706450"/>
          </a:xfrm>
        </p:grpSpPr>
        <p:grpSp>
          <p:nvGrpSpPr>
            <p:cNvPr id="32" name="组合 31"/>
            <p:cNvGrpSpPr/>
            <p:nvPr/>
          </p:nvGrpSpPr>
          <p:grpSpPr>
            <a:xfrm>
              <a:off x="3967827" y="4526163"/>
              <a:ext cx="5264150" cy="706450"/>
              <a:chOff x="1117600" y="1876651"/>
              <a:chExt cx="6870700" cy="922049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1154934" y="1913853"/>
                <a:ext cx="6795266" cy="829146"/>
              </a:xfrm>
              <a:prstGeom prst="rect">
                <a:avLst/>
              </a:prstGeom>
              <a:noFill/>
              <a:ln w="3175">
                <a:solidFill>
                  <a:schemeClr val="bg1">
                    <a:alpha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任意多边形 132"/>
              <p:cNvSpPr/>
              <p:nvPr/>
            </p:nvSpPr>
            <p:spPr>
              <a:xfrm>
                <a:off x="1117600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任意多边形 133"/>
              <p:cNvSpPr/>
              <p:nvPr/>
            </p:nvSpPr>
            <p:spPr>
              <a:xfrm flipH="1">
                <a:off x="7532121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任意多边形 134"/>
              <p:cNvSpPr/>
              <p:nvPr/>
            </p:nvSpPr>
            <p:spPr>
              <a:xfrm flipV="1">
                <a:off x="1117600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任意多边形 135"/>
              <p:cNvSpPr/>
              <p:nvPr/>
            </p:nvSpPr>
            <p:spPr>
              <a:xfrm flipH="1" flipV="1">
                <a:off x="7532121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4" name="TextBox 31"/>
            <p:cNvSpPr txBox="1"/>
            <p:nvPr/>
          </p:nvSpPr>
          <p:spPr>
            <a:xfrm flipH="1">
              <a:off x="4267815" y="4639649"/>
              <a:ext cx="4509258" cy="461665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algn="ctr" defTabSz="685891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系统实现与分析</a:t>
              </a:r>
            </a:p>
          </p:txBody>
        </p:sp>
      </p:grpSp>
      <p:sp>
        <p:nvSpPr>
          <p:cNvPr id="75" name="TextBox 31"/>
          <p:cNvSpPr txBox="1"/>
          <p:nvPr/>
        </p:nvSpPr>
        <p:spPr>
          <a:xfrm flipH="1">
            <a:off x="3141893" y="1582125"/>
            <a:ext cx="513241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cs typeface="Times New Roman" pitchFamily="18" charset="0"/>
              </a:rPr>
              <a:t>01</a:t>
            </a:r>
            <a:endParaRPr lang="zh-CN" altLang="en-US" sz="2400" dirty="0">
              <a:solidFill>
                <a:srgbClr val="01E2BC"/>
              </a:solidFill>
              <a:effectLst>
                <a:outerShdw blurRad="266700" algn="tl" rotWithShape="0">
                  <a:schemeClr val="tx2">
                    <a:lumMod val="40000"/>
                    <a:lumOff val="60000"/>
                    <a:alpha val="55000"/>
                  </a:schemeClr>
                </a:outerShdw>
              </a:effectLst>
              <a:cs typeface="Times New Roman" pitchFamily="18" charset="0"/>
            </a:endParaRPr>
          </a:p>
        </p:txBody>
      </p:sp>
      <p:sp>
        <p:nvSpPr>
          <p:cNvPr id="76" name="TextBox 31"/>
          <p:cNvSpPr txBox="1"/>
          <p:nvPr/>
        </p:nvSpPr>
        <p:spPr>
          <a:xfrm flipH="1">
            <a:off x="3141893" y="2582541"/>
            <a:ext cx="513241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cs typeface="Times New Roman" pitchFamily="18" charset="0"/>
              </a:rPr>
              <a:t>02</a:t>
            </a:r>
            <a:endParaRPr lang="zh-CN" altLang="en-US" sz="2400" dirty="0">
              <a:solidFill>
                <a:srgbClr val="01E2BC"/>
              </a:solidFill>
              <a:effectLst>
                <a:outerShdw blurRad="266700" algn="tl" rotWithShape="0">
                  <a:schemeClr val="tx2">
                    <a:lumMod val="40000"/>
                    <a:lumOff val="60000"/>
                    <a:alpha val="55000"/>
                  </a:schemeClr>
                </a:outerShdw>
              </a:effectLst>
              <a:cs typeface="Times New Roman" pitchFamily="18" charset="0"/>
            </a:endParaRPr>
          </a:p>
        </p:txBody>
      </p:sp>
      <p:sp>
        <p:nvSpPr>
          <p:cNvPr id="77" name="TextBox 31"/>
          <p:cNvSpPr txBox="1"/>
          <p:nvPr/>
        </p:nvSpPr>
        <p:spPr>
          <a:xfrm flipH="1">
            <a:off x="3141893" y="3611895"/>
            <a:ext cx="513241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cs typeface="Times New Roman" pitchFamily="18" charset="0"/>
              </a:rPr>
              <a:t>03</a:t>
            </a:r>
            <a:endParaRPr lang="zh-CN" altLang="en-US" sz="2400" dirty="0">
              <a:solidFill>
                <a:srgbClr val="01E2BC"/>
              </a:solidFill>
              <a:effectLst>
                <a:outerShdw blurRad="266700" algn="tl" rotWithShape="0">
                  <a:schemeClr val="tx2">
                    <a:lumMod val="40000"/>
                    <a:lumOff val="60000"/>
                    <a:alpha val="55000"/>
                  </a:schemeClr>
                </a:outerShdw>
              </a:effectLst>
              <a:cs typeface="Times New Roman" pitchFamily="18" charset="0"/>
            </a:endParaRPr>
          </a:p>
        </p:txBody>
      </p:sp>
      <p:sp>
        <p:nvSpPr>
          <p:cNvPr id="78" name="TextBox 31"/>
          <p:cNvSpPr txBox="1"/>
          <p:nvPr/>
        </p:nvSpPr>
        <p:spPr>
          <a:xfrm flipH="1">
            <a:off x="3141893" y="4637224"/>
            <a:ext cx="513241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cs typeface="Times New Roman" pitchFamily="18" charset="0"/>
              </a:rPr>
              <a:t>04</a:t>
            </a:r>
            <a:endParaRPr lang="zh-CN" altLang="en-US" sz="2400" dirty="0">
              <a:solidFill>
                <a:srgbClr val="01E2BC"/>
              </a:solidFill>
              <a:effectLst>
                <a:outerShdw blurRad="266700" algn="tl" rotWithShape="0">
                  <a:schemeClr val="tx2">
                    <a:lumMod val="40000"/>
                    <a:lumOff val="60000"/>
                    <a:alpha val="55000"/>
                  </a:schemeClr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2960022" y="5409464"/>
            <a:ext cx="865102" cy="865102"/>
            <a:chOff x="912586" y="2178144"/>
            <a:chExt cx="1451429" cy="1451427"/>
          </a:xfrm>
        </p:grpSpPr>
        <p:sp>
          <p:nvSpPr>
            <p:cNvPr id="86" name="椭圆 85"/>
            <p:cNvSpPr/>
            <p:nvPr/>
          </p:nvSpPr>
          <p:spPr>
            <a:xfrm>
              <a:off x="1040447" y="2306004"/>
              <a:ext cx="1195707" cy="1195706"/>
            </a:xfrm>
            <a:prstGeom prst="ellipse">
              <a:avLst/>
            </a:prstGeom>
            <a:noFill/>
            <a:ln>
              <a:solidFill>
                <a:srgbClr val="01E2BC">
                  <a:alpha val="2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/>
            <p:cNvSpPr/>
            <p:nvPr/>
          </p:nvSpPr>
          <p:spPr>
            <a:xfrm>
              <a:off x="1217725" y="2483282"/>
              <a:ext cx="841151" cy="84115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/>
            <p:cNvGrpSpPr/>
            <p:nvPr/>
          </p:nvGrpSpPr>
          <p:grpSpPr>
            <a:xfrm>
              <a:off x="912586" y="2178144"/>
              <a:ext cx="1451429" cy="1451427"/>
              <a:chOff x="912586" y="2178144"/>
              <a:chExt cx="1451429" cy="1451427"/>
            </a:xfrm>
          </p:grpSpPr>
          <p:sp>
            <p:nvSpPr>
              <p:cNvPr id="89" name="任意多边形 35"/>
              <p:cNvSpPr/>
              <p:nvPr/>
            </p:nvSpPr>
            <p:spPr>
              <a:xfrm rot="2700000" flipH="1">
                <a:off x="1437207" y="2178144"/>
                <a:ext cx="402187" cy="402187"/>
              </a:xfrm>
              <a:custGeom>
                <a:avLst/>
                <a:gdLst>
                  <a:gd name="connsiteX0" fmla="*/ 778092 w 1198270"/>
                  <a:gd name="connsiteY0" fmla="*/ 420179 h 1198271"/>
                  <a:gd name="connsiteX1" fmla="*/ 123636 w 1198270"/>
                  <a:gd name="connsiteY1" fmla="*/ 30187 h 1198271"/>
                  <a:gd name="connsiteX2" fmla="*/ 0 w 1198270"/>
                  <a:gd name="connsiteY2" fmla="*/ 0 h 1198271"/>
                  <a:gd name="connsiteX3" fmla="*/ 0 w 1198270"/>
                  <a:gd name="connsiteY3" fmla="*/ 1198270 h 1198271"/>
                  <a:gd name="connsiteX4" fmla="*/ 1198270 w 1198270"/>
                  <a:gd name="connsiteY4" fmla="*/ 1198271 h 1198271"/>
                  <a:gd name="connsiteX5" fmla="*/ 1168084 w 1198270"/>
                  <a:gd name="connsiteY5" fmla="*/ 1074635 h 1198271"/>
                  <a:gd name="connsiteX6" fmla="*/ 778092 w 1198270"/>
                  <a:gd name="connsiteY6" fmla="*/ 420179 h 1198271"/>
                  <a:gd name="connsiteX0" fmla="*/ 0 w 1198270"/>
                  <a:gd name="connsiteY0" fmla="*/ 1198270 h 1289710"/>
                  <a:gd name="connsiteX1" fmla="*/ 1198270 w 1198270"/>
                  <a:gd name="connsiteY1" fmla="*/ 1198271 h 1289710"/>
                  <a:gd name="connsiteX2" fmla="*/ 1168084 w 1198270"/>
                  <a:gd name="connsiteY2" fmla="*/ 1074635 h 1289710"/>
                  <a:gd name="connsiteX3" fmla="*/ 778092 w 1198270"/>
                  <a:gd name="connsiteY3" fmla="*/ 420179 h 1289710"/>
                  <a:gd name="connsiteX4" fmla="*/ 123636 w 1198270"/>
                  <a:gd name="connsiteY4" fmla="*/ 30187 h 1289710"/>
                  <a:gd name="connsiteX5" fmla="*/ 0 w 1198270"/>
                  <a:gd name="connsiteY5" fmla="*/ 0 h 1289710"/>
                  <a:gd name="connsiteX6" fmla="*/ 91440 w 1198270"/>
                  <a:gd name="connsiteY6" fmla="*/ 1289710 h 1289710"/>
                  <a:gd name="connsiteX0" fmla="*/ 1198270 w 1198270"/>
                  <a:gd name="connsiteY0" fmla="*/ 1198271 h 1289710"/>
                  <a:gd name="connsiteX1" fmla="*/ 1168084 w 1198270"/>
                  <a:gd name="connsiteY1" fmla="*/ 1074635 h 1289710"/>
                  <a:gd name="connsiteX2" fmla="*/ 778092 w 1198270"/>
                  <a:gd name="connsiteY2" fmla="*/ 420179 h 1289710"/>
                  <a:gd name="connsiteX3" fmla="*/ 123636 w 1198270"/>
                  <a:gd name="connsiteY3" fmla="*/ 30187 h 1289710"/>
                  <a:gd name="connsiteX4" fmla="*/ 0 w 1198270"/>
                  <a:gd name="connsiteY4" fmla="*/ 0 h 1289710"/>
                  <a:gd name="connsiteX5" fmla="*/ 91440 w 1198270"/>
                  <a:gd name="connsiteY5" fmla="*/ 1289710 h 1289710"/>
                  <a:gd name="connsiteX0" fmla="*/ 1198270 w 1198270"/>
                  <a:gd name="connsiteY0" fmla="*/ 1198271 h 1198271"/>
                  <a:gd name="connsiteX1" fmla="*/ 1168084 w 1198270"/>
                  <a:gd name="connsiteY1" fmla="*/ 1074635 h 1198271"/>
                  <a:gd name="connsiteX2" fmla="*/ 778092 w 1198270"/>
                  <a:gd name="connsiteY2" fmla="*/ 420179 h 1198271"/>
                  <a:gd name="connsiteX3" fmla="*/ 123636 w 1198270"/>
                  <a:gd name="connsiteY3" fmla="*/ 30187 h 1198271"/>
                  <a:gd name="connsiteX4" fmla="*/ 0 w 1198270"/>
                  <a:gd name="connsiteY4" fmla="*/ 0 h 1198271"/>
                  <a:gd name="connsiteX0" fmla="*/ 1168084 w 1168084"/>
                  <a:gd name="connsiteY0" fmla="*/ 1074635 h 1074635"/>
                  <a:gd name="connsiteX1" fmla="*/ 778092 w 1168084"/>
                  <a:gd name="connsiteY1" fmla="*/ 420179 h 1074635"/>
                  <a:gd name="connsiteX2" fmla="*/ 123636 w 1168084"/>
                  <a:gd name="connsiteY2" fmla="*/ 30187 h 1074635"/>
                  <a:gd name="connsiteX3" fmla="*/ 0 w 1168084"/>
                  <a:gd name="connsiteY3" fmla="*/ 0 h 1074635"/>
                  <a:gd name="connsiteX0" fmla="*/ 1044448 w 1044448"/>
                  <a:gd name="connsiteY0" fmla="*/ 1044448 h 1044448"/>
                  <a:gd name="connsiteX1" fmla="*/ 654456 w 1044448"/>
                  <a:gd name="connsiteY1" fmla="*/ 389992 h 1044448"/>
                  <a:gd name="connsiteX2" fmla="*/ 0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1044448"/>
                    </a:moveTo>
                    <a:cubicBezTo>
                      <a:pt x="973540" y="804879"/>
                      <a:pt x="843542" y="579079"/>
                      <a:pt x="654456" y="389992"/>
                    </a:cubicBezTo>
                    <a:cubicBezTo>
                      <a:pt x="465369" y="200905"/>
                      <a:pt x="239568" y="70908"/>
                      <a:pt x="0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任意多边形 34"/>
              <p:cNvSpPr/>
              <p:nvPr/>
            </p:nvSpPr>
            <p:spPr>
              <a:xfrm rot="2700000" flipH="1">
                <a:off x="912586" y="2702764"/>
                <a:ext cx="402187" cy="402187"/>
              </a:xfrm>
              <a:custGeom>
                <a:avLst/>
                <a:gdLst>
                  <a:gd name="connsiteX0" fmla="*/ 1198270 w 1198270"/>
                  <a:gd name="connsiteY0" fmla="*/ 0 h 1198270"/>
                  <a:gd name="connsiteX1" fmla="*/ 0 w 1198270"/>
                  <a:gd name="connsiteY1" fmla="*/ 1 h 1198270"/>
                  <a:gd name="connsiteX2" fmla="*/ 0 w 1198270"/>
                  <a:gd name="connsiteY2" fmla="*/ 1198270 h 1198270"/>
                  <a:gd name="connsiteX3" fmla="*/ 123636 w 1198270"/>
                  <a:gd name="connsiteY3" fmla="*/ 1168084 h 1198270"/>
                  <a:gd name="connsiteX4" fmla="*/ 778092 w 1198270"/>
                  <a:gd name="connsiteY4" fmla="*/ 778092 h 1198270"/>
                  <a:gd name="connsiteX5" fmla="*/ 1168084 w 1198270"/>
                  <a:gd name="connsiteY5" fmla="*/ 123636 h 1198270"/>
                  <a:gd name="connsiteX6" fmla="*/ 1198270 w 1198270"/>
                  <a:gd name="connsiteY6" fmla="*/ 0 h 1198270"/>
                  <a:gd name="connsiteX0" fmla="*/ 1198270 w 1198270"/>
                  <a:gd name="connsiteY0" fmla="*/ 0 h 1198270"/>
                  <a:gd name="connsiteX1" fmla="*/ 0 w 1198270"/>
                  <a:gd name="connsiteY1" fmla="*/ 1198270 h 1198270"/>
                  <a:gd name="connsiteX2" fmla="*/ 123636 w 1198270"/>
                  <a:gd name="connsiteY2" fmla="*/ 1168084 h 1198270"/>
                  <a:gd name="connsiteX3" fmla="*/ 778092 w 1198270"/>
                  <a:gd name="connsiteY3" fmla="*/ 778092 h 1198270"/>
                  <a:gd name="connsiteX4" fmla="*/ 1168084 w 1198270"/>
                  <a:gd name="connsiteY4" fmla="*/ 123636 h 1198270"/>
                  <a:gd name="connsiteX5" fmla="*/ 1198270 w 1198270"/>
                  <a:gd name="connsiteY5" fmla="*/ 0 h 1198270"/>
                  <a:gd name="connsiteX0" fmla="*/ 1074634 w 1074634"/>
                  <a:gd name="connsiteY0" fmla="*/ 0 h 1168084"/>
                  <a:gd name="connsiteX1" fmla="*/ 0 w 1074634"/>
                  <a:gd name="connsiteY1" fmla="*/ 1168084 h 1168084"/>
                  <a:gd name="connsiteX2" fmla="*/ 654456 w 1074634"/>
                  <a:gd name="connsiteY2" fmla="*/ 778092 h 1168084"/>
                  <a:gd name="connsiteX3" fmla="*/ 1044448 w 1074634"/>
                  <a:gd name="connsiteY3" fmla="*/ 123636 h 1168084"/>
                  <a:gd name="connsiteX4" fmla="*/ 1074634 w 1074634"/>
                  <a:gd name="connsiteY4" fmla="*/ 0 h 1168084"/>
                  <a:gd name="connsiteX0" fmla="*/ 1074634 w 1166074"/>
                  <a:gd name="connsiteY0" fmla="*/ 0 h 1168084"/>
                  <a:gd name="connsiteX1" fmla="*/ 0 w 1166074"/>
                  <a:gd name="connsiteY1" fmla="*/ 1168084 h 1168084"/>
                  <a:gd name="connsiteX2" fmla="*/ 654456 w 1166074"/>
                  <a:gd name="connsiteY2" fmla="*/ 778092 h 1168084"/>
                  <a:gd name="connsiteX3" fmla="*/ 1044448 w 1166074"/>
                  <a:gd name="connsiteY3" fmla="*/ 123636 h 1168084"/>
                  <a:gd name="connsiteX4" fmla="*/ 1166074 w 1166074"/>
                  <a:gd name="connsiteY4" fmla="*/ 91440 h 1168084"/>
                  <a:gd name="connsiteX0" fmla="*/ 0 w 1166074"/>
                  <a:gd name="connsiteY0" fmla="*/ 1077480 h 1077480"/>
                  <a:gd name="connsiteX1" fmla="*/ 654456 w 1166074"/>
                  <a:gd name="connsiteY1" fmla="*/ 687488 h 1077480"/>
                  <a:gd name="connsiteX2" fmla="*/ 1044448 w 1166074"/>
                  <a:gd name="connsiteY2" fmla="*/ 33032 h 1077480"/>
                  <a:gd name="connsiteX3" fmla="*/ 1166074 w 1166074"/>
                  <a:gd name="connsiteY3" fmla="*/ 836 h 1077480"/>
                  <a:gd name="connsiteX0" fmla="*/ 0 w 1044448"/>
                  <a:gd name="connsiteY0" fmla="*/ 1044448 h 1044448"/>
                  <a:gd name="connsiteX1" fmla="*/ 654456 w 1044448"/>
                  <a:gd name="connsiteY1" fmla="*/ 654456 h 1044448"/>
                  <a:gd name="connsiteX2" fmla="*/ 1044448 w 1044448"/>
                  <a:gd name="connsiteY2" fmla="*/ 0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1044448"/>
                    </a:moveTo>
                    <a:cubicBezTo>
                      <a:pt x="239568" y="973540"/>
                      <a:pt x="465369" y="843543"/>
                      <a:pt x="654456" y="654456"/>
                    </a:cubicBezTo>
                    <a:cubicBezTo>
                      <a:pt x="843543" y="465368"/>
                      <a:pt x="973540" y="239568"/>
                      <a:pt x="1044448" y="0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任意多边形 33"/>
              <p:cNvSpPr/>
              <p:nvPr/>
            </p:nvSpPr>
            <p:spPr>
              <a:xfrm rot="2700000" flipH="1">
                <a:off x="1961828" y="270276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5" fmla="*/ 1198269 w 1198269"/>
                  <a:gd name="connsiteY5" fmla="*/ 1198269 h 1198270"/>
                  <a:gd name="connsiteX6" fmla="*/ 1198269 w 1198269"/>
                  <a:gd name="connsiteY6" fmla="*/ 0 h 1198270"/>
                  <a:gd name="connsiteX0" fmla="*/ 1198269 w 1289709"/>
                  <a:gd name="connsiteY0" fmla="*/ 1198269 h 1289709"/>
                  <a:gd name="connsiteX1" fmla="*/ 1198269 w 1289709"/>
                  <a:gd name="connsiteY1" fmla="*/ 0 h 1289709"/>
                  <a:gd name="connsiteX2" fmla="*/ 1074634 w 1289709"/>
                  <a:gd name="connsiteY2" fmla="*/ 30186 h 1289709"/>
                  <a:gd name="connsiteX3" fmla="*/ 420178 w 1289709"/>
                  <a:gd name="connsiteY3" fmla="*/ 420178 h 1289709"/>
                  <a:gd name="connsiteX4" fmla="*/ 30186 w 1289709"/>
                  <a:gd name="connsiteY4" fmla="*/ 1074634 h 1289709"/>
                  <a:gd name="connsiteX5" fmla="*/ 0 w 1289709"/>
                  <a:gd name="connsiteY5" fmla="*/ 1198270 h 1289709"/>
                  <a:gd name="connsiteX6" fmla="*/ 1289709 w 1289709"/>
                  <a:gd name="connsiteY6" fmla="*/ 1289709 h 1289709"/>
                  <a:gd name="connsiteX0" fmla="*/ 1198269 w 1198269"/>
                  <a:gd name="connsiteY0" fmla="*/ 1198269 h 1198270"/>
                  <a:gd name="connsiteX1" fmla="*/ 1198269 w 1198269"/>
                  <a:gd name="connsiteY1" fmla="*/ 0 h 1198270"/>
                  <a:gd name="connsiteX2" fmla="*/ 1074634 w 1198269"/>
                  <a:gd name="connsiteY2" fmla="*/ 30186 h 1198270"/>
                  <a:gd name="connsiteX3" fmla="*/ 420178 w 1198269"/>
                  <a:gd name="connsiteY3" fmla="*/ 420178 h 1198270"/>
                  <a:gd name="connsiteX4" fmla="*/ 30186 w 1198269"/>
                  <a:gd name="connsiteY4" fmla="*/ 1074634 h 1198270"/>
                  <a:gd name="connsiteX5" fmla="*/ 0 w 1198269"/>
                  <a:gd name="connsiteY5" fmla="*/ 1198270 h 1198270"/>
                  <a:gd name="connsiteX0" fmla="*/ 1198269 w 1198269"/>
                  <a:gd name="connsiteY0" fmla="*/ 0 h 1198270"/>
                  <a:gd name="connsiteX1" fmla="*/ 1074634 w 1198269"/>
                  <a:gd name="connsiteY1" fmla="*/ 30186 h 1198270"/>
                  <a:gd name="connsiteX2" fmla="*/ 420178 w 1198269"/>
                  <a:gd name="connsiteY2" fmla="*/ 420178 h 1198270"/>
                  <a:gd name="connsiteX3" fmla="*/ 30186 w 1198269"/>
                  <a:gd name="connsiteY3" fmla="*/ 1074634 h 1198270"/>
                  <a:gd name="connsiteX4" fmla="*/ 0 w 1198269"/>
                  <a:gd name="connsiteY4" fmla="*/ 1198270 h 1198270"/>
                  <a:gd name="connsiteX0" fmla="*/ 1074634 w 1074634"/>
                  <a:gd name="connsiteY0" fmla="*/ 0 h 1168084"/>
                  <a:gd name="connsiteX1" fmla="*/ 420178 w 1074634"/>
                  <a:gd name="connsiteY1" fmla="*/ 389992 h 1168084"/>
                  <a:gd name="connsiteX2" fmla="*/ 30186 w 1074634"/>
                  <a:gd name="connsiteY2" fmla="*/ 1044448 h 1168084"/>
                  <a:gd name="connsiteX3" fmla="*/ 0 w 1074634"/>
                  <a:gd name="connsiteY3" fmla="*/ 1168084 h 1168084"/>
                  <a:gd name="connsiteX0" fmla="*/ 1044448 w 1044448"/>
                  <a:gd name="connsiteY0" fmla="*/ 0 h 1044448"/>
                  <a:gd name="connsiteX1" fmla="*/ 389992 w 1044448"/>
                  <a:gd name="connsiteY1" fmla="*/ 389992 h 1044448"/>
                  <a:gd name="connsiteX2" fmla="*/ 0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1044448" y="0"/>
                    </a:moveTo>
                    <a:cubicBezTo>
                      <a:pt x="804880" y="70908"/>
                      <a:pt x="579079" y="200905"/>
                      <a:pt x="389992" y="389992"/>
                    </a:cubicBezTo>
                    <a:cubicBezTo>
                      <a:pt x="200905" y="579079"/>
                      <a:pt x="70908" y="804879"/>
                      <a:pt x="0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任意多边形 31"/>
              <p:cNvSpPr/>
              <p:nvPr/>
            </p:nvSpPr>
            <p:spPr>
              <a:xfrm rot="2700000" flipH="1">
                <a:off x="1437207" y="3227384"/>
                <a:ext cx="402187" cy="402187"/>
              </a:xfrm>
              <a:custGeom>
                <a:avLst/>
                <a:gdLst>
                  <a:gd name="connsiteX0" fmla="*/ 1198269 w 1198269"/>
                  <a:gd name="connsiteY0" fmla="*/ 0 h 1198269"/>
                  <a:gd name="connsiteX1" fmla="*/ 0 w 1198269"/>
                  <a:gd name="connsiteY1" fmla="*/ 0 h 1198269"/>
                  <a:gd name="connsiteX2" fmla="*/ 30186 w 1198269"/>
                  <a:gd name="connsiteY2" fmla="*/ 123635 h 1198269"/>
                  <a:gd name="connsiteX3" fmla="*/ 420178 w 1198269"/>
                  <a:gd name="connsiteY3" fmla="*/ 778091 h 1198269"/>
                  <a:gd name="connsiteX4" fmla="*/ 1074634 w 1198269"/>
                  <a:gd name="connsiteY4" fmla="*/ 1168083 h 1198269"/>
                  <a:gd name="connsiteX5" fmla="*/ 1198269 w 1198269"/>
                  <a:gd name="connsiteY5" fmla="*/ 1198269 h 1198269"/>
                  <a:gd name="connsiteX6" fmla="*/ 1198269 w 1198269"/>
                  <a:gd name="connsiteY6" fmla="*/ 0 h 1198269"/>
                  <a:gd name="connsiteX0" fmla="*/ 1198269 w 1289709"/>
                  <a:gd name="connsiteY0" fmla="*/ 0 h 1198269"/>
                  <a:gd name="connsiteX1" fmla="*/ 0 w 1289709"/>
                  <a:gd name="connsiteY1" fmla="*/ 0 h 1198269"/>
                  <a:gd name="connsiteX2" fmla="*/ 30186 w 1289709"/>
                  <a:gd name="connsiteY2" fmla="*/ 123635 h 1198269"/>
                  <a:gd name="connsiteX3" fmla="*/ 420178 w 1289709"/>
                  <a:gd name="connsiteY3" fmla="*/ 778091 h 1198269"/>
                  <a:gd name="connsiteX4" fmla="*/ 1074634 w 1289709"/>
                  <a:gd name="connsiteY4" fmla="*/ 1168083 h 1198269"/>
                  <a:gd name="connsiteX5" fmla="*/ 1198269 w 1289709"/>
                  <a:gd name="connsiteY5" fmla="*/ 1198269 h 1198269"/>
                  <a:gd name="connsiteX6" fmla="*/ 1289709 w 1289709"/>
                  <a:gd name="connsiteY6" fmla="*/ 91440 h 1198269"/>
                  <a:gd name="connsiteX0" fmla="*/ 0 w 1289709"/>
                  <a:gd name="connsiteY0" fmla="*/ 0 h 1198269"/>
                  <a:gd name="connsiteX1" fmla="*/ 30186 w 1289709"/>
                  <a:gd name="connsiteY1" fmla="*/ 123635 h 1198269"/>
                  <a:gd name="connsiteX2" fmla="*/ 420178 w 1289709"/>
                  <a:gd name="connsiteY2" fmla="*/ 778091 h 1198269"/>
                  <a:gd name="connsiteX3" fmla="*/ 1074634 w 1289709"/>
                  <a:gd name="connsiteY3" fmla="*/ 1168083 h 1198269"/>
                  <a:gd name="connsiteX4" fmla="*/ 1198269 w 1289709"/>
                  <a:gd name="connsiteY4" fmla="*/ 1198269 h 1198269"/>
                  <a:gd name="connsiteX5" fmla="*/ 1289709 w 1289709"/>
                  <a:gd name="connsiteY5" fmla="*/ 91440 h 1198269"/>
                  <a:gd name="connsiteX0" fmla="*/ 0 w 1198269"/>
                  <a:gd name="connsiteY0" fmla="*/ 0 h 1198269"/>
                  <a:gd name="connsiteX1" fmla="*/ 30186 w 1198269"/>
                  <a:gd name="connsiteY1" fmla="*/ 123635 h 1198269"/>
                  <a:gd name="connsiteX2" fmla="*/ 420178 w 1198269"/>
                  <a:gd name="connsiteY2" fmla="*/ 778091 h 1198269"/>
                  <a:gd name="connsiteX3" fmla="*/ 1074634 w 1198269"/>
                  <a:gd name="connsiteY3" fmla="*/ 1168083 h 1198269"/>
                  <a:gd name="connsiteX4" fmla="*/ 1198269 w 1198269"/>
                  <a:gd name="connsiteY4" fmla="*/ 1198269 h 1198269"/>
                  <a:gd name="connsiteX0" fmla="*/ 0 w 1074634"/>
                  <a:gd name="connsiteY0" fmla="*/ 0 h 1168083"/>
                  <a:gd name="connsiteX1" fmla="*/ 30186 w 1074634"/>
                  <a:gd name="connsiteY1" fmla="*/ 123635 h 1168083"/>
                  <a:gd name="connsiteX2" fmla="*/ 420178 w 1074634"/>
                  <a:gd name="connsiteY2" fmla="*/ 778091 h 1168083"/>
                  <a:gd name="connsiteX3" fmla="*/ 1074634 w 1074634"/>
                  <a:gd name="connsiteY3" fmla="*/ 1168083 h 1168083"/>
                  <a:gd name="connsiteX0" fmla="*/ 0 w 1044448"/>
                  <a:gd name="connsiteY0" fmla="*/ 0 h 1044448"/>
                  <a:gd name="connsiteX1" fmla="*/ 389992 w 1044448"/>
                  <a:gd name="connsiteY1" fmla="*/ 654456 h 1044448"/>
                  <a:gd name="connsiteX2" fmla="*/ 1044448 w 1044448"/>
                  <a:gd name="connsiteY2" fmla="*/ 1044448 h 1044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4448" h="1044448">
                    <a:moveTo>
                      <a:pt x="0" y="0"/>
                    </a:moveTo>
                    <a:cubicBezTo>
                      <a:pt x="70908" y="239568"/>
                      <a:pt x="200905" y="465369"/>
                      <a:pt x="389992" y="654456"/>
                    </a:cubicBezTo>
                    <a:cubicBezTo>
                      <a:pt x="579079" y="843542"/>
                      <a:pt x="804879" y="973540"/>
                      <a:pt x="1044448" y="1044448"/>
                    </a:cubicBezTo>
                  </a:path>
                </a:pathLst>
              </a:custGeom>
              <a:noFill/>
              <a:ln w="38100">
                <a:solidFill>
                  <a:srgbClr val="01E2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04" name="组合 103"/>
          <p:cNvGrpSpPr/>
          <p:nvPr/>
        </p:nvGrpSpPr>
        <p:grpSpPr>
          <a:xfrm>
            <a:off x="3967827" y="5497695"/>
            <a:ext cx="5264150" cy="706450"/>
            <a:chOff x="3967827" y="5497695"/>
            <a:chExt cx="5264150" cy="706450"/>
          </a:xfrm>
        </p:grpSpPr>
        <p:grpSp>
          <p:nvGrpSpPr>
            <p:cNvPr id="79" name="组合 78"/>
            <p:cNvGrpSpPr/>
            <p:nvPr/>
          </p:nvGrpSpPr>
          <p:grpSpPr>
            <a:xfrm>
              <a:off x="3967827" y="5497695"/>
              <a:ext cx="5264150" cy="706450"/>
              <a:chOff x="1117600" y="1876651"/>
              <a:chExt cx="6870700" cy="922049"/>
            </a:xfrm>
          </p:grpSpPr>
          <p:sp>
            <p:nvSpPr>
              <p:cNvPr id="80" name="矩形 79"/>
              <p:cNvSpPr/>
              <p:nvPr/>
            </p:nvSpPr>
            <p:spPr>
              <a:xfrm>
                <a:off x="1154934" y="1913853"/>
                <a:ext cx="6795266" cy="829146"/>
              </a:xfrm>
              <a:prstGeom prst="rect">
                <a:avLst/>
              </a:prstGeom>
              <a:noFill/>
              <a:ln w="3175">
                <a:solidFill>
                  <a:schemeClr val="bg1">
                    <a:alpha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任意多边形 132"/>
              <p:cNvSpPr/>
              <p:nvPr/>
            </p:nvSpPr>
            <p:spPr>
              <a:xfrm>
                <a:off x="1117600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任意多边形 133"/>
              <p:cNvSpPr/>
              <p:nvPr/>
            </p:nvSpPr>
            <p:spPr>
              <a:xfrm flipH="1">
                <a:off x="7532121" y="1876651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任意多边形 134"/>
              <p:cNvSpPr/>
              <p:nvPr/>
            </p:nvSpPr>
            <p:spPr>
              <a:xfrm flipV="1">
                <a:off x="1117600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任意多边形 135"/>
              <p:cNvSpPr/>
              <p:nvPr/>
            </p:nvSpPr>
            <p:spPr>
              <a:xfrm flipH="1" flipV="1">
                <a:off x="7532121" y="2349298"/>
                <a:ext cx="456179" cy="4494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01E2BC"/>
              </a:solidFill>
              <a:ln>
                <a:noFill/>
              </a:ln>
              <a:effectLst>
                <a:outerShdw blurRad="63500" algn="ctr" rotWithShape="0">
                  <a:srgbClr val="01E2BC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3" name="TextBox 31"/>
            <p:cNvSpPr txBox="1"/>
            <p:nvPr/>
          </p:nvSpPr>
          <p:spPr>
            <a:xfrm flipH="1">
              <a:off x="4267815" y="5611181"/>
              <a:ext cx="4509258" cy="461665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algn="ctr" defTabSz="685891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作品总结</a:t>
              </a:r>
            </a:p>
          </p:txBody>
        </p:sp>
      </p:grpSp>
      <p:sp>
        <p:nvSpPr>
          <p:cNvPr id="94" name="TextBox 31"/>
          <p:cNvSpPr txBox="1"/>
          <p:nvPr/>
        </p:nvSpPr>
        <p:spPr>
          <a:xfrm flipH="1">
            <a:off x="3141893" y="5608756"/>
            <a:ext cx="513241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cs typeface="Times New Roman" pitchFamily="18" charset="0"/>
              </a:rPr>
              <a:t>05</a:t>
            </a:r>
            <a:endParaRPr lang="zh-CN" altLang="en-US" sz="2400" dirty="0">
              <a:solidFill>
                <a:srgbClr val="01E2BC"/>
              </a:solidFill>
              <a:effectLst>
                <a:outerShdw blurRad="266700" algn="tl" rotWithShape="0">
                  <a:schemeClr val="tx2">
                    <a:lumMod val="40000"/>
                    <a:lumOff val="60000"/>
                    <a:alpha val="55000"/>
                  </a:schemeClr>
                </a:outerShdw>
              </a:effectLst>
              <a:cs typeface="Times New Roman" pitchFamily="18" charset="0"/>
            </a:endParaRPr>
          </a:p>
        </p:txBody>
      </p:sp>
      <p:sp>
        <p:nvSpPr>
          <p:cNvPr id="95" name="TextBox 31"/>
          <p:cNvSpPr txBox="1"/>
          <p:nvPr/>
        </p:nvSpPr>
        <p:spPr>
          <a:xfrm flipH="1">
            <a:off x="1162180" y="159009"/>
            <a:ext cx="2586735" cy="76944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bg1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cs typeface="Times New Roman" pitchFamily="18" charset="0"/>
              </a:rPr>
              <a:t>CONTENTS</a:t>
            </a:r>
            <a:endParaRPr lang="zh-CN" altLang="en-US" dirty="0">
              <a:solidFill>
                <a:schemeClr val="bg1"/>
              </a:solidFill>
              <a:effectLst>
                <a:outerShdw blurRad="266700" algn="tl" rotWithShape="0">
                  <a:schemeClr val="tx2">
                    <a:lumMod val="40000"/>
                    <a:lumOff val="60000"/>
                    <a:alpha val="55000"/>
                  </a:schemeClr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271616" y="345438"/>
            <a:ext cx="842043" cy="391162"/>
            <a:chOff x="-29932" y="520698"/>
            <a:chExt cx="577569" cy="258806"/>
          </a:xfrm>
        </p:grpSpPr>
        <p:sp>
          <p:nvSpPr>
            <p:cNvPr id="97" name="箭头: V 形 96"/>
            <p:cNvSpPr/>
            <p:nvPr/>
          </p:nvSpPr>
          <p:spPr>
            <a:xfrm>
              <a:off x="-29932" y="520698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8" name="箭头: V 形 97"/>
            <p:cNvSpPr/>
            <p:nvPr/>
          </p:nvSpPr>
          <p:spPr>
            <a:xfrm>
              <a:off x="165637" y="520699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9" name="箭头: V 形 98"/>
            <p:cNvSpPr/>
            <p:nvPr/>
          </p:nvSpPr>
          <p:spPr>
            <a:xfrm>
              <a:off x="361206" y="520700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54978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4000">
        <p15:prstTrans prst="airplane"/>
      </p:transition>
    </mc:Choice>
    <mc:Fallback xmlns="">
      <p:transition advTm="4000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2" presetClass="entr" presetSubtype="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7" grpId="0"/>
      <p:bldP spid="78" grpId="0"/>
      <p:bldP spid="94" grpId="0"/>
      <p:bldP spid="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447800" y="1970088"/>
            <a:ext cx="2844800" cy="2844800"/>
            <a:chOff x="1841500" y="1970088"/>
            <a:chExt cx="2844800" cy="2844800"/>
          </a:xfrm>
        </p:grpSpPr>
        <p:grpSp>
          <p:nvGrpSpPr>
            <p:cNvPr id="3" name="组合 2"/>
            <p:cNvGrpSpPr/>
            <p:nvPr/>
          </p:nvGrpSpPr>
          <p:grpSpPr>
            <a:xfrm>
              <a:off x="1997566" y="2126156"/>
              <a:ext cx="2532674" cy="2532664"/>
              <a:chOff x="4223654" y="2075543"/>
              <a:chExt cx="2786746" cy="2786743"/>
            </a:xfrm>
          </p:grpSpPr>
          <p:sp>
            <p:nvSpPr>
              <p:cNvPr id="5" name="弧形 4"/>
              <p:cNvSpPr/>
              <p:nvPr/>
            </p:nvSpPr>
            <p:spPr>
              <a:xfrm>
                <a:off x="4223657" y="2075543"/>
                <a:ext cx="2786743" cy="2786743"/>
              </a:xfrm>
              <a:prstGeom prst="arc">
                <a:avLst>
                  <a:gd name="adj1" fmla="val 16515091"/>
                  <a:gd name="adj2" fmla="val 8042095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弧形 5"/>
              <p:cNvSpPr/>
              <p:nvPr/>
            </p:nvSpPr>
            <p:spPr>
              <a:xfrm flipH="1">
                <a:off x="4223657" y="2075543"/>
                <a:ext cx="2786743" cy="2786743"/>
              </a:xfrm>
              <a:prstGeom prst="arc">
                <a:avLst>
                  <a:gd name="adj1" fmla="val 16221398"/>
                  <a:gd name="adj2" fmla="val 17074317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弧形 6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9108016"/>
                  <a:gd name="adj2" fmla="val 947009"/>
                </a:avLst>
              </a:prstGeom>
              <a:ln w="889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7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732279"/>
                  <a:gd name="adj2" fmla="val 2508284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" name="椭圆 3"/>
            <p:cNvSpPr/>
            <p:nvPr/>
          </p:nvSpPr>
          <p:spPr>
            <a:xfrm rot="16200000">
              <a:off x="1841500" y="1970088"/>
              <a:ext cx="2844800" cy="2844800"/>
            </a:xfrm>
            <a:prstGeom prst="ellipse">
              <a:avLst/>
            </a:prstGeom>
            <a:noFill/>
            <a:ln w="50800">
              <a:gradFill flip="none" rotWithShape="1">
                <a:gsLst>
                  <a:gs pos="0">
                    <a:srgbClr val="01E2BC">
                      <a:alpha val="50000"/>
                    </a:srgbClr>
                  </a:gs>
                  <a:gs pos="82000">
                    <a:srgbClr val="01E2BC">
                      <a:alpha val="0"/>
                    </a:srgbClr>
                  </a:gs>
                </a:gsLst>
                <a:lin ang="27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等腰三角形 9"/>
          <p:cNvSpPr/>
          <p:nvPr/>
        </p:nvSpPr>
        <p:spPr>
          <a:xfrm rot="5400000">
            <a:off x="4570079" y="2476500"/>
            <a:ext cx="265176" cy="228600"/>
          </a:xfrm>
          <a:prstGeom prst="triangle">
            <a:avLst/>
          </a:prstGeom>
          <a:solidFill>
            <a:srgbClr val="01E2BC"/>
          </a:solidFill>
          <a:ln w="889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TextBox 31"/>
          <p:cNvSpPr txBox="1"/>
          <p:nvPr/>
        </p:nvSpPr>
        <p:spPr>
          <a:xfrm flipH="1">
            <a:off x="4905866" y="2334567"/>
            <a:ext cx="2389013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作品概述</a:t>
            </a:r>
          </a:p>
        </p:txBody>
      </p:sp>
      <p:sp>
        <p:nvSpPr>
          <p:cNvPr id="12" name="TextBox 32"/>
          <p:cNvSpPr txBox="1"/>
          <p:nvPr/>
        </p:nvSpPr>
        <p:spPr>
          <a:xfrm>
            <a:off x="4816967" y="3029038"/>
            <a:ext cx="5540226" cy="174547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作品致力打造安全护行系统，针对于驾驶员在长时间驾驶过程中出现疲劳驾驶状态时</a:t>
            </a:r>
            <a:r>
              <a:rPr lang="en-US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不能及时预警及疲劳状态模糊这一局限性</a:t>
            </a:r>
            <a:r>
              <a:rPr lang="en-US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提出一种基于面部特征的疲劳驾驶检测和交通环境识别定位的方法，</a:t>
            </a:r>
            <a:r>
              <a:rPr lang="zh-CN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通过分析驾驶员的疲劳状态、车距、车速和车辆于车道线的位置，可以对车辆超速进、车辆碰撞进行预警</a:t>
            </a:r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，提醒驾驶员</a:t>
            </a:r>
            <a:r>
              <a:rPr lang="zh-CN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为驾驶员提供安全保障，减少疲劳驾驶引发的交通事故。</a:t>
            </a:r>
          </a:p>
        </p:txBody>
      </p:sp>
      <p:sp>
        <p:nvSpPr>
          <p:cNvPr id="13" name="TextBox 31"/>
          <p:cNvSpPr txBox="1"/>
          <p:nvPr/>
        </p:nvSpPr>
        <p:spPr>
          <a:xfrm flipH="1">
            <a:off x="2032662" y="2607188"/>
            <a:ext cx="1675074" cy="15696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9600" dirty="0">
                <a:solidFill>
                  <a:schemeClr val="bg1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cs typeface="Times New Roman" pitchFamily="18" charset="0"/>
              </a:rPr>
              <a:t>01</a:t>
            </a:r>
            <a:endParaRPr lang="zh-CN" altLang="en-US" sz="9600" dirty="0">
              <a:solidFill>
                <a:schemeClr val="bg1"/>
              </a:solidFill>
              <a:effectLst>
                <a:outerShdw blurRad="266700" algn="tl" rotWithShape="0">
                  <a:schemeClr val="tx2">
                    <a:lumMod val="40000"/>
                    <a:lumOff val="60000"/>
                    <a:alpha val="55000"/>
                  </a:schemeClr>
                </a:outerShdw>
              </a:effectLst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454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组合 191"/>
          <p:cNvGrpSpPr/>
          <p:nvPr/>
        </p:nvGrpSpPr>
        <p:grpSpPr>
          <a:xfrm>
            <a:off x="931379" y="1867823"/>
            <a:ext cx="2407389" cy="758916"/>
            <a:chOff x="1082572" y="2829322"/>
            <a:chExt cx="3641943" cy="1148103"/>
          </a:xfrm>
        </p:grpSpPr>
        <p:grpSp>
          <p:nvGrpSpPr>
            <p:cNvPr id="202" name="组合 201"/>
            <p:cNvGrpSpPr/>
            <p:nvPr/>
          </p:nvGrpSpPr>
          <p:grpSpPr>
            <a:xfrm>
              <a:off x="1082572" y="2829322"/>
              <a:ext cx="937955" cy="1148103"/>
              <a:chOff x="1090192" y="2829322"/>
              <a:chExt cx="937955" cy="1148103"/>
            </a:xfrm>
          </p:grpSpPr>
          <p:sp>
            <p:nvSpPr>
              <p:cNvPr id="213" name="任意多边形 7"/>
              <p:cNvSpPr/>
              <p:nvPr/>
            </p:nvSpPr>
            <p:spPr>
              <a:xfrm rot="5400000">
                <a:off x="917804" y="3685898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14" name="任意多边形 9"/>
              <p:cNvSpPr/>
              <p:nvPr/>
            </p:nvSpPr>
            <p:spPr>
              <a:xfrm>
                <a:off x="1149761" y="3917855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15" name="任意多边形 11"/>
              <p:cNvSpPr/>
              <p:nvPr/>
            </p:nvSpPr>
            <p:spPr>
              <a:xfrm rot="16200000" flipV="1">
                <a:off x="917804" y="3061279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16" name="任意多边形 18"/>
              <p:cNvSpPr/>
              <p:nvPr/>
            </p:nvSpPr>
            <p:spPr>
              <a:xfrm>
                <a:off x="1365948" y="2836034"/>
                <a:ext cx="498089" cy="52858"/>
              </a:xfrm>
              <a:custGeom>
                <a:avLst/>
                <a:gdLst>
                  <a:gd name="connsiteX0" fmla="*/ 50006 w 521225"/>
                  <a:gd name="connsiteY0" fmla="*/ 0 h 50006"/>
                  <a:gd name="connsiteX1" fmla="*/ 471219 w 521225"/>
                  <a:gd name="connsiteY1" fmla="*/ 0 h 50006"/>
                  <a:gd name="connsiteX2" fmla="*/ 521225 w 521225"/>
                  <a:gd name="connsiteY2" fmla="*/ 50006 h 50006"/>
                  <a:gd name="connsiteX3" fmla="*/ 0 w 521225"/>
                  <a:gd name="connsiteY3" fmla="*/ 50006 h 50006"/>
                  <a:gd name="connsiteX4" fmla="*/ 50006 w 521225"/>
                  <a:gd name="connsiteY4" fmla="*/ 0 h 50006"/>
                  <a:gd name="connsiteX0" fmla="*/ 0 w 521225"/>
                  <a:gd name="connsiteY0" fmla="*/ 50006 h 141446"/>
                  <a:gd name="connsiteX1" fmla="*/ 50006 w 521225"/>
                  <a:gd name="connsiteY1" fmla="*/ 0 h 141446"/>
                  <a:gd name="connsiteX2" fmla="*/ 471219 w 521225"/>
                  <a:gd name="connsiteY2" fmla="*/ 0 h 141446"/>
                  <a:gd name="connsiteX3" fmla="*/ 521225 w 521225"/>
                  <a:gd name="connsiteY3" fmla="*/ 50006 h 141446"/>
                  <a:gd name="connsiteX4" fmla="*/ 91440 w 521225"/>
                  <a:gd name="connsiteY4" fmla="*/ 141446 h 141446"/>
                  <a:gd name="connsiteX0" fmla="*/ 0 w 521225"/>
                  <a:gd name="connsiteY0" fmla="*/ 50006 h 50006"/>
                  <a:gd name="connsiteX1" fmla="*/ 50006 w 521225"/>
                  <a:gd name="connsiteY1" fmla="*/ 0 h 50006"/>
                  <a:gd name="connsiteX2" fmla="*/ 471219 w 521225"/>
                  <a:gd name="connsiteY2" fmla="*/ 0 h 50006"/>
                  <a:gd name="connsiteX3" fmla="*/ 521225 w 521225"/>
                  <a:gd name="connsiteY3" fmla="*/ 50006 h 50006"/>
                  <a:gd name="connsiteX0" fmla="*/ 0 w 471219"/>
                  <a:gd name="connsiteY0" fmla="*/ 0 h 50006"/>
                  <a:gd name="connsiteX1" fmla="*/ 421213 w 471219"/>
                  <a:gd name="connsiteY1" fmla="*/ 0 h 50006"/>
                  <a:gd name="connsiteX2" fmla="*/ 471219 w 471219"/>
                  <a:gd name="connsiteY2" fmla="*/ 50006 h 50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1219" h="50006">
                    <a:moveTo>
                      <a:pt x="0" y="0"/>
                    </a:moveTo>
                    <a:lnTo>
                      <a:pt x="421213" y="0"/>
                    </a:lnTo>
                    <a:lnTo>
                      <a:pt x="471219" y="50006"/>
                    </a:lnTo>
                  </a:path>
                </a:pathLst>
              </a:custGeom>
              <a:noFill/>
              <a:ln w="6350">
                <a:solidFill>
                  <a:srgbClr val="01E2BC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17" name="任意多边形 12"/>
              <p:cNvSpPr/>
              <p:nvPr/>
            </p:nvSpPr>
            <p:spPr>
              <a:xfrm flipV="1">
                <a:off x="1149761" y="2829322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grpSp>
            <p:nvGrpSpPr>
              <p:cNvPr id="218" name="组合 217"/>
              <p:cNvGrpSpPr/>
              <p:nvPr/>
            </p:nvGrpSpPr>
            <p:grpSpPr>
              <a:xfrm>
                <a:off x="1508019" y="3947640"/>
                <a:ext cx="520128" cy="0"/>
                <a:chOff x="1631394" y="5381691"/>
                <a:chExt cx="707830" cy="0"/>
              </a:xfrm>
            </p:grpSpPr>
            <p:cxnSp>
              <p:nvCxnSpPr>
                <p:cNvPr id="219" name="直接连接符 218"/>
                <p:cNvCxnSpPr/>
                <p:nvPr/>
              </p:nvCxnSpPr>
              <p:spPr>
                <a:xfrm>
                  <a:off x="1631394" y="5381691"/>
                  <a:ext cx="707830" cy="0"/>
                </a:xfrm>
                <a:prstGeom prst="line">
                  <a:avLst/>
                </a:prstGeom>
                <a:noFill/>
                <a:ln w="6350">
                  <a:solidFill>
                    <a:srgbClr val="01E2BC">
                      <a:alpha val="5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220" name="直接连接符 219"/>
                <p:cNvCxnSpPr/>
                <p:nvPr/>
              </p:nvCxnSpPr>
              <p:spPr>
                <a:xfrm>
                  <a:off x="2246738" y="5381691"/>
                  <a:ext cx="92485" cy="0"/>
                </a:xfrm>
                <a:prstGeom prst="line">
                  <a:avLst/>
                </a:prstGeom>
                <a:noFill/>
                <a:ln w="28575">
                  <a:solidFill>
                    <a:srgbClr val="01E2B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grpSp>
          <p:nvGrpSpPr>
            <p:cNvPr id="203" name="组合 202"/>
            <p:cNvGrpSpPr/>
            <p:nvPr/>
          </p:nvGrpSpPr>
          <p:grpSpPr>
            <a:xfrm flipH="1" flipV="1">
              <a:off x="3786560" y="2829322"/>
              <a:ext cx="937955" cy="1148103"/>
              <a:chOff x="1090192" y="2829322"/>
              <a:chExt cx="937955" cy="1148103"/>
            </a:xfrm>
          </p:grpSpPr>
          <p:sp>
            <p:nvSpPr>
              <p:cNvPr id="205" name="任意多边形 7"/>
              <p:cNvSpPr/>
              <p:nvPr/>
            </p:nvSpPr>
            <p:spPr>
              <a:xfrm rot="5400000">
                <a:off x="917804" y="3685898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06" name="任意多边形 9"/>
              <p:cNvSpPr/>
              <p:nvPr/>
            </p:nvSpPr>
            <p:spPr>
              <a:xfrm>
                <a:off x="1149761" y="3917855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07" name="任意多边形 11"/>
              <p:cNvSpPr/>
              <p:nvPr/>
            </p:nvSpPr>
            <p:spPr>
              <a:xfrm rot="16200000" flipV="1">
                <a:off x="917804" y="3061279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08" name="任意多边形 18"/>
              <p:cNvSpPr/>
              <p:nvPr/>
            </p:nvSpPr>
            <p:spPr>
              <a:xfrm>
                <a:off x="1365948" y="2836034"/>
                <a:ext cx="498089" cy="52858"/>
              </a:xfrm>
              <a:custGeom>
                <a:avLst/>
                <a:gdLst>
                  <a:gd name="connsiteX0" fmla="*/ 50006 w 521225"/>
                  <a:gd name="connsiteY0" fmla="*/ 0 h 50006"/>
                  <a:gd name="connsiteX1" fmla="*/ 471219 w 521225"/>
                  <a:gd name="connsiteY1" fmla="*/ 0 h 50006"/>
                  <a:gd name="connsiteX2" fmla="*/ 521225 w 521225"/>
                  <a:gd name="connsiteY2" fmla="*/ 50006 h 50006"/>
                  <a:gd name="connsiteX3" fmla="*/ 0 w 521225"/>
                  <a:gd name="connsiteY3" fmla="*/ 50006 h 50006"/>
                  <a:gd name="connsiteX4" fmla="*/ 50006 w 521225"/>
                  <a:gd name="connsiteY4" fmla="*/ 0 h 50006"/>
                  <a:gd name="connsiteX0" fmla="*/ 0 w 521225"/>
                  <a:gd name="connsiteY0" fmla="*/ 50006 h 141446"/>
                  <a:gd name="connsiteX1" fmla="*/ 50006 w 521225"/>
                  <a:gd name="connsiteY1" fmla="*/ 0 h 141446"/>
                  <a:gd name="connsiteX2" fmla="*/ 471219 w 521225"/>
                  <a:gd name="connsiteY2" fmla="*/ 0 h 141446"/>
                  <a:gd name="connsiteX3" fmla="*/ 521225 w 521225"/>
                  <a:gd name="connsiteY3" fmla="*/ 50006 h 141446"/>
                  <a:gd name="connsiteX4" fmla="*/ 91440 w 521225"/>
                  <a:gd name="connsiteY4" fmla="*/ 141446 h 141446"/>
                  <a:gd name="connsiteX0" fmla="*/ 0 w 521225"/>
                  <a:gd name="connsiteY0" fmla="*/ 50006 h 50006"/>
                  <a:gd name="connsiteX1" fmla="*/ 50006 w 521225"/>
                  <a:gd name="connsiteY1" fmla="*/ 0 h 50006"/>
                  <a:gd name="connsiteX2" fmla="*/ 471219 w 521225"/>
                  <a:gd name="connsiteY2" fmla="*/ 0 h 50006"/>
                  <a:gd name="connsiteX3" fmla="*/ 521225 w 521225"/>
                  <a:gd name="connsiteY3" fmla="*/ 50006 h 50006"/>
                  <a:gd name="connsiteX0" fmla="*/ 0 w 471219"/>
                  <a:gd name="connsiteY0" fmla="*/ 0 h 50006"/>
                  <a:gd name="connsiteX1" fmla="*/ 421213 w 471219"/>
                  <a:gd name="connsiteY1" fmla="*/ 0 h 50006"/>
                  <a:gd name="connsiteX2" fmla="*/ 471219 w 471219"/>
                  <a:gd name="connsiteY2" fmla="*/ 50006 h 50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1219" h="50006">
                    <a:moveTo>
                      <a:pt x="0" y="0"/>
                    </a:moveTo>
                    <a:lnTo>
                      <a:pt x="421213" y="0"/>
                    </a:lnTo>
                    <a:lnTo>
                      <a:pt x="471219" y="50006"/>
                    </a:lnTo>
                  </a:path>
                </a:pathLst>
              </a:custGeom>
              <a:noFill/>
              <a:ln w="6350">
                <a:solidFill>
                  <a:srgbClr val="01E2BC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09" name="任意多边形 12"/>
              <p:cNvSpPr/>
              <p:nvPr/>
            </p:nvSpPr>
            <p:spPr>
              <a:xfrm flipV="1">
                <a:off x="1149761" y="2829322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grpSp>
            <p:nvGrpSpPr>
              <p:cNvPr id="210" name="组合 209"/>
              <p:cNvGrpSpPr/>
              <p:nvPr/>
            </p:nvGrpSpPr>
            <p:grpSpPr>
              <a:xfrm>
                <a:off x="1508019" y="3947640"/>
                <a:ext cx="520128" cy="0"/>
                <a:chOff x="1631394" y="5381691"/>
                <a:chExt cx="707830" cy="0"/>
              </a:xfrm>
            </p:grpSpPr>
            <p:cxnSp>
              <p:nvCxnSpPr>
                <p:cNvPr id="211" name="直接连接符 210"/>
                <p:cNvCxnSpPr/>
                <p:nvPr/>
              </p:nvCxnSpPr>
              <p:spPr>
                <a:xfrm>
                  <a:off x="1631394" y="5381691"/>
                  <a:ext cx="707830" cy="0"/>
                </a:xfrm>
                <a:prstGeom prst="line">
                  <a:avLst/>
                </a:prstGeom>
                <a:noFill/>
                <a:ln w="6350">
                  <a:solidFill>
                    <a:srgbClr val="01E2BC">
                      <a:alpha val="5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212" name="直接连接符 211"/>
                <p:cNvCxnSpPr/>
                <p:nvPr/>
              </p:nvCxnSpPr>
              <p:spPr>
                <a:xfrm>
                  <a:off x="2246738" y="5381691"/>
                  <a:ext cx="92485" cy="0"/>
                </a:xfrm>
                <a:prstGeom prst="line">
                  <a:avLst/>
                </a:prstGeom>
                <a:noFill/>
                <a:ln w="28575">
                  <a:solidFill>
                    <a:srgbClr val="01E2B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04" name="矩形 203"/>
            <p:cNvSpPr/>
            <p:nvPr/>
          </p:nvSpPr>
          <p:spPr>
            <a:xfrm>
              <a:off x="1142141" y="2889239"/>
              <a:ext cx="3514034" cy="1028964"/>
            </a:xfrm>
            <a:prstGeom prst="rect">
              <a:avLst/>
            </a:prstGeom>
            <a:noFill/>
            <a:ln w="12700">
              <a:solidFill>
                <a:schemeClr val="bg1">
                  <a:alpha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</p:grpSp>
      <p:grpSp>
        <p:nvGrpSpPr>
          <p:cNvPr id="223" name="组合 222"/>
          <p:cNvGrpSpPr/>
          <p:nvPr/>
        </p:nvGrpSpPr>
        <p:grpSpPr>
          <a:xfrm>
            <a:off x="931379" y="3469569"/>
            <a:ext cx="2407389" cy="758916"/>
            <a:chOff x="1082572" y="2829322"/>
            <a:chExt cx="3641943" cy="1148103"/>
          </a:xfrm>
        </p:grpSpPr>
        <p:grpSp>
          <p:nvGrpSpPr>
            <p:cNvPr id="233" name="组合 232"/>
            <p:cNvGrpSpPr/>
            <p:nvPr/>
          </p:nvGrpSpPr>
          <p:grpSpPr>
            <a:xfrm>
              <a:off x="1082572" y="2829322"/>
              <a:ext cx="937955" cy="1148103"/>
              <a:chOff x="1090192" y="2829322"/>
              <a:chExt cx="937955" cy="1148103"/>
            </a:xfrm>
          </p:grpSpPr>
          <p:sp>
            <p:nvSpPr>
              <p:cNvPr id="244" name="任意多边形 7"/>
              <p:cNvSpPr/>
              <p:nvPr/>
            </p:nvSpPr>
            <p:spPr>
              <a:xfrm rot="5400000">
                <a:off x="917804" y="3685898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45" name="任意多边形 9"/>
              <p:cNvSpPr/>
              <p:nvPr/>
            </p:nvSpPr>
            <p:spPr>
              <a:xfrm>
                <a:off x="1149761" y="3917855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46" name="任意多边形 11"/>
              <p:cNvSpPr/>
              <p:nvPr/>
            </p:nvSpPr>
            <p:spPr>
              <a:xfrm rot="16200000" flipV="1">
                <a:off x="917804" y="3061279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47" name="任意多边形 18"/>
              <p:cNvSpPr/>
              <p:nvPr/>
            </p:nvSpPr>
            <p:spPr>
              <a:xfrm>
                <a:off x="1365948" y="2836034"/>
                <a:ext cx="498089" cy="52858"/>
              </a:xfrm>
              <a:custGeom>
                <a:avLst/>
                <a:gdLst>
                  <a:gd name="connsiteX0" fmla="*/ 50006 w 521225"/>
                  <a:gd name="connsiteY0" fmla="*/ 0 h 50006"/>
                  <a:gd name="connsiteX1" fmla="*/ 471219 w 521225"/>
                  <a:gd name="connsiteY1" fmla="*/ 0 h 50006"/>
                  <a:gd name="connsiteX2" fmla="*/ 521225 w 521225"/>
                  <a:gd name="connsiteY2" fmla="*/ 50006 h 50006"/>
                  <a:gd name="connsiteX3" fmla="*/ 0 w 521225"/>
                  <a:gd name="connsiteY3" fmla="*/ 50006 h 50006"/>
                  <a:gd name="connsiteX4" fmla="*/ 50006 w 521225"/>
                  <a:gd name="connsiteY4" fmla="*/ 0 h 50006"/>
                  <a:gd name="connsiteX0" fmla="*/ 0 w 521225"/>
                  <a:gd name="connsiteY0" fmla="*/ 50006 h 141446"/>
                  <a:gd name="connsiteX1" fmla="*/ 50006 w 521225"/>
                  <a:gd name="connsiteY1" fmla="*/ 0 h 141446"/>
                  <a:gd name="connsiteX2" fmla="*/ 471219 w 521225"/>
                  <a:gd name="connsiteY2" fmla="*/ 0 h 141446"/>
                  <a:gd name="connsiteX3" fmla="*/ 521225 w 521225"/>
                  <a:gd name="connsiteY3" fmla="*/ 50006 h 141446"/>
                  <a:gd name="connsiteX4" fmla="*/ 91440 w 521225"/>
                  <a:gd name="connsiteY4" fmla="*/ 141446 h 141446"/>
                  <a:gd name="connsiteX0" fmla="*/ 0 w 521225"/>
                  <a:gd name="connsiteY0" fmla="*/ 50006 h 50006"/>
                  <a:gd name="connsiteX1" fmla="*/ 50006 w 521225"/>
                  <a:gd name="connsiteY1" fmla="*/ 0 h 50006"/>
                  <a:gd name="connsiteX2" fmla="*/ 471219 w 521225"/>
                  <a:gd name="connsiteY2" fmla="*/ 0 h 50006"/>
                  <a:gd name="connsiteX3" fmla="*/ 521225 w 521225"/>
                  <a:gd name="connsiteY3" fmla="*/ 50006 h 50006"/>
                  <a:gd name="connsiteX0" fmla="*/ 0 w 471219"/>
                  <a:gd name="connsiteY0" fmla="*/ 0 h 50006"/>
                  <a:gd name="connsiteX1" fmla="*/ 421213 w 471219"/>
                  <a:gd name="connsiteY1" fmla="*/ 0 h 50006"/>
                  <a:gd name="connsiteX2" fmla="*/ 471219 w 471219"/>
                  <a:gd name="connsiteY2" fmla="*/ 50006 h 50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1219" h="50006">
                    <a:moveTo>
                      <a:pt x="0" y="0"/>
                    </a:moveTo>
                    <a:lnTo>
                      <a:pt x="421213" y="0"/>
                    </a:lnTo>
                    <a:lnTo>
                      <a:pt x="471219" y="50006"/>
                    </a:lnTo>
                  </a:path>
                </a:pathLst>
              </a:custGeom>
              <a:noFill/>
              <a:ln w="6350">
                <a:solidFill>
                  <a:srgbClr val="01E2BC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48" name="任意多边形 12"/>
              <p:cNvSpPr/>
              <p:nvPr/>
            </p:nvSpPr>
            <p:spPr>
              <a:xfrm flipV="1">
                <a:off x="1149761" y="2829322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grpSp>
            <p:nvGrpSpPr>
              <p:cNvPr id="249" name="组合 248"/>
              <p:cNvGrpSpPr/>
              <p:nvPr/>
            </p:nvGrpSpPr>
            <p:grpSpPr>
              <a:xfrm>
                <a:off x="1508019" y="3947640"/>
                <a:ext cx="520128" cy="0"/>
                <a:chOff x="1631394" y="5381691"/>
                <a:chExt cx="707830" cy="0"/>
              </a:xfrm>
            </p:grpSpPr>
            <p:cxnSp>
              <p:nvCxnSpPr>
                <p:cNvPr id="250" name="直接连接符 249"/>
                <p:cNvCxnSpPr/>
                <p:nvPr/>
              </p:nvCxnSpPr>
              <p:spPr>
                <a:xfrm>
                  <a:off x="1631394" y="5381691"/>
                  <a:ext cx="707830" cy="0"/>
                </a:xfrm>
                <a:prstGeom prst="line">
                  <a:avLst/>
                </a:prstGeom>
                <a:noFill/>
                <a:ln w="6350">
                  <a:solidFill>
                    <a:srgbClr val="01E2BC">
                      <a:alpha val="5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251" name="直接连接符 250"/>
                <p:cNvCxnSpPr/>
                <p:nvPr/>
              </p:nvCxnSpPr>
              <p:spPr>
                <a:xfrm>
                  <a:off x="2246738" y="5381691"/>
                  <a:ext cx="92485" cy="0"/>
                </a:xfrm>
                <a:prstGeom prst="line">
                  <a:avLst/>
                </a:prstGeom>
                <a:noFill/>
                <a:ln w="28575">
                  <a:solidFill>
                    <a:srgbClr val="01E2B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grpSp>
          <p:nvGrpSpPr>
            <p:cNvPr id="234" name="组合 233"/>
            <p:cNvGrpSpPr/>
            <p:nvPr/>
          </p:nvGrpSpPr>
          <p:grpSpPr>
            <a:xfrm flipH="1" flipV="1">
              <a:off x="3786560" y="2829322"/>
              <a:ext cx="937955" cy="1148103"/>
              <a:chOff x="1090192" y="2829322"/>
              <a:chExt cx="937955" cy="1148103"/>
            </a:xfrm>
          </p:grpSpPr>
          <p:sp>
            <p:nvSpPr>
              <p:cNvPr id="236" name="任意多边形 7"/>
              <p:cNvSpPr/>
              <p:nvPr/>
            </p:nvSpPr>
            <p:spPr>
              <a:xfrm rot="5400000">
                <a:off x="917804" y="3685898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37" name="任意多边形 9"/>
              <p:cNvSpPr/>
              <p:nvPr/>
            </p:nvSpPr>
            <p:spPr>
              <a:xfrm>
                <a:off x="1149761" y="3917855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38" name="任意多边形 11"/>
              <p:cNvSpPr/>
              <p:nvPr/>
            </p:nvSpPr>
            <p:spPr>
              <a:xfrm rot="16200000" flipV="1">
                <a:off x="917804" y="3061279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39" name="任意多边形 18"/>
              <p:cNvSpPr/>
              <p:nvPr/>
            </p:nvSpPr>
            <p:spPr>
              <a:xfrm>
                <a:off x="1365948" y="2836034"/>
                <a:ext cx="498089" cy="52858"/>
              </a:xfrm>
              <a:custGeom>
                <a:avLst/>
                <a:gdLst>
                  <a:gd name="connsiteX0" fmla="*/ 50006 w 521225"/>
                  <a:gd name="connsiteY0" fmla="*/ 0 h 50006"/>
                  <a:gd name="connsiteX1" fmla="*/ 471219 w 521225"/>
                  <a:gd name="connsiteY1" fmla="*/ 0 h 50006"/>
                  <a:gd name="connsiteX2" fmla="*/ 521225 w 521225"/>
                  <a:gd name="connsiteY2" fmla="*/ 50006 h 50006"/>
                  <a:gd name="connsiteX3" fmla="*/ 0 w 521225"/>
                  <a:gd name="connsiteY3" fmla="*/ 50006 h 50006"/>
                  <a:gd name="connsiteX4" fmla="*/ 50006 w 521225"/>
                  <a:gd name="connsiteY4" fmla="*/ 0 h 50006"/>
                  <a:gd name="connsiteX0" fmla="*/ 0 w 521225"/>
                  <a:gd name="connsiteY0" fmla="*/ 50006 h 141446"/>
                  <a:gd name="connsiteX1" fmla="*/ 50006 w 521225"/>
                  <a:gd name="connsiteY1" fmla="*/ 0 h 141446"/>
                  <a:gd name="connsiteX2" fmla="*/ 471219 w 521225"/>
                  <a:gd name="connsiteY2" fmla="*/ 0 h 141446"/>
                  <a:gd name="connsiteX3" fmla="*/ 521225 w 521225"/>
                  <a:gd name="connsiteY3" fmla="*/ 50006 h 141446"/>
                  <a:gd name="connsiteX4" fmla="*/ 91440 w 521225"/>
                  <a:gd name="connsiteY4" fmla="*/ 141446 h 141446"/>
                  <a:gd name="connsiteX0" fmla="*/ 0 w 521225"/>
                  <a:gd name="connsiteY0" fmla="*/ 50006 h 50006"/>
                  <a:gd name="connsiteX1" fmla="*/ 50006 w 521225"/>
                  <a:gd name="connsiteY1" fmla="*/ 0 h 50006"/>
                  <a:gd name="connsiteX2" fmla="*/ 471219 w 521225"/>
                  <a:gd name="connsiteY2" fmla="*/ 0 h 50006"/>
                  <a:gd name="connsiteX3" fmla="*/ 521225 w 521225"/>
                  <a:gd name="connsiteY3" fmla="*/ 50006 h 50006"/>
                  <a:gd name="connsiteX0" fmla="*/ 0 w 471219"/>
                  <a:gd name="connsiteY0" fmla="*/ 0 h 50006"/>
                  <a:gd name="connsiteX1" fmla="*/ 421213 w 471219"/>
                  <a:gd name="connsiteY1" fmla="*/ 0 h 50006"/>
                  <a:gd name="connsiteX2" fmla="*/ 471219 w 471219"/>
                  <a:gd name="connsiteY2" fmla="*/ 50006 h 50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1219" h="50006">
                    <a:moveTo>
                      <a:pt x="0" y="0"/>
                    </a:moveTo>
                    <a:lnTo>
                      <a:pt x="421213" y="0"/>
                    </a:lnTo>
                    <a:lnTo>
                      <a:pt x="471219" y="50006"/>
                    </a:lnTo>
                  </a:path>
                </a:pathLst>
              </a:custGeom>
              <a:noFill/>
              <a:ln w="6350">
                <a:solidFill>
                  <a:srgbClr val="01E2BC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240" name="任意多边形 12"/>
              <p:cNvSpPr/>
              <p:nvPr/>
            </p:nvSpPr>
            <p:spPr>
              <a:xfrm flipV="1">
                <a:off x="1149761" y="2829322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grpSp>
            <p:nvGrpSpPr>
              <p:cNvPr id="241" name="组合 240"/>
              <p:cNvGrpSpPr/>
              <p:nvPr/>
            </p:nvGrpSpPr>
            <p:grpSpPr>
              <a:xfrm>
                <a:off x="1508019" y="3947640"/>
                <a:ext cx="520128" cy="0"/>
                <a:chOff x="1631394" y="5381691"/>
                <a:chExt cx="707830" cy="0"/>
              </a:xfrm>
            </p:grpSpPr>
            <p:cxnSp>
              <p:nvCxnSpPr>
                <p:cNvPr id="242" name="直接连接符 241"/>
                <p:cNvCxnSpPr/>
                <p:nvPr/>
              </p:nvCxnSpPr>
              <p:spPr>
                <a:xfrm>
                  <a:off x="1631394" y="5381691"/>
                  <a:ext cx="707830" cy="0"/>
                </a:xfrm>
                <a:prstGeom prst="line">
                  <a:avLst/>
                </a:prstGeom>
                <a:noFill/>
                <a:ln w="6350">
                  <a:solidFill>
                    <a:srgbClr val="01E2BC">
                      <a:alpha val="5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243" name="直接连接符 242"/>
                <p:cNvCxnSpPr/>
                <p:nvPr/>
              </p:nvCxnSpPr>
              <p:spPr>
                <a:xfrm>
                  <a:off x="2246738" y="5381691"/>
                  <a:ext cx="92485" cy="0"/>
                </a:xfrm>
                <a:prstGeom prst="line">
                  <a:avLst/>
                </a:prstGeom>
                <a:noFill/>
                <a:ln w="28575">
                  <a:solidFill>
                    <a:srgbClr val="01E2B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35" name="矩形 234"/>
            <p:cNvSpPr/>
            <p:nvPr/>
          </p:nvSpPr>
          <p:spPr>
            <a:xfrm>
              <a:off x="1142141" y="2889239"/>
              <a:ext cx="3514034" cy="1028964"/>
            </a:xfrm>
            <a:prstGeom prst="rect">
              <a:avLst/>
            </a:prstGeom>
            <a:noFill/>
            <a:ln w="12700">
              <a:solidFill>
                <a:schemeClr val="bg1">
                  <a:alpha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931379" y="5071315"/>
            <a:ext cx="2407388" cy="758916"/>
            <a:chOff x="1082572" y="2829322"/>
            <a:chExt cx="3641943" cy="1148103"/>
          </a:xfrm>
        </p:grpSpPr>
        <p:grpSp>
          <p:nvGrpSpPr>
            <p:cNvPr id="160" name="组合 159"/>
            <p:cNvGrpSpPr/>
            <p:nvPr/>
          </p:nvGrpSpPr>
          <p:grpSpPr>
            <a:xfrm>
              <a:off x="1082572" y="2829322"/>
              <a:ext cx="937955" cy="1148103"/>
              <a:chOff x="1090192" y="2829322"/>
              <a:chExt cx="937955" cy="1148103"/>
            </a:xfrm>
          </p:grpSpPr>
          <p:sp>
            <p:nvSpPr>
              <p:cNvPr id="171" name="任意多边形 7"/>
              <p:cNvSpPr/>
              <p:nvPr/>
            </p:nvSpPr>
            <p:spPr>
              <a:xfrm rot="5400000">
                <a:off x="917804" y="3685898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任意多边形 9"/>
              <p:cNvSpPr/>
              <p:nvPr/>
            </p:nvSpPr>
            <p:spPr>
              <a:xfrm>
                <a:off x="1149761" y="3917855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任意多边形 11"/>
              <p:cNvSpPr/>
              <p:nvPr/>
            </p:nvSpPr>
            <p:spPr>
              <a:xfrm rot="16200000" flipV="1">
                <a:off x="917804" y="3061279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任意多边形 18"/>
              <p:cNvSpPr/>
              <p:nvPr/>
            </p:nvSpPr>
            <p:spPr>
              <a:xfrm>
                <a:off x="1365948" y="2836034"/>
                <a:ext cx="498089" cy="52858"/>
              </a:xfrm>
              <a:custGeom>
                <a:avLst/>
                <a:gdLst>
                  <a:gd name="connsiteX0" fmla="*/ 50006 w 521225"/>
                  <a:gd name="connsiteY0" fmla="*/ 0 h 50006"/>
                  <a:gd name="connsiteX1" fmla="*/ 471219 w 521225"/>
                  <a:gd name="connsiteY1" fmla="*/ 0 h 50006"/>
                  <a:gd name="connsiteX2" fmla="*/ 521225 w 521225"/>
                  <a:gd name="connsiteY2" fmla="*/ 50006 h 50006"/>
                  <a:gd name="connsiteX3" fmla="*/ 0 w 521225"/>
                  <a:gd name="connsiteY3" fmla="*/ 50006 h 50006"/>
                  <a:gd name="connsiteX4" fmla="*/ 50006 w 521225"/>
                  <a:gd name="connsiteY4" fmla="*/ 0 h 50006"/>
                  <a:gd name="connsiteX0" fmla="*/ 0 w 521225"/>
                  <a:gd name="connsiteY0" fmla="*/ 50006 h 141446"/>
                  <a:gd name="connsiteX1" fmla="*/ 50006 w 521225"/>
                  <a:gd name="connsiteY1" fmla="*/ 0 h 141446"/>
                  <a:gd name="connsiteX2" fmla="*/ 471219 w 521225"/>
                  <a:gd name="connsiteY2" fmla="*/ 0 h 141446"/>
                  <a:gd name="connsiteX3" fmla="*/ 521225 w 521225"/>
                  <a:gd name="connsiteY3" fmla="*/ 50006 h 141446"/>
                  <a:gd name="connsiteX4" fmla="*/ 91440 w 521225"/>
                  <a:gd name="connsiteY4" fmla="*/ 141446 h 141446"/>
                  <a:gd name="connsiteX0" fmla="*/ 0 w 521225"/>
                  <a:gd name="connsiteY0" fmla="*/ 50006 h 50006"/>
                  <a:gd name="connsiteX1" fmla="*/ 50006 w 521225"/>
                  <a:gd name="connsiteY1" fmla="*/ 0 h 50006"/>
                  <a:gd name="connsiteX2" fmla="*/ 471219 w 521225"/>
                  <a:gd name="connsiteY2" fmla="*/ 0 h 50006"/>
                  <a:gd name="connsiteX3" fmla="*/ 521225 w 521225"/>
                  <a:gd name="connsiteY3" fmla="*/ 50006 h 50006"/>
                  <a:gd name="connsiteX0" fmla="*/ 0 w 471219"/>
                  <a:gd name="connsiteY0" fmla="*/ 0 h 50006"/>
                  <a:gd name="connsiteX1" fmla="*/ 421213 w 471219"/>
                  <a:gd name="connsiteY1" fmla="*/ 0 h 50006"/>
                  <a:gd name="connsiteX2" fmla="*/ 471219 w 471219"/>
                  <a:gd name="connsiteY2" fmla="*/ 50006 h 50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1219" h="50006">
                    <a:moveTo>
                      <a:pt x="0" y="0"/>
                    </a:moveTo>
                    <a:lnTo>
                      <a:pt x="421213" y="0"/>
                    </a:lnTo>
                    <a:lnTo>
                      <a:pt x="471219" y="50006"/>
                    </a:lnTo>
                  </a:path>
                </a:pathLst>
              </a:custGeom>
              <a:noFill/>
              <a:ln w="6350">
                <a:solidFill>
                  <a:srgbClr val="01E2BC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任意多边形 12"/>
              <p:cNvSpPr/>
              <p:nvPr/>
            </p:nvSpPr>
            <p:spPr>
              <a:xfrm flipV="1">
                <a:off x="1149761" y="2829322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6" name="组合 175"/>
              <p:cNvGrpSpPr/>
              <p:nvPr/>
            </p:nvGrpSpPr>
            <p:grpSpPr>
              <a:xfrm>
                <a:off x="1508019" y="3947640"/>
                <a:ext cx="520128" cy="0"/>
                <a:chOff x="1631394" y="5381691"/>
                <a:chExt cx="707830" cy="0"/>
              </a:xfrm>
            </p:grpSpPr>
            <p:cxnSp>
              <p:nvCxnSpPr>
                <p:cNvPr id="177" name="直接连接符 176"/>
                <p:cNvCxnSpPr/>
                <p:nvPr/>
              </p:nvCxnSpPr>
              <p:spPr>
                <a:xfrm>
                  <a:off x="1631394" y="5381691"/>
                  <a:ext cx="707830" cy="0"/>
                </a:xfrm>
                <a:prstGeom prst="line">
                  <a:avLst/>
                </a:prstGeom>
                <a:noFill/>
                <a:ln w="6350">
                  <a:solidFill>
                    <a:srgbClr val="01E2BC">
                      <a:alpha val="5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178" name="直接连接符 177"/>
                <p:cNvCxnSpPr/>
                <p:nvPr/>
              </p:nvCxnSpPr>
              <p:spPr>
                <a:xfrm>
                  <a:off x="2246738" y="5381691"/>
                  <a:ext cx="92485" cy="0"/>
                </a:xfrm>
                <a:prstGeom prst="line">
                  <a:avLst/>
                </a:prstGeom>
                <a:noFill/>
                <a:ln w="28575">
                  <a:solidFill>
                    <a:srgbClr val="01E2B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grpSp>
          <p:nvGrpSpPr>
            <p:cNvPr id="161" name="组合 160"/>
            <p:cNvGrpSpPr/>
            <p:nvPr/>
          </p:nvGrpSpPr>
          <p:grpSpPr>
            <a:xfrm flipH="1" flipV="1">
              <a:off x="3786560" y="2829322"/>
              <a:ext cx="937955" cy="1148103"/>
              <a:chOff x="1090192" y="2829322"/>
              <a:chExt cx="937955" cy="1148103"/>
            </a:xfrm>
          </p:grpSpPr>
          <p:sp>
            <p:nvSpPr>
              <p:cNvPr id="163" name="任意多边形 7"/>
              <p:cNvSpPr/>
              <p:nvPr/>
            </p:nvSpPr>
            <p:spPr>
              <a:xfrm rot="5400000">
                <a:off x="917804" y="3685898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4" name="任意多边形 9"/>
              <p:cNvSpPr/>
              <p:nvPr/>
            </p:nvSpPr>
            <p:spPr>
              <a:xfrm>
                <a:off x="1149761" y="3917855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5" name="任意多边形 11"/>
              <p:cNvSpPr/>
              <p:nvPr/>
            </p:nvSpPr>
            <p:spPr>
              <a:xfrm rot="16200000" flipV="1">
                <a:off x="917804" y="3061279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任意多边形 18"/>
              <p:cNvSpPr/>
              <p:nvPr/>
            </p:nvSpPr>
            <p:spPr>
              <a:xfrm>
                <a:off x="1365948" y="2836034"/>
                <a:ext cx="498089" cy="52858"/>
              </a:xfrm>
              <a:custGeom>
                <a:avLst/>
                <a:gdLst>
                  <a:gd name="connsiteX0" fmla="*/ 50006 w 521225"/>
                  <a:gd name="connsiteY0" fmla="*/ 0 h 50006"/>
                  <a:gd name="connsiteX1" fmla="*/ 471219 w 521225"/>
                  <a:gd name="connsiteY1" fmla="*/ 0 h 50006"/>
                  <a:gd name="connsiteX2" fmla="*/ 521225 w 521225"/>
                  <a:gd name="connsiteY2" fmla="*/ 50006 h 50006"/>
                  <a:gd name="connsiteX3" fmla="*/ 0 w 521225"/>
                  <a:gd name="connsiteY3" fmla="*/ 50006 h 50006"/>
                  <a:gd name="connsiteX4" fmla="*/ 50006 w 521225"/>
                  <a:gd name="connsiteY4" fmla="*/ 0 h 50006"/>
                  <a:gd name="connsiteX0" fmla="*/ 0 w 521225"/>
                  <a:gd name="connsiteY0" fmla="*/ 50006 h 141446"/>
                  <a:gd name="connsiteX1" fmla="*/ 50006 w 521225"/>
                  <a:gd name="connsiteY1" fmla="*/ 0 h 141446"/>
                  <a:gd name="connsiteX2" fmla="*/ 471219 w 521225"/>
                  <a:gd name="connsiteY2" fmla="*/ 0 h 141446"/>
                  <a:gd name="connsiteX3" fmla="*/ 521225 w 521225"/>
                  <a:gd name="connsiteY3" fmla="*/ 50006 h 141446"/>
                  <a:gd name="connsiteX4" fmla="*/ 91440 w 521225"/>
                  <a:gd name="connsiteY4" fmla="*/ 141446 h 141446"/>
                  <a:gd name="connsiteX0" fmla="*/ 0 w 521225"/>
                  <a:gd name="connsiteY0" fmla="*/ 50006 h 50006"/>
                  <a:gd name="connsiteX1" fmla="*/ 50006 w 521225"/>
                  <a:gd name="connsiteY1" fmla="*/ 0 h 50006"/>
                  <a:gd name="connsiteX2" fmla="*/ 471219 w 521225"/>
                  <a:gd name="connsiteY2" fmla="*/ 0 h 50006"/>
                  <a:gd name="connsiteX3" fmla="*/ 521225 w 521225"/>
                  <a:gd name="connsiteY3" fmla="*/ 50006 h 50006"/>
                  <a:gd name="connsiteX0" fmla="*/ 0 w 471219"/>
                  <a:gd name="connsiteY0" fmla="*/ 0 h 50006"/>
                  <a:gd name="connsiteX1" fmla="*/ 421213 w 471219"/>
                  <a:gd name="connsiteY1" fmla="*/ 0 h 50006"/>
                  <a:gd name="connsiteX2" fmla="*/ 471219 w 471219"/>
                  <a:gd name="connsiteY2" fmla="*/ 50006 h 50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1219" h="50006">
                    <a:moveTo>
                      <a:pt x="0" y="0"/>
                    </a:moveTo>
                    <a:lnTo>
                      <a:pt x="421213" y="0"/>
                    </a:lnTo>
                    <a:lnTo>
                      <a:pt x="471219" y="50006"/>
                    </a:lnTo>
                  </a:path>
                </a:pathLst>
              </a:custGeom>
              <a:noFill/>
              <a:ln w="6350">
                <a:solidFill>
                  <a:srgbClr val="01E2BC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任意多边形 12"/>
              <p:cNvSpPr/>
              <p:nvPr/>
            </p:nvSpPr>
            <p:spPr>
              <a:xfrm flipV="1">
                <a:off x="1149761" y="2829322"/>
                <a:ext cx="404345" cy="59570"/>
              </a:xfrm>
              <a:custGeom>
                <a:avLst/>
                <a:gdLst>
                  <a:gd name="connsiteX0" fmla="*/ 404276 w 474126"/>
                  <a:gd name="connsiteY0" fmla="*/ 69850 h 69850"/>
                  <a:gd name="connsiteX1" fmla="*/ 69850 w 474126"/>
                  <a:gd name="connsiteY1" fmla="*/ 69850 h 69850"/>
                  <a:gd name="connsiteX2" fmla="*/ 0 w 474126"/>
                  <a:gd name="connsiteY2" fmla="*/ 0 h 69850"/>
                  <a:gd name="connsiteX3" fmla="*/ 474126 w 474126"/>
                  <a:gd name="connsiteY3" fmla="*/ 0 h 69850"/>
                  <a:gd name="connsiteX4" fmla="*/ 404276 w 474126"/>
                  <a:gd name="connsiteY4" fmla="*/ 6985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4126" h="69850">
                    <a:moveTo>
                      <a:pt x="404276" y="69850"/>
                    </a:moveTo>
                    <a:lnTo>
                      <a:pt x="69850" y="69850"/>
                    </a:lnTo>
                    <a:lnTo>
                      <a:pt x="0" y="0"/>
                    </a:lnTo>
                    <a:lnTo>
                      <a:pt x="474126" y="0"/>
                    </a:lnTo>
                    <a:lnTo>
                      <a:pt x="404276" y="69850"/>
                    </a:lnTo>
                    <a:close/>
                  </a:path>
                </a:pathLst>
              </a:custGeom>
              <a:solidFill>
                <a:srgbClr val="01E2BC"/>
              </a:solidFill>
              <a:ln w="3175">
                <a:noFill/>
              </a:ln>
              <a:effectLst>
                <a:innerShdw blurRad="254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68" name="组合 167"/>
              <p:cNvGrpSpPr/>
              <p:nvPr/>
            </p:nvGrpSpPr>
            <p:grpSpPr>
              <a:xfrm>
                <a:off x="1508019" y="3947640"/>
                <a:ext cx="520128" cy="0"/>
                <a:chOff x="1631394" y="5381691"/>
                <a:chExt cx="707830" cy="0"/>
              </a:xfrm>
            </p:grpSpPr>
            <p:cxnSp>
              <p:nvCxnSpPr>
                <p:cNvPr id="169" name="直接连接符 168"/>
                <p:cNvCxnSpPr/>
                <p:nvPr/>
              </p:nvCxnSpPr>
              <p:spPr>
                <a:xfrm>
                  <a:off x="1631394" y="5381691"/>
                  <a:ext cx="707830" cy="0"/>
                </a:xfrm>
                <a:prstGeom prst="line">
                  <a:avLst/>
                </a:prstGeom>
                <a:noFill/>
                <a:ln w="6350">
                  <a:solidFill>
                    <a:srgbClr val="01E2BC">
                      <a:alpha val="5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170" name="直接连接符 169"/>
                <p:cNvCxnSpPr/>
                <p:nvPr/>
              </p:nvCxnSpPr>
              <p:spPr>
                <a:xfrm>
                  <a:off x="2246738" y="5381691"/>
                  <a:ext cx="92485" cy="0"/>
                </a:xfrm>
                <a:prstGeom prst="line">
                  <a:avLst/>
                </a:prstGeom>
                <a:noFill/>
                <a:ln w="28575">
                  <a:solidFill>
                    <a:srgbClr val="01E2B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62" name="矩形 161"/>
            <p:cNvSpPr/>
            <p:nvPr/>
          </p:nvSpPr>
          <p:spPr>
            <a:xfrm>
              <a:off x="1142141" y="2889239"/>
              <a:ext cx="3514034" cy="1028964"/>
            </a:xfrm>
            <a:prstGeom prst="rect">
              <a:avLst/>
            </a:prstGeom>
            <a:noFill/>
            <a:ln w="12700">
              <a:solidFill>
                <a:schemeClr val="bg1">
                  <a:alpha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4" name="TextBox 31"/>
          <p:cNvSpPr txBox="1"/>
          <p:nvPr/>
        </p:nvSpPr>
        <p:spPr>
          <a:xfrm flipH="1">
            <a:off x="964957" y="2085758"/>
            <a:ext cx="2328636" cy="3385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交通环境监测</a:t>
            </a:r>
          </a:p>
        </p:txBody>
      </p:sp>
      <p:sp>
        <p:nvSpPr>
          <p:cNvPr id="186" name="TextBox 31"/>
          <p:cNvSpPr txBox="1"/>
          <p:nvPr/>
        </p:nvSpPr>
        <p:spPr>
          <a:xfrm flipH="1">
            <a:off x="964957" y="3687504"/>
            <a:ext cx="2328636" cy="3385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>
              <a:defRPr/>
            </a:pPr>
            <a:r>
              <a:rPr lang="zh-CN" altLang="zh-CN" sz="2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疲劳状态</a:t>
            </a:r>
            <a:r>
              <a:rPr lang="zh-CN" altLang="en-US" sz="2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分析</a:t>
            </a:r>
          </a:p>
        </p:txBody>
      </p:sp>
      <p:sp>
        <p:nvSpPr>
          <p:cNvPr id="187" name="TextBox 31"/>
          <p:cNvSpPr txBox="1"/>
          <p:nvPr/>
        </p:nvSpPr>
        <p:spPr>
          <a:xfrm flipH="1">
            <a:off x="964957" y="5286298"/>
            <a:ext cx="2328636" cy="3385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ctr" defTabSz="68589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危险预警</a:t>
            </a:r>
          </a:p>
        </p:txBody>
      </p:sp>
      <p:grpSp>
        <p:nvGrpSpPr>
          <p:cNvPr id="263" name="组合 262"/>
          <p:cNvGrpSpPr/>
          <p:nvPr/>
        </p:nvGrpSpPr>
        <p:grpSpPr>
          <a:xfrm>
            <a:off x="3427667" y="1918733"/>
            <a:ext cx="6730428" cy="905248"/>
            <a:chOff x="3427667" y="1918733"/>
            <a:chExt cx="6730428" cy="905248"/>
          </a:xfrm>
        </p:grpSpPr>
        <p:cxnSp>
          <p:nvCxnSpPr>
            <p:cNvPr id="191" name="Straight Connector 2"/>
            <p:cNvCxnSpPr>
              <a:cxnSpLocks/>
            </p:cNvCxnSpPr>
            <p:nvPr/>
          </p:nvCxnSpPr>
          <p:spPr>
            <a:xfrm>
              <a:off x="3427667" y="2244977"/>
              <a:ext cx="2084133" cy="0"/>
            </a:xfrm>
            <a:prstGeom prst="line">
              <a:avLst/>
            </a:prstGeom>
            <a:ln w="15875" cap="rnd">
              <a:solidFill>
                <a:srgbClr val="01E2BC"/>
              </a:solidFill>
              <a:prstDash val="dash"/>
              <a:round/>
              <a:headEnd type="diamond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32"/>
            <p:cNvSpPr txBox="1"/>
            <p:nvPr/>
          </p:nvSpPr>
          <p:spPr>
            <a:xfrm>
              <a:off x="5743744" y="1918733"/>
              <a:ext cx="4414351" cy="905248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对小汽车、面包车、卡车、行人和驾驶司机等物体进行识别和定位，通过一种单目测距原理对的识别目标进行定位和测速，并且对车道线进行检测</a:t>
              </a:r>
              <a:endPara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59" name="组合 258"/>
          <p:cNvGrpSpPr/>
          <p:nvPr/>
        </p:nvGrpSpPr>
        <p:grpSpPr>
          <a:xfrm>
            <a:off x="271616" y="345438"/>
            <a:ext cx="842043" cy="391162"/>
            <a:chOff x="-29932" y="520698"/>
            <a:chExt cx="577569" cy="258806"/>
          </a:xfrm>
        </p:grpSpPr>
        <p:sp>
          <p:nvSpPr>
            <p:cNvPr id="260" name="箭头: V 形 259"/>
            <p:cNvSpPr/>
            <p:nvPr/>
          </p:nvSpPr>
          <p:spPr>
            <a:xfrm>
              <a:off x="-29932" y="520698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1" name="箭头: V 形 260"/>
            <p:cNvSpPr/>
            <p:nvPr/>
          </p:nvSpPr>
          <p:spPr>
            <a:xfrm>
              <a:off x="165637" y="520699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2" name="箭头: V 形 261"/>
            <p:cNvSpPr/>
            <p:nvPr/>
          </p:nvSpPr>
          <p:spPr>
            <a:xfrm>
              <a:off x="361206" y="520700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000D0D43-5689-4549-D9AB-13FDE8536892}"/>
              </a:ext>
            </a:extLst>
          </p:cNvPr>
          <p:cNvGrpSpPr/>
          <p:nvPr/>
        </p:nvGrpSpPr>
        <p:grpSpPr>
          <a:xfrm>
            <a:off x="3424915" y="3518530"/>
            <a:ext cx="6730428" cy="1185324"/>
            <a:chOff x="3427667" y="1918733"/>
            <a:chExt cx="6730428" cy="1185324"/>
          </a:xfrm>
        </p:grpSpPr>
        <p:cxnSp>
          <p:nvCxnSpPr>
            <p:cNvPr id="5" name="Straight Connector 2">
              <a:extLst>
                <a:ext uri="{FF2B5EF4-FFF2-40B4-BE49-F238E27FC236}">
                  <a16:creationId xmlns:a16="http://schemas.microsoft.com/office/drawing/2014/main" id="{45265DEA-463A-8553-8E5D-9756022877E7}"/>
                </a:ext>
              </a:extLst>
            </p:cNvPr>
            <p:cNvCxnSpPr>
              <a:cxnSpLocks/>
            </p:cNvCxnSpPr>
            <p:nvPr/>
          </p:nvCxnSpPr>
          <p:spPr>
            <a:xfrm>
              <a:off x="3427667" y="2244977"/>
              <a:ext cx="2084133" cy="0"/>
            </a:xfrm>
            <a:prstGeom prst="line">
              <a:avLst/>
            </a:prstGeom>
            <a:ln w="15875" cap="rnd">
              <a:solidFill>
                <a:srgbClr val="01E2BC"/>
              </a:solidFill>
              <a:prstDash val="dash"/>
              <a:round/>
              <a:headEnd type="diamond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32">
              <a:extLst>
                <a:ext uri="{FF2B5EF4-FFF2-40B4-BE49-F238E27FC236}">
                  <a16:creationId xmlns:a16="http://schemas.microsoft.com/office/drawing/2014/main" id="{9FE3D30E-D448-7D26-4D06-0760C2A29F58}"/>
                </a:ext>
              </a:extLst>
            </p:cNvPr>
            <p:cNvSpPr txBox="1"/>
            <p:nvPr/>
          </p:nvSpPr>
          <p:spPr>
            <a:xfrm>
              <a:off x="5743744" y="1918733"/>
              <a:ext cx="4414351" cy="118532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运用机器视觉中人脸检测、面部特征点定位等算法技术，对驾驶员的脸部变化如眼睛睁闭、嘴巴张合以及头部姿态等特征进行提取和分析，从而实现对驾驶员的疲劳状态的分析判断</a:t>
              </a:r>
              <a:endPara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AE627BA-E913-63E4-9D4C-0E10FB8B25A4}"/>
              </a:ext>
            </a:extLst>
          </p:cNvPr>
          <p:cNvGrpSpPr/>
          <p:nvPr/>
        </p:nvGrpSpPr>
        <p:grpSpPr>
          <a:xfrm>
            <a:off x="3424915" y="5110692"/>
            <a:ext cx="6730428" cy="905248"/>
            <a:chOff x="3427667" y="1918733"/>
            <a:chExt cx="6730428" cy="905248"/>
          </a:xfrm>
        </p:grpSpPr>
        <p:cxnSp>
          <p:nvCxnSpPr>
            <p:cNvPr id="8" name="Straight Connector 2">
              <a:extLst>
                <a:ext uri="{FF2B5EF4-FFF2-40B4-BE49-F238E27FC236}">
                  <a16:creationId xmlns:a16="http://schemas.microsoft.com/office/drawing/2014/main" id="{9421DD92-D356-E097-4228-EE92FADE3074}"/>
                </a:ext>
              </a:extLst>
            </p:cNvPr>
            <p:cNvCxnSpPr>
              <a:cxnSpLocks/>
            </p:cNvCxnSpPr>
            <p:nvPr/>
          </p:nvCxnSpPr>
          <p:spPr>
            <a:xfrm>
              <a:off x="3427667" y="2244977"/>
              <a:ext cx="2084133" cy="0"/>
            </a:xfrm>
            <a:prstGeom prst="line">
              <a:avLst/>
            </a:prstGeom>
            <a:ln w="15875" cap="rnd">
              <a:solidFill>
                <a:srgbClr val="01E2BC"/>
              </a:solidFill>
              <a:prstDash val="dash"/>
              <a:round/>
              <a:headEnd type="diamond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32">
              <a:extLst>
                <a:ext uri="{FF2B5EF4-FFF2-40B4-BE49-F238E27FC236}">
                  <a16:creationId xmlns:a16="http://schemas.microsoft.com/office/drawing/2014/main" id="{69266890-A5EF-D162-8ABF-6A0B1AA3BB93}"/>
                </a:ext>
              </a:extLst>
            </p:cNvPr>
            <p:cNvSpPr txBox="1"/>
            <p:nvPr/>
          </p:nvSpPr>
          <p:spPr>
            <a:xfrm>
              <a:off x="5743744" y="1918733"/>
              <a:ext cx="4414351" cy="905248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通过交通环境监测和疲劳状态分析，</a:t>
              </a: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驾驶员的疲劳状态、车距、车速和车辆于车道线的位置，可以对车辆超速进、车辆碰撞进行预警</a:t>
              </a:r>
              <a:endPara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2" name="TextBox 31">
            <a:extLst>
              <a:ext uri="{FF2B5EF4-FFF2-40B4-BE49-F238E27FC236}">
                <a16:creationId xmlns:a16="http://schemas.microsoft.com/office/drawing/2014/main" id="{3F85BE50-A937-5D69-22DB-5283C39C0BCB}"/>
              </a:ext>
            </a:extLst>
          </p:cNvPr>
          <p:cNvSpPr txBox="1"/>
          <p:nvPr/>
        </p:nvSpPr>
        <p:spPr>
          <a:xfrm flipH="1">
            <a:off x="1335823" y="231093"/>
            <a:ext cx="2389013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68589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作品概述</a:t>
            </a:r>
          </a:p>
        </p:txBody>
      </p:sp>
    </p:spTree>
    <p:extLst>
      <p:ext uri="{BB962C8B-B14F-4D97-AF65-F5344CB8AC3E}">
        <p14:creationId xmlns:p14="http://schemas.microsoft.com/office/powerpoint/2010/main" val="3439482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186" grpId="0"/>
      <p:bldP spid="1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447800" y="1970088"/>
            <a:ext cx="2844800" cy="2844800"/>
            <a:chOff x="1841500" y="1970088"/>
            <a:chExt cx="2844800" cy="2844800"/>
          </a:xfrm>
        </p:grpSpPr>
        <p:grpSp>
          <p:nvGrpSpPr>
            <p:cNvPr id="3" name="组合 2"/>
            <p:cNvGrpSpPr/>
            <p:nvPr/>
          </p:nvGrpSpPr>
          <p:grpSpPr>
            <a:xfrm>
              <a:off x="1997566" y="2126156"/>
              <a:ext cx="2532674" cy="2532664"/>
              <a:chOff x="4223654" y="2075543"/>
              <a:chExt cx="2786746" cy="2786743"/>
            </a:xfrm>
          </p:grpSpPr>
          <p:sp>
            <p:nvSpPr>
              <p:cNvPr id="5" name="弧形 4"/>
              <p:cNvSpPr/>
              <p:nvPr/>
            </p:nvSpPr>
            <p:spPr>
              <a:xfrm>
                <a:off x="4223657" y="2075543"/>
                <a:ext cx="2786743" cy="2786743"/>
              </a:xfrm>
              <a:prstGeom prst="arc">
                <a:avLst>
                  <a:gd name="adj1" fmla="val 16515091"/>
                  <a:gd name="adj2" fmla="val 8042095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6" name="弧形 5"/>
              <p:cNvSpPr/>
              <p:nvPr/>
            </p:nvSpPr>
            <p:spPr>
              <a:xfrm flipH="1">
                <a:off x="4223657" y="2075543"/>
                <a:ext cx="2786743" cy="2786743"/>
              </a:xfrm>
              <a:prstGeom prst="arc">
                <a:avLst>
                  <a:gd name="adj1" fmla="val 16221398"/>
                  <a:gd name="adj2" fmla="val 17074317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7" name="弧形 6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9108016"/>
                  <a:gd name="adj2" fmla="val 947009"/>
                </a:avLst>
              </a:prstGeom>
              <a:ln w="889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8" name="弧形 7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732279"/>
                  <a:gd name="adj2" fmla="val 2508284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sp>
          <p:nvSpPr>
            <p:cNvPr id="4" name="椭圆 3"/>
            <p:cNvSpPr/>
            <p:nvPr/>
          </p:nvSpPr>
          <p:spPr>
            <a:xfrm rot="16200000">
              <a:off x="1841500" y="1970088"/>
              <a:ext cx="2844800" cy="2844800"/>
            </a:xfrm>
            <a:prstGeom prst="ellipse">
              <a:avLst/>
            </a:prstGeom>
            <a:noFill/>
            <a:ln w="50800">
              <a:gradFill flip="none" rotWithShape="1">
                <a:gsLst>
                  <a:gs pos="0">
                    <a:srgbClr val="01E2BC">
                      <a:alpha val="50000"/>
                    </a:srgbClr>
                  </a:gs>
                  <a:gs pos="82000">
                    <a:srgbClr val="01E2BC">
                      <a:alpha val="0"/>
                    </a:srgbClr>
                  </a:gs>
                </a:gsLst>
                <a:lin ang="27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10" name="等腰三角形 9"/>
          <p:cNvSpPr/>
          <p:nvPr/>
        </p:nvSpPr>
        <p:spPr>
          <a:xfrm rot="5400000">
            <a:off x="4570079" y="2486660"/>
            <a:ext cx="265176" cy="228600"/>
          </a:xfrm>
          <a:prstGeom prst="triangle">
            <a:avLst/>
          </a:prstGeom>
          <a:solidFill>
            <a:srgbClr val="01E2BC"/>
          </a:solidFill>
          <a:ln w="889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TextBox 31"/>
          <p:cNvSpPr txBox="1"/>
          <p:nvPr/>
        </p:nvSpPr>
        <p:spPr>
          <a:xfrm flipH="1">
            <a:off x="4905867" y="2344727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rial Rounded MT Bold" pitchFamily="34" charset="0"/>
                <a:ea typeface="微软雅黑" pitchFamily="34" charset="-122"/>
                <a:cs typeface="Times New Roman" pitchFamily="18" charset="0"/>
              </a:rPr>
              <a:t>问题分析</a:t>
            </a:r>
          </a:p>
        </p:txBody>
      </p:sp>
      <p:sp>
        <p:nvSpPr>
          <p:cNvPr id="12" name="TextBox 32"/>
          <p:cNvSpPr txBox="1"/>
          <p:nvPr/>
        </p:nvSpPr>
        <p:spPr>
          <a:xfrm>
            <a:off x="4905867" y="2985753"/>
            <a:ext cx="4349893" cy="54906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针对应用平台计算能力和使用的算法模型，使用的数据集以及摄像头远程连接做出分析</a:t>
            </a:r>
          </a:p>
        </p:txBody>
      </p:sp>
      <p:sp>
        <p:nvSpPr>
          <p:cNvPr id="13" name="TextBox 31"/>
          <p:cNvSpPr txBox="1"/>
          <p:nvPr/>
        </p:nvSpPr>
        <p:spPr>
          <a:xfrm flipH="1">
            <a:off x="2032662" y="2607188"/>
            <a:ext cx="1675074" cy="15696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ctr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prstClr val="white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gency FB" pitchFamily="34" charset="0"/>
                <a:ea typeface="微软雅黑" pitchFamily="34" charset="-122"/>
                <a:cs typeface="Times New Roman" pitchFamily="18" charset="0"/>
              </a:rPr>
              <a:t>02</a:t>
            </a:r>
            <a:endParaRPr kumimoji="0" lang="zh-CN" altLang="en-US" sz="96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prstClr val="white"/>
              </a:solidFill>
              <a:effectLst>
                <a:outerShdw blurRad="266700" algn="tl" rotWithShape="0">
                  <a:srgbClr val="44546A">
                    <a:lumMod val="40000"/>
                    <a:lumOff val="60000"/>
                    <a:alpha val="55000"/>
                  </a:srgbClr>
                </a:outerShdw>
              </a:effectLst>
              <a:uLnTx/>
              <a:uFillTx/>
              <a:latin typeface="Agency FB" pitchFamily="34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62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KSO_Shape"/>
          <p:cNvSpPr/>
          <p:nvPr/>
        </p:nvSpPr>
        <p:spPr>
          <a:xfrm rot="7842919">
            <a:off x="1842292" y="3607525"/>
            <a:ext cx="323977" cy="309937"/>
          </a:xfrm>
          <a:custGeom>
            <a:avLst/>
            <a:gdLst>
              <a:gd name="connsiteX0" fmla="*/ 1404157 w 2808313"/>
              <a:gd name="connsiteY0" fmla="*/ 0 h 2688679"/>
              <a:gd name="connsiteX1" fmla="*/ 1552872 w 2808313"/>
              <a:gd name="connsiteY1" fmla="*/ 148715 h 2688679"/>
              <a:gd name="connsiteX2" fmla="*/ 1552872 w 2808313"/>
              <a:gd name="connsiteY2" fmla="*/ 1013497 h 2688679"/>
              <a:gd name="connsiteX3" fmla="*/ 2808313 w 2808313"/>
              <a:gd name="connsiteY3" fmla="*/ 1679449 h 2688679"/>
              <a:gd name="connsiteX4" fmla="*/ 2808313 w 2808313"/>
              <a:gd name="connsiteY4" fmla="*/ 1989106 h 2688679"/>
              <a:gd name="connsiteX5" fmla="*/ 1552871 w 2808313"/>
              <a:gd name="connsiteY5" fmla="*/ 1675907 h 2688679"/>
              <a:gd name="connsiteX6" fmla="*/ 1552871 w 2808313"/>
              <a:gd name="connsiteY6" fmla="*/ 2299558 h 2688679"/>
              <a:gd name="connsiteX7" fmla="*/ 1550364 w 2808313"/>
              <a:gd name="connsiteY7" fmla="*/ 2311975 h 2688679"/>
              <a:gd name="connsiteX8" fmla="*/ 1836205 w 2808313"/>
              <a:gd name="connsiteY8" fmla="*/ 2540985 h 2688679"/>
              <a:gd name="connsiteX9" fmla="*/ 1836205 w 2808313"/>
              <a:gd name="connsiteY9" fmla="*/ 2688679 h 2688679"/>
              <a:gd name="connsiteX10" fmla="*/ 1404157 w 2808313"/>
              <a:gd name="connsiteY10" fmla="*/ 2525885 h 2688679"/>
              <a:gd name="connsiteX11" fmla="*/ 972108 w 2808313"/>
              <a:gd name="connsiteY11" fmla="*/ 2688679 h 2688679"/>
              <a:gd name="connsiteX12" fmla="*/ 972108 w 2808313"/>
              <a:gd name="connsiteY12" fmla="*/ 2540985 h 2688679"/>
              <a:gd name="connsiteX13" fmla="*/ 1257949 w 2808313"/>
              <a:gd name="connsiteY13" fmla="*/ 2311975 h 2688679"/>
              <a:gd name="connsiteX14" fmla="*/ 1255442 w 2808313"/>
              <a:gd name="connsiteY14" fmla="*/ 2299557 h 2688679"/>
              <a:gd name="connsiteX15" fmla="*/ 1255442 w 2808313"/>
              <a:gd name="connsiteY15" fmla="*/ 1675907 h 2688679"/>
              <a:gd name="connsiteX16" fmla="*/ 0 w 2808313"/>
              <a:gd name="connsiteY16" fmla="*/ 1989106 h 2688679"/>
              <a:gd name="connsiteX17" fmla="*/ 0 w 2808313"/>
              <a:gd name="connsiteY17" fmla="*/ 1679449 h 2688679"/>
              <a:gd name="connsiteX18" fmla="*/ 1255442 w 2808313"/>
              <a:gd name="connsiteY18" fmla="*/ 1013496 h 2688679"/>
              <a:gd name="connsiteX19" fmla="*/ 1255442 w 2808313"/>
              <a:gd name="connsiteY19" fmla="*/ 148715 h 2688679"/>
              <a:gd name="connsiteX20" fmla="*/ 1404157 w 2808313"/>
              <a:gd name="connsiteY20" fmla="*/ 0 h 2688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08313" h="2688679">
                <a:moveTo>
                  <a:pt x="1404157" y="0"/>
                </a:moveTo>
                <a:cubicBezTo>
                  <a:pt x="1486290" y="0"/>
                  <a:pt x="1552872" y="66582"/>
                  <a:pt x="1552872" y="148715"/>
                </a:cubicBezTo>
                <a:lnTo>
                  <a:pt x="1552872" y="1013497"/>
                </a:lnTo>
                <a:lnTo>
                  <a:pt x="2808313" y="1679449"/>
                </a:lnTo>
                <a:lnTo>
                  <a:pt x="2808313" y="1989106"/>
                </a:lnTo>
                <a:lnTo>
                  <a:pt x="1552871" y="1675907"/>
                </a:lnTo>
                <a:lnTo>
                  <a:pt x="1552871" y="2299558"/>
                </a:lnTo>
                <a:lnTo>
                  <a:pt x="1550364" y="2311975"/>
                </a:lnTo>
                <a:lnTo>
                  <a:pt x="1836205" y="2540985"/>
                </a:lnTo>
                <a:lnTo>
                  <a:pt x="1836205" y="2688679"/>
                </a:lnTo>
                <a:lnTo>
                  <a:pt x="1404157" y="2525885"/>
                </a:lnTo>
                <a:lnTo>
                  <a:pt x="972108" y="2688679"/>
                </a:lnTo>
                <a:lnTo>
                  <a:pt x="972108" y="2540985"/>
                </a:lnTo>
                <a:lnTo>
                  <a:pt x="1257949" y="2311975"/>
                </a:lnTo>
                <a:lnTo>
                  <a:pt x="1255442" y="2299557"/>
                </a:lnTo>
                <a:lnTo>
                  <a:pt x="1255442" y="1675907"/>
                </a:lnTo>
                <a:lnTo>
                  <a:pt x="0" y="1989106"/>
                </a:lnTo>
                <a:lnTo>
                  <a:pt x="0" y="1679449"/>
                </a:lnTo>
                <a:lnTo>
                  <a:pt x="1255442" y="1013496"/>
                </a:lnTo>
                <a:lnTo>
                  <a:pt x="1255442" y="148715"/>
                </a:lnTo>
                <a:cubicBezTo>
                  <a:pt x="1255442" y="66582"/>
                  <a:pt x="1322024" y="0"/>
                  <a:pt x="1404157" y="0"/>
                </a:cubicBezTo>
                <a:close/>
              </a:path>
            </a:pathLst>
          </a:custGeom>
          <a:solidFill>
            <a:srgbClr val="01E2BC"/>
          </a:solidFill>
          <a:ln>
            <a:noFill/>
          </a:ln>
          <a:effectLst>
            <a:outerShdw blurRad="63500" sx="102000" sy="102000" algn="ctr" rotWithShape="0">
              <a:srgbClr val="01E2BC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KSO_Shape"/>
          <p:cNvSpPr/>
          <p:nvPr/>
        </p:nvSpPr>
        <p:spPr>
          <a:xfrm rot="13757081" flipV="1">
            <a:off x="5956898" y="3358323"/>
            <a:ext cx="323977" cy="309937"/>
          </a:xfrm>
          <a:custGeom>
            <a:avLst/>
            <a:gdLst>
              <a:gd name="connsiteX0" fmla="*/ 1404157 w 2808313"/>
              <a:gd name="connsiteY0" fmla="*/ 0 h 2688679"/>
              <a:gd name="connsiteX1" fmla="*/ 1552872 w 2808313"/>
              <a:gd name="connsiteY1" fmla="*/ 148715 h 2688679"/>
              <a:gd name="connsiteX2" fmla="*/ 1552872 w 2808313"/>
              <a:gd name="connsiteY2" fmla="*/ 1013497 h 2688679"/>
              <a:gd name="connsiteX3" fmla="*/ 2808313 w 2808313"/>
              <a:gd name="connsiteY3" fmla="*/ 1679449 h 2688679"/>
              <a:gd name="connsiteX4" fmla="*/ 2808313 w 2808313"/>
              <a:gd name="connsiteY4" fmla="*/ 1989106 h 2688679"/>
              <a:gd name="connsiteX5" fmla="*/ 1552871 w 2808313"/>
              <a:gd name="connsiteY5" fmla="*/ 1675907 h 2688679"/>
              <a:gd name="connsiteX6" fmla="*/ 1552871 w 2808313"/>
              <a:gd name="connsiteY6" fmla="*/ 2299558 h 2688679"/>
              <a:gd name="connsiteX7" fmla="*/ 1550364 w 2808313"/>
              <a:gd name="connsiteY7" fmla="*/ 2311975 h 2688679"/>
              <a:gd name="connsiteX8" fmla="*/ 1836205 w 2808313"/>
              <a:gd name="connsiteY8" fmla="*/ 2540985 h 2688679"/>
              <a:gd name="connsiteX9" fmla="*/ 1836205 w 2808313"/>
              <a:gd name="connsiteY9" fmla="*/ 2688679 h 2688679"/>
              <a:gd name="connsiteX10" fmla="*/ 1404157 w 2808313"/>
              <a:gd name="connsiteY10" fmla="*/ 2525885 h 2688679"/>
              <a:gd name="connsiteX11" fmla="*/ 972108 w 2808313"/>
              <a:gd name="connsiteY11" fmla="*/ 2688679 h 2688679"/>
              <a:gd name="connsiteX12" fmla="*/ 972108 w 2808313"/>
              <a:gd name="connsiteY12" fmla="*/ 2540985 h 2688679"/>
              <a:gd name="connsiteX13" fmla="*/ 1257949 w 2808313"/>
              <a:gd name="connsiteY13" fmla="*/ 2311975 h 2688679"/>
              <a:gd name="connsiteX14" fmla="*/ 1255442 w 2808313"/>
              <a:gd name="connsiteY14" fmla="*/ 2299557 h 2688679"/>
              <a:gd name="connsiteX15" fmla="*/ 1255442 w 2808313"/>
              <a:gd name="connsiteY15" fmla="*/ 1675907 h 2688679"/>
              <a:gd name="connsiteX16" fmla="*/ 0 w 2808313"/>
              <a:gd name="connsiteY16" fmla="*/ 1989106 h 2688679"/>
              <a:gd name="connsiteX17" fmla="*/ 0 w 2808313"/>
              <a:gd name="connsiteY17" fmla="*/ 1679449 h 2688679"/>
              <a:gd name="connsiteX18" fmla="*/ 1255442 w 2808313"/>
              <a:gd name="connsiteY18" fmla="*/ 1013496 h 2688679"/>
              <a:gd name="connsiteX19" fmla="*/ 1255442 w 2808313"/>
              <a:gd name="connsiteY19" fmla="*/ 148715 h 2688679"/>
              <a:gd name="connsiteX20" fmla="*/ 1404157 w 2808313"/>
              <a:gd name="connsiteY20" fmla="*/ 0 h 2688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08313" h="2688679">
                <a:moveTo>
                  <a:pt x="1404157" y="0"/>
                </a:moveTo>
                <a:cubicBezTo>
                  <a:pt x="1486290" y="0"/>
                  <a:pt x="1552872" y="66582"/>
                  <a:pt x="1552872" y="148715"/>
                </a:cubicBezTo>
                <a:lnTo>
                  <a:pt x="1552872" y="1013497"/>
                </a:lnTo>
                <a:lnTo>
                  <a:pt x="2808313" y="1679449"/>
                </a:lnTo>
                <a:lnTo>
                  <a:pt x="2808313" y="1989106"/>
                </a:lnTo>
                <a:lnTo>
                  <a:pt x="1552871" y="1675907"/>
                </a:lnTo>
                <a:lnTo>
                  <a:pt x="1552871" y="2299558"/>
                </a:lnTo>
                <a:lnTo>
                  <a:pt x="1550364" y="2311975"/>
                </a:lnTo>
                <a:lnTo>
                  <a:pt x="1836205" y="2540985"/>
                </a:lnTo>
                <a:lnTo>
                  <a:pt x="1836205" y="2688679"/>
                </a:lnTo>
                <a:lnTo>
                  <a:pt x="1404157" y="2525885"/>
                </a:lnTo>
                <a:lnTo>
                  <a:pt x="972108" y="2688679"/>
                </a:lnTo>
                <a:lnTo>
                  <a:pt x="972108" y="2540985"/>
                </a:lnTo>
                <a:lnTo>
                  <a:pt x="1257949" y="2311975"/>
                </a:lnTo>
                <a:lnTo>
                  <a:pt x="1255442" y="2299557"/>
                </a:lnTo>
                <a:lnTo>
                  <a:pt x="1255442" y="1675907"/>
                </a:lnTo>
                <a:lnTo>
                  <a:pt x="0" y="1989106"/>
                </a:lnTo>
                <a:lnTo>
                  <a:pt x="0" y="1679449"/>
                </a:lnTo>
                <a:lnTo>
                  <a:pt x="1255442" y="1013496"/>
                </a:lnTo>
                <a:lnTo>
                  <a:pt x="1255442" y="148715"/>
                </a:lnTo>
                <a:cubicBezTo>
                  <a:pt x="1255442" y="66582"/>
                  <a:pt x="1322024" y="0"/>
                  <a:pt x="1404157" y="0"/>
                </a:cubicBezTo>
                <a:close/>
              </a:path>
            </a:pathLst>
          </a:custGeom>
          <a:solidFill>
            <a:srgbClr val="01E2BC"/>
          </a:solidFill>
          <a:ln>
            <a:noFill/>
          </a:ln>
          <a:effectLst>
            <a:outerShdw blurRad="63500" sx="102000" sy="102000" algn="ctr" rotWithShape="0">
              <a:srgbClr val="01E2BC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4033642" y="4317369"/>
            <a:ext cx="4702887" cy="1314189"/>
            <a:chOff x="586770" y="3690677"/>
            <a:chExt cx="4702887" cy="1314189"/>
          </a:xfrm>
        </p:grpSpPr>
        <p:sp>
          <p:nvSpPr>
            <p:cNvPr id="30" name="TextBox 31"/>
            <p:cNvSpPr txBox="1"/>
            <p:nvPr/>
          </p:nvSpPr>
          <p:spPr>
            <a:xfrm flipH="1">
              <a:off x="984842" y="3690677"/>
              <a:ext cx="3097314" cy="33855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algn="r"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摄像头连接方式的考虑</a:t>
              </a:r>
            </a:p>
          </p:txBody>
        </p:sp>
        <p:sp>
          <p:nvSpPr>
            <p:cNvPr id="31" name="TextBox 32"/>
            <p:cNvSpPr txBox="1"/>
            <p:nvPr/>
          </p:nvSpPr>
          <p:spPr>
            <a:xfrm>
              <a:off x="586770" y="4099618"/>
              <a:ext cx="4702887" cy="905248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为了拓展开发板的教学功能，本作品远程连接摄像头用于拓展开发板的演示内容。采用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flask</a:t>
              </a: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传输视频流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的方式，通过另一个终端连接摄像头进行图传。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448647" y="992780"/>
            <a:ext cx="3126235" cy="3357248"/>
            <a:chOff x="401582" y="3818791"/>
            <a:chExt cx="3126235" cy="3357248"/>
          </a:xfrm>
        </p:grpSpPr>
        <p:sp>
          <p:nvSpPr>
            <p:cNvPr id="33" name="TextBox 31"/>
            <p:cNvSpPr txBox="1"/>
            <p:nvPr/>
          </p:nvSpPr>
          <p:spPr>
            <a:xfrm flipH="1">
              <a:off x="430503" y="3818791"/>
              <a:ext cx="3097314" cy="33855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平台算力的约束</a:t>
              </a:r>
            </a:p>
          </p:txBody>
        </p:sp>
        <p:sp>
          <p:nvSpPr>
            <p:cNvPr id="34" name="TextBox 32"/>
            <p:cNvSpPr txBox="1"/>
            <p:nvPr/>
          </p:nvSpPr>
          <p:spPr>
            <a:xfrm>
              <a:off x="401582" y="4030178"/>
              <a:ext cx="2489198" cy="3145861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在算力很有限的情况下，仅采用图像处理技术解决。采集图像的测距方式可以分为单目测距和双目测距。单目的优势在于成本较低，对计算资源的要求不高。在于必须不断更新和维护一个庞大的样本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的内容</a:t>
              </a: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数据库，才能保证系统达到较高的识别率因算力有限，所以本作品采用了单目测距</a:t>
              </a:r>
              <a:endPara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8736529" y="992780"/>
            <a:ext cx="3097314" cy="3727563"/>
            <a:chOff x="397090" y="3797993"/>
            <a:chExt cx="3097314" cy="3727563"/>
          </a:xfrm>
        </p:grpSpPr>
        <p:sp>
          <p:nvSpPr>
            <p:cNvPr id="36" name="TextBox 31"/>
            <p:cNvSpPr txBox="1"/>
            <p:nvPr/>
          </p:nvSpPr>
          <p:spPr>
            <a:xfrm flipH="1">
              <a:off x="397090" y="3797993"/>
              <a:ext cx="3097314" cy="33855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数据集的选择</a:t>
              </a:r>
            </a:p>
          </p:txBody>
        </p:sp>
        <p:sp>
          <p:nvSpPr>
            <p:cNvPr id="37" name="TextBox 32"/>
            <p:cNvSpPr txBox="1"/>
            <p:nvPr/>
          </p:nvSpPr>
          <p:spPr>
            <a:xfrm>
              <a:off x="397090" y="4099618"/>
              <a:ext cx="2489198" cy="3425938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单目测距难点在于必须不断更新和维护一个庞大的样本数据库，才能保证系统达到较高的识别率，对于物体的定位具有较高的精度要求，所以我们需要搜集标注较为精确且数量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庞</a:t>
              </a: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大的数据集。并且我们针对的场景是在行驶的道路上的汽车拍摄的数据集，</a:t>
              </a:r>
              <a:r>
                <a:rPr lang="zh-CN" altLang="en-US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于是我们选择</a:t>
              </a: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德国卡尔斯鲁厄理工学院和丰田美国技术研究院的</a:t>
              </a:r>
              <a:r>
                <a:rPr lang="en-US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KITII</a:t>
              </a:r>
              <a:r>
                <a:rPr lang="zh-CN" altLang="zh-CN" sz="1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数据集。</a:t>
              </a:r>
              <a:endPara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304686" y="1424721"/>
            <a:ext cx="1799426" cy="1799426"/>
            <a:chOff x="3197040" y="2604116"/>
            <a:chExt cx="2143310" cy="2143310"/>
          </a:xfrm>
        </p:grpSpPr>
        <p:sp>
          <p:nvSpPr>
            <p:cNvPr id="14" name="椭圆 13"/>
            <p:cNvSpPr/>
            <p:nvPr/>
          </p:nvSpPr>
          <p:spPr>
            <a:xfrm>
              <a:off x="3197040" y="2604116"/>
              <a:ext cx="2143310" cy="214331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弧形 14"/>
            <p:cNvSpPr/>
            <p:nvPr/>
          </p:nvSpPr>
          <p:spPr>
            <a:xfrm>
              <a:off x="3197040" y="2604119"/>
              <a:ext cx="2143310" cy="2143305"/>
            </a:xfrm>
            <a:prstGeom prst="arc">
              <a:avLst>
                <a:gd name="adj1" fmla="val 14164274"/>
                <a:gd name="adj2" fmla="val 18297877"/>
              </a:avLst>
            </a:prstGeom>
            <a:ln w="1270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弧形 15"/>
            <p:cNvSpPr/>
            <p:nvPr/>
          </p:nvSpPr>
          <p:spPr>
            <a:xfrm>
              <a:off x="3197040" y="2604119"/>
              <a:ext cx="2143310" cy="2143305"/>
            </a:xfrm>
            <a:prstGeom prst="arc">
              <a:avLst>
                <a:gd name="adj1" fmla="val 595814"/>
                <a:gd name="adj2" fmla="val 4125649"/>
              </a:avLst>
            </a:prstGeom>
            <a:ln w="1270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弧形 16"/>
            <p:cNvSpPr/>
            <p:nvPr/>
          </p:nvSpPr>
          <p:spPr>
            <a:xfrm flipH="1">
              <a:off x="3197040" y="2604119"/>
              <a:ext cx="2143310" cy="2143305"/>
            </a:xfrm>
            <a:prstGeom prst="arc">
              <a:avLst>
                <a:gd name="adj1" fmla="val 595814"/>
                <a:gd name="adj2" fmla="val 4125649"/>
              </a:avLst>
            </a:prstGeom>
            <a:ln w="1270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9" name="椭圆 38"/>
          <p:cNvSpPr/>
          <p:nvPr/>
        </p:nvSpPr>
        <p:spPr>
          <a:xfrm>
            <a:off x="6851909" y="2097827"/>
            <a:ext cx="704980" cy="675191"/>
          </a:xfrm>
          <a:custGeom>
            <a:avLst/>
            <a:gdLst>
              <a:gd name="connsiteX0" fmla="*/ 194036 w 338138"/>
              <a:gd name="connsiteY0" fmla="*/ 127000 h 323850"/>
              <a:gd name="connsiteX1" fmla="*/ 125706 w 338138"/>
              <a:gd name="connsiteY1" fmla="*/ 183560 h 323850"/>
              <a:gd name="connsiteX2" fmla="*/ 121764 w 338138"/>
              <a:gd name="connsiteY2" fmla="*/ 188822 h 323850"/>
              <a:gd name="connsiteX3" fmla="*/ 116508 w 338138"/>
              <a:gd name="connsiteY3" fmla="*/ 187507 h 323850"/>
              <a:gd name="connsiteX4" fmla="*/ 79716 w 338138"/>
              <a:gd name="connsiteY4" fmla="*/ 176984 h 323850"/>
              <a:gd name="connsiteX5" fmla="*/ 12700 w 338138"/>
              <a:gd name="connsiteY5" fmla="*/ 244067 h 323850"/>
              <a:gd name="connsiteX6" fmla="*/ 79716 w 338138"/>
              <a:gd name="connsiteY6" fmla="*/ 311150 h 323850"/>
              <a:gd name="connsiteX7" fmla="*/ 274191 w 338138"/>
              <a:gd name="connsiteY7" fmla="*/ 311150 h 323850"/>
              <a:gd name="connsiteX8" fmla="*/ 325438 w 338138"/>
              <a:gd name="connsiteY8" fmla="*/ 259851 h 323850"/>
              <a:gd name="connsiteX9" fmla="*/ 274191 w 338138"/>
              <a:gd name="connsiteY9" fmla="*/ 208552 h 323850"/>
              <a:gd name="connsiteX10" fmla="*/ 268935 w 338138"/>
              <a:gd name="connsiteY10" fmla="*/ 208552 h 323850"/>
              <a:gd name="connsiteX11" fmla="*/ 263679 w 338138"/>
              <a:gd name="connsiteY11" fmla="*/ 207237 h 323850"/>
              <a:gd name="connsiteX12" fmla="*/ 262365 w 338138"/>
              <a:gd name="connsiteY12" fmla="*/ 201975 h 323850"/>
              <a:gd name="connsiteX13" fmla="*/ 262365 w 338138"/>
              <a:gd name="connsiteY13" fmla="*/ 195399 h 323850"/>
              <a:gd name="connsiteX14" fmla="*/ 194036 w 338138"/>
              <a:gd name="connsiteY14" fmla="*/ 127000 h 323850"/>
              <a:gd name="connsiteX15" fmla="*/ 87538 w 338138"/>
              <a:gd name="connsiteY15" fmla="*/ 93662 h 323850"/>
              <a:gd name="connsiteX16" fmla="*/ 250601 w 338138"/>
              <a:gd name="connsiteY16" fmla="*/ 93662 h 323850"/>
              <a:gd name="connsiteX17" fmla="*/ 257176 w 338138"/>
              <a:gd name="connsiteY17" fmla="*/ 99306 h 323850"/>
              <a:gd name="connsiteX18" fmla="*/ 250601 w 338138"/>
              <a:gd name="connsiteY18" fmla="*/ 106362 h 323850"/>
              <a:gd name="connsiteX19" fmla="*/ 87538 w 338138"/>
              <a:gd name="connsiteY19" fmla="*/ 106362 h 323850"/>
              <a:gd name="connsiteX20" fmla="*/ 80963 w 338138"/>
              <a:gd name="connsiteY20" fmla="*/ 99306 h 323850"/>
              <a:gd name="connsiteX21" fmla="*/ 87538 w 338138"/>
              <a:gd name="connsiteY21" fmla="*/ 93662 h 323850"/>
              <a:gd name="connsiteX22" fmla="*/ 87538 w 338138"/>
              <a:gd name="connsiteY22" fmla="*/ 57150 h 323850"/>
              <a:gd name="connsiteX23" fmla="*/ 250601 w 338138"/>
              <a:gd name="connsiteY23" fmla="*/ 57150 h 323850"/>
              <a:gd name="connsiteX24" fmla="*/ 257176 w 338138"/>
              <a:gd name="connsiteY24" fmla="*/ 62794 h 323850"/>
              <a:gd name="connsiteX25" fmla="*/ 250601 w 338138"/>
              <a:gd name="connsiteY25" fmla="*/ 69850 h 323850"/>
              <a:gd name="connsiteX26" fmla="*/ 87538 w 338138"/>
              <a:gd name="connsiteY26" fmla="*/ 69850 h 323850"/>
              <a:gd name="connsiteX27" fmla="*/ 80963 w 338138"/>
              <a:gd name="connsiteY27" fmla="*/ 62794 h 323850"/>
              <a:gd name="connsiteX28" fmla="*/ 87538 w 338138"/>
              <a:gd name="connsiteY28" fmla="*/ 57150 h 323850"/>
              <a:gd name="connsiteX29" fmla="*/ 255588 w 338138"/>
              <a:gd name="connsiteY29" fmla="*/ 20637 h 323850"/>
              <a:gd name="connsiteX30" fmla="*/ 255588 w 338138"/>
              <a:gd name="connsiteY30" fmla="*/ 38100 h 323850"/>
              <a:gd name="connsiteX31" fmla="*/ 273051 w 338138"/>
              <a:gd name="connsiteY31" fmla="*/ 38100 h 323850"/>
              <a:gd name="connsiteX32" fmla="*/ 57150 w 338138"/>
              <a:gd name="connsiteY32" fmla="*/ 11112 h 323850"/>
              <a:gd name="connsiteX33" fmla="*/ 57150 w 338138"/>
              <a:gd name="connsiteY33" fmla="*/ 167870 h 323850"/>
              <a:gd name="connsiteX34" fmla="*/ 79561 w 338138"/>
              <a:gd name="connsiteY34" fmla="*/ 165235 h 323850"/>
              <a:gd name="connsiteX35" fmla="*/ 115154 w 338138"/>
              <a:gd name="connsiteY35" fmla="*/ 174456 h 323850"/>
              <a:gd name="connsiteX36" fmla="*/ 132292 w 338138"/>
              <a:gd name="connsiteY36" fmla="*/ 142841 h 323850"/>
              <a:gd name="connsiteX37" fmla="*/ 87471 w 338138"/>
              <a:gd name="connsiteY37" fmla="*/ 142841 h 323850"/>
              <a:gd name="connsiteX38" fmla="*/ 80879 w 338138"/>
              <a:gd name="connsiteY38" fmla="*/ 136255 h 323850"/>
              <a:gd name="connsiteX39" fmla="*/ 87471 w 338138"/>
              <a:gd name="connsiteY39" fmla="*/ 130986 h 323850"/>
              <a:gd name="connsiteX40" fmla="*/ 145475 w 338138"/>
              <a:gd name="connsiteY40" fmla="*/ 130986 h 323850"/>
              <a:gd name="connsiteX41" fmla="*/ 194251 w 338138"/>
              <a:gd name="connsiteY41" fmla="*/ 115178 h 323850"/>
              <a:gd name="connsiteX42" fmla="*/ 241709 w 338138"/>
              <a:gd name="connsiteY42" fmla="*/ 130986 h 323850"/>
              <a:gd name="connsiteX43" fmla="*/ 250937 w 338138"/>
              <a:gd name="connsiteY43" fmla="*/ 130986 h 323850"/>
              <a:gd name="connsiteX44" fmla="*/ 257528 w 338138"/>
              <a:gd name="connsiteY44" fmla="*/ 136255 h 323850"/>
              <a:gd name="connsiteX45" fmla="*/ 253573 w 338138"/>
              <a:gd name="connsiteY45" fmla="*/ 141524 h 323850"/>
              <a:gd name="connsiteX46" fmla="*/ 274666 w 338138"/>
              <a:gd name="connsiteY46" fmla="*/ 195533 h 323850"/>
              <a:gd name="connsiteX47" fmla="*/ 274666 w 338138"/>
              <a:gd name="connsiteY47" fmla="*/ 196850 h 323850"/>
              <a:gd name="connsiteX48" fmla="*/ 282575 w 338138"/>
              <a:gd name="connsiteY48" fmla="*/ 196850 h 323850"/>
              <a:gd name="connsiteX49" fmla="*/ 282575 w 338138"/>
              <a:gd name="connsiteY49" fmla="*/ 49313 h 323850"/>
              <a:gd name="connsiteX50" fmla="*/ 249618 w 338138"/>
              <a:gd name="connsiteY50" fmla="*/ 49313 h 323850"/>
              <a:gd name="connsiteX51" fmla="*/ 244345 w 338138"/>
              <a:gd name="connsiteY51" fmla="*/ 44044 h 323850"/>
              <a:gd name="connsiteX52" fmla="*/ 244345 w 338138"/>
              <a:gd name="connsiteY52" fmla="*/ 11112 h 323850"/>
              <a:gd name="connsiteX53" fmla="*/ 57150 w 338138"/>
              <a:gd name="connsiteY53" fmla="*/ 11112 h 323850"/>
              <a:gd name="connsiteX54" fmla="*/ 50193 w 338138"/>
              <a:gd name="connsiteY54" fmla="*/ 0 h 323850"/>
              <a:gd name="connsiteX55" fmla="*/ 249641 w 338138"/>
              <a:gd name="connsiteY55" fmla="*/ 0 h 323850"/>
              <a:gd name="connsiteX56" fmla="*/ 253604 w 338138"/>
              <a:gd name="connsiteY56" fmla="*/ 2633 h 323850"/>
              <a:gd name="connsiteX57" fmla="*/ 291908 w 338138"/>
              <a:gd name="connsiteY57" fmla="*/ 39494 h 323850"/>
              <a:gd name="connsiteX58" fmla="*/ 294550 w 338138"/>
              <a:gd name="connsiteY58" fmla="*/ 44760 h 323850"/>
              <a:gd name="connsiteX59" fmla="*/ 294550 w 338138"/>
              <a:gd name="connsiteY59" fmla="*/ 200103 h 323850"/>
              <a:gd name="connsiteX60" fmla="*/ 338138 w 338138"/>
              <a:gd name="connsiteY60" fmla="*/ 260660 h 323850"/>
              <a:gd name="connsiteX61" fmla="*/ 274737 w 338138"/>
              <a:gd name="connsiteY61" fmla="*/ 323850 h 323850"/>
              <a:gd name="connsiteX62" fmla="*/ 79251 w 338138"/>
              <a:gd name="connsiteY62" fmla="*/ 323850 h 323850"/>
              <a:gd name="connsiteX63" fmla="*/ 0 w 338138"/>
              <a:gd name="connsiteY63" fmla="*/ 244862 h 323850"/>
              <a:gd name="connsiteX64" fmla="*/ 44909 w 338138"/>
              <a:gd name="connsiteY64" fmla="*/ 173773 h 323850"/>
              <a:gd name="connsiteX65" fmla="*/ 44909 w 338138"/>
              <a:gd name="connsiteY65" fmla="*/ 6582 h 323850"/>
              <a:gd name="connsiteX66" fmla="*/ 50193 w 338138"/>
              <a:gd name="connsiteY66" fmla="*/ 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338138" h="323850">
                <a:moveTo>
                  <a:pt x="194036" y="127000"/>
                </a:moveTo>
                <a:cubicBezTo>
                  <a:pt x="159871" y="127000"/>
                  <a:pt x="130963" y="150677"/>
                  <a:pt x="125706" y="183560"/>
                </a:cubicBezTo>
                <a:cubicBezTo>
                  <a:pt x="124392" y="186191"/>
                  <a:pt x="123078" y="187507"/>
                  <a:pt x="121764" y="188822"/>
                </a:cubicBezTo>
                <a:cubicBezTo>
                  <a:pt x="120450" y="188822"/>
                  <a:pt x="117822" y="188822"/>
                  <a:pt x="116508" y="187507"/>
                </a:cubicBezTo>
                <a:cubicBezTo>
                  <a:pt x="104682" y="180930"/>
                  <a:pt x="92856" y="176984"/>
                  <a:pt x="79716" y="176984"/>
                </a:cubicBezTo>
                <a:cubicBezTo>
                  <a:pt x="42923" y="176984"/>
                  <a:pt x="12700" y="207237"/>
                  <a:pt x="12700" y="244067"/>
                </a:cubicBezTo>
                <a:cubicBezTo>
                  <a:pt x="12700" y="280897"/>
                  <a:pt x="42923" y="311150"/>
                  <a:pt x="79716" y="311150"/>
                </a:cubicBezTo>
                <a:cubicBezTo>
                  <a:pt x="79716" y="311150"/>
                  <a:pt x="79716" y="311150"/>
                  <a:pt x="274191" y="311150"/>
                </a:cubicBezTo>
                <a:cubicBezTo>
                  <a:pt x="303100" y="311150"/>
                  <a:pt x="325438" y="287474"/>
                  <a:pt x="325438" y="259851"/>
                </a:cubicBezTo>
                <a:cubicBezTo>
                  <a:pt x="325438" y="230913"/>
                  <a:pt x="303100" y="208552"/>
                  <a:pt x="274191" y="208552"/>
                </a:cubicBezTo>
                <a:cubicBezTo>
                  <a:pt x="272877" y="208552"/>
                  <a:pt x="270249" y="208552"/>
                  <a:pt x="268935" y="208552"/>
                </a:cubicBezTo>
                <a:cubicBezTo>
                  <a:pt x="267621" y="208552"/>
                  <a:pt x="264993" y="208552"/>
                  <a:pt x="263679" y="207237"/>
                </a:cubicBezTo>
                <a:cubicBezTo>
                  <a:pt x="262365" y="205922"/>
                  <a:pt x="262365" y="204606"/>
                  <a:pt x="262365" y="201975"/>
                </a:cubicBezTo>
                <a:cubicBezTo>
                  <a:pt x="262365" y="200660"/>
                  <a:pt x="262365" y="198029"/>
                  <a:pt x="262365" y="195399"/>
                </a:cubicBezTo>
                <a:cubicBezTo>
                  <a:pt x="262365" y="157253"/>
                  <a:pt x="232142" y="127000"/>
                  <a:pt x="194036" y="127000"/>
                </a:cubicBezTo>
                <a:close/>
                <a:moveTo>
                  <a:pt x="87538" y="93662"/>
                </a:moveTo>
                <a:cubicBezTo>
                  <a:pt x="87538" y="93662"/>
                  <a:pt x="87538" y="93662"/>
                  <a:pt x="250601" y="93662"/>
                </a:cubicBezTo>
                <a:cubicBezTo>
                  <a:pt x="254546" y="93662"/>
                  <a:pt x="257176" y="96484"/>
                  <a:pt x="257176" y="99306"/>
                </a:cubicBezTo>
                <a:cubicBezTo>
                  <a:pt x="257176" y="103540"/>
                  <a:pt x="254546" y="106362"/>
                  <a:pt x="250601" y="106362"/>
                </a:cubicBezTo>
                <a:cubicBezTo>
                  <a:pt x="250601" y="106362"/>
                  <a:pt x="250601" y="106362"/>
                  <a:pt x="87538" y="106362"/>
                </a:cubicBezTo>
                <a:cubicBezTo>
                  <a:pt x="83593" y="106362"/>
                  <a:pt x="80963" y="103540"/>
                  <a:pt x="80963" y="99306"/>
                </a:cubicBezTo>
                <a:cubicBezTo>
                  <a:pt x="80963" y="96484"/>
                  <a:pt x="83593" y="93662"/>
                  <a:pt x="87538" y="93662"/>
                </a:cubicBezTo>
                <a:close/>
                <a:moveTo>
                  <a:pt x="87538" y="57150"/>
                </a:moveTo>
                <a:cubicBezTo>
                  <a:pt x="87538" y="57150"/>
                  <a:pt x="87538" y="57150"/>
                  <a:pt x="250601" y="57150"/>
                </a:cubicBezTo>
                <a:cubicBezTo>
                  <a:pt x="254546" y="57150"/>
                  <a:pt x="257176" y="59972"/>
                  <a:pt x="257176" y="62794"/>
                </a:cubicBezTo>
                <a:cubicBezTo>
                  <a:pt x="257176" y="67028"/>
                  <a:pt x="254546" y="69850"/>
                  <a:pt x="250601" y="69850"/>
                </a:cubicBezTo>
                <a:cubicBezTo>
                  <a:pt x="250601" y="69850"/>
                  <a:pt x="250601" y="69850"/>
                  <a:pt x="87538" y="69850"/>
                </a:cubicBezTo>
                <a:cubicBezTo>
                  <a:pt x="83593" y="69850"/>
                  <a:pt x="80963" y="67028"/>
                  <a:pt x="80963" y="62794"/>
                </a:cubicBezTo>
                <a:cubicBezTo>
                  <a:pt x="80963" y="59972"/>
                  <a:pt x="83593" y="57150"/>
                  <a:pt x="87538" y="57150"/>
                </a:cubicBezTo>
                <a:close/>
                <a:moveTo>
                  <a:pt x="255588" y="20637"/>
                </a:moveTo>
                <a:lnTo>
                  <a:pt x="255588" y="38100"/>
                </a:lnTo>
                <a:lnTo>
                  <a:pt x="273051" y="38100"/>
                </a:lnTo>
                <a:close/>
                <a:moveTo>
                  <a:pt x="57150" y="11112"/>
                </a:moveTo>
                <a:lnTo>
                  <a:pt x="57150" y="167870"/>
                </a:lnTo>
                <a:cubicBezTo>
                  <a:pt x="63742" y="166552"/>
                  <a:pt x="71651" y="165235"/>
                  <a:pt x="79561" y="165235"/>
                </a:cubicBezTo>
                <a:cubicBezTo>
                  <a:pt x="91425" y="165235"/>
                  <a:pt x="104608" y="167870"/>
                  <a:pt x="115154" y="174456"/>
                </a:cubicBezTo>
                <a:cubicBezTo>
                  <a:pt x="119109" y="162601"/>
                  <a:pt x="124382" y="150745"/>
                  <a:pt x="132292" y="142841"/>
                </a:cubicBezTo>
                <a:cubicBezTo>
                  <a:pt x="132292" y="142841"/>
                  <a:pt x="132292" y="142841"/>
                  <a:pt x="87471" y="142841"/>
                </a:cubicBezTo>
                <a:cubicBezTo>
                  <a:pt x="83516" y="142841"/>
                  <a:pt x="80879" y="140207"/>
                  <a:pt x="80879" y="136255"/>
                </a:cubicBezTo>
                <a:cubicBezTo>
                  <a:pt x="80879" y="133620"/>
                  <a:pt x="83516" y="130986"/>
                  <a:pt x="87471" y="130986"/>
                </a:cubicBezTo>
                <a:cubicBezTo>
                  <a:pt x="87471" y="130986"/>
                  <a:pt x="87471" y="130986"/>
                  <a:pt x="145475" y="130986"/>
                </a:cubicBezTo>
                <a:cubicBezTo>
                  <a:pt x="158657" y="120447"/>
                  <a:pt x="175795" y="115178"/>
                  <a:pt x="194251" y="115178"/>
                </a:cubicBezTo>
                <a:cubicBezTo>
                  <a:pt x="211388" y="115178"/>
                  <a:pt x="228526" y="120447"/>
                  <a:pt x="241709" y="130986"/>
                </a:cubicBezTo>
                <a:cubicBezTo>
                  <a:pt x="241709" y="130986"/>
                  <a:pt x="241709" y="130986"/>
                  <a:pt x="250937" y="130986"/>
                </a:cubicBezTo>
                <a:cubicBezTo>
                  <a:pt x="254891" y="130986"/>
                  <a:pt x="257528" y="133620"/>
                  <a:pt x="257528" y="136255"/>
                </a:cubicBezTo>
                <a:cubicBezTo>
                  <a:pt x="257528" y="138889"/>
                  <a:pt x="256210" y="140207"/>
                  <a:pt x="253573" y="141524"/>
                </a:cubicBezTo>
                <a:cubicBezTo>
                  <a:pt x="266756" y="156014"/>
                  <a:pt x="274666" y="175773"/>
                  <a:pt x="274666" y="195533"/>
                </a:cubicBezTo>
                <a:cubicBezTo>
                  <a:pt x="274666" y="196850"/>
                  <a:pt x="274666" y="196850"/>
                  <a:pt x="274666" y="196850"/>
                </a:cubicBezTo>
                <a:cubicBezTo>
                  <a:pt x="277302" y="196850"/>
                  <a:pt x="279939" y="196850"/>
                  <a:pt x="282575" y="196850"/>
                </a:cubicBezTo>
                <a:cubicBezTo>
                  <a:pt x="282575" y="196850"/>
                  <a:pt x="282575" y="196850"/>
                  <a:pt x="282575" y="49313"/>
                </a:cubicBezTo>
                <a:cubicBezTo>
                  <a:pt x="282575" y="49313"/>
                  <a:pt x="282575" y="49313"/>
                  <a:pt x="249618" y="49313"/>
                </a:cubicBezTo>
                <a:cubicBezTo>
                  <a:pt x="246982" y="49313"/>
                  <a:pt x="244345" y="46679"/>
                  <a:pt x="244345" y="44044"/>
                </a:cubicBezTo>
                <a:cubicBezTo>
                  <a:pt x="244345" y="44044"/>
                  <a:pt x="244345" y="44044"/>
                  <a:pt x="244345" y="11112"/>
                </a:cubicBezTo>
                <a:cubicBezTo>
                  <a:pt x="244345" y="11112"/>
                  <a:pt x="244345" y="11112"/>
                  <a:pt x="57150" y="11112"/>
                </a:cubicBezTo>
                <a:close/>
                <a:moveTo>
                  <a:pt x="50193" y="0"/>
                </a:moveTo>
                <a:cubicBezTo>
                  <a:pt x="50193" y="0"/>
                  <a:pt x="50193" y="0"/>
                  <a:pt x="249641" y="0"/>
                </a:cubicBezTo>
                <a:cubicBezTo>
                  <a:pt x="250962" y="0"/>
                  <a:pt x="253604" y="1316"/>
                  <a:pt x="253604" y="2633"/>
                </a:cubicBezTo>
                <a:cubicBezTo>
                  <a:pt x="253604" y="2633"/>
                  <a:pt x="253604" y="2633"/>
                  <a:pt x="291908" y="39494"/>
                </a:cubicBezTo>
                <a:cubicBezTo>
                  <a:pt x="293229" y="40810"/>
                  <a:pt x="294550" y="44760"/>
                  <a:pt x="294550" y="44760"/>
                </a:cubicBezTo>
                <a:cubicBezTo>
                  <a:pt x="294550" y="44760"/>
                  <a:pt x="294550" y="44760"/>
                  <a:pt x="294550" y="200103"/>
                </a:cubicBezTo>
                <a:cubicBezTo>
                  <a:pt x="319646" y="208001"/>
                  <a:pt x="338138" y="231698"/>
                  <a:pt x="338138" y="260660"/>
                </a:cubicBezTo>
                <a:cubicBezTo>
                  <a:pt x="338138" y="294888"/>
                  <a:pt x="310400" y="323850"/>
                  <a:pt x="274737" y="323850"/>
                </a:cubicBezTo>
                <a:cubicBezTo>
                  <a:pt x="274737" y="323850"/>
                  <a:pt x="274737" y="323850"/>
                  <a:pt x="79251" y="323850"/>
                </a:cubicBezTo>
                <a:cubicBezTo>
                  <a:pt x="35663" y="323850"/>
                  <a:pt x="0" y="288306"/>
                  <a:pt x="0" y="244862"/>
                </a:cubicBezTo>
                <a:cubicBezTo>
                  <a:pt x="0" y="213267"/>
                  <a:pt x="18492" y="186938"/>
                  <a:pt x="44909" y="173773"/>
                </a:cubicBezTo>
                <a:cubicBezTo>
                  <a:pt x="44909" y="173773"/>
                  <a:pt x="44909" y="173773"/>
                  <a:pt x="44909" y="6582"/>
                </a:cubicBezTo>
                <a:cubicBezTo>
                  <a:pt x="44909" y="2633"/>
                  <a:pt x="47551" y="0"/>
                  <a:pt x="5019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866960" y="4544740"/>
            <a:ext cx="1799426" cy="1799426"/>
            <a:chOff x="3197040" y="2604116"/>
            <a:chExt cx="2143310" cy="2143310"/>
          </a:xfrm>
        </p:grpSpPr>
        <p:sp>
          <p:nvSpPr>
            <p:cNvPr id="9" name="椭圆 8"/>
            <p:cNvSpPr/>
            <p:nvPr/>
          </p:nvSpPr>
          <p:spPr>
            <a:xfrm>
              <a:off x="3197040" y="2604116"/>
              <a:ext cx="2143310" cy="214331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弧形 9"/>
            <p:cNvSpPr/>
            <p:nvPr/>
          </p:nvSpPr>
          <p:spPr>
            <a:xfrm>
              <a:off x="3197040" y="2604119"/>
              <a:ext cx="2143310" cy="2143305"/>
            </a:xfrm>
            <a:prstGeom prst="arc">
              <a:avLst>
                <a:gd name="adj1" fmla="val 14164274"/>
                <a:gd name="adj2" fmla="val 18297877"/>
              </a:avLst>
            </a:prstGeom>
            <a:ln w="1270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弧形 10"/>
            <p:cNvSpPr/>
            <p:nvPr/>
          </p:nvSpPr>
          <p:spPr>
            <a:xfrm>
              <a:off x="3197040" y="2604119"/>
              <a:ext cx="2143310" cy="2143305"/>
            </a:xfrm>
            <a:prstGeom prst="arc">
              <a:avLst>
                <a:gd name="adj1" fmla="val 595814"/>
                <a:gd name="adj2" fmla="val 4125649"/>
              </a:avLst>
            </a:prstGeom>
            <a:ln w="1270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弧形 11"/>
            <p:cNvSpPr/>
            <p:nvPr/>
          </p:nvSpPr>
          <p:spPr>
            <a:xfrm flipH="1">
              <a:off x="3197040" y="2604119"/>
              <a:ext cx="2143310" cy="2143305"/>
            </a:xfrm>
            <a:prstGeom prst="arc">
              <a:avLst>
                <a:gd name="adj1" fmla="val 595814"/>
                <a:gd name="adj2" fmla="val 4125649"/>
              </a:avLst>
            </a:prstGeom>
            <a:ln w="1270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8" name="椭圆 39"/>
          <p:cNvSpPr/>
          <p:nvPr/>
        </p:nvSpPr>
        <p:spPr>
          <a:xfrm>
            <a:off x="2448647" y="5116870"/>
            <a:ext cx="704980" cy="704980"/>
          </a:xfrm>
          <a:custGeom>
            <a:avLst/>
            <a:gdLst>
              <a:gd name="connsiteX0" fmla="*/ 169070 w 338138"/>
              <a:gd name="connsiteY0" fmla="*/ 261938 h 338138"/>
              <a:gd name="connsiteX1" fmla="*/ 174626 w 338138"/>
              <a:gd name="connsiteY1" fmla="*/ 267230 h 338138"/>
              <a:gd name="connsiteX2" fmla="*/ 174626 w 338138"/>
              <a:gd name="connsiteY2" fmla="*/ 288396 h 338138"/>
              <a:gd name="connsiteX3" fmla="*/ 169070 w 338138"/>
              <a:gd name="connsiteY3" fmla="*/ 293688 h 338138"/>
              <a:gd name="connsiteX4" fmla="*/ 163513 w 338138"/>
              <a:gd name="connsiteY4" fmla="*/ 288396 h 338138"/>
              <a:gd name="connsiteX5" fmla="*/ 163513 w 338138"/>
              <a:gd name="connsiteY5" fmla="*/ 267230 h 338138"/>
              <a:gd name="connsiteX6" fmla="*/ 169070 w 338138"/>
              <a:gd name="connsiteY6" fmla="*/ 261938 h 338138"/>
              <a:gd name="connsiteX7" fmla="*/ 267230 w 338138"/>
              <a:gd name="connsiteY7" fmla="*/ 163513 h 338138"/>
              <a:gd name="connsiteX8" fmla="*/ 288396 w 338138"/>
              <a:gd name="connsiteY8" fmla="*/ 163513 h 338138"/>
              <a:gd name="connsiteX9" fmla="*/ 293688 w 338138"/>
              <a:gd name="connsiteY9" fmla="*/ 169070 h 338138"/>
              <a:gd name="connsiteX10" fmla="*/ 288396 w 338138"/>
              <a:gd name="connsiteY10" fmla="*/ 174626 h 338138"/>
              <a:gd name="connsiteX11" fmla="*/ 267230 w 338138"/>
              <a:gd name="connsiteY11" fmla="*/ 174626 h 338138"/>
              <a:gd name="connsiteX12" fmla="*/ 261938 w 338138"/>
              <a:gd name="connsiteY12" fmla="*/ 169070 h 338138"/>
              <a:gd name="connsiteX13" fmla="*/ 267230 w 338138"/>
              <a:gd name="connsiteY13" fmla="*/ 163513 h 338138"/>
              <a:gd name="connsiteX14" fmla="*/ 49742 w 338138"/>
              <a:gd name="connsiteY14" fmla="*/ 163513 h 338138"/>
              <a:gd name="connsiteX15" fmla="*/ 70908 w 338138"/>
              <a:gd name="connsiteY15" fmla="*/ 163513 h 338138"/>
              <a:gd name="connsiteX16" fmla="*/ 76200 w 338138"/>
              <a:gd name="connsiteY16" fmla="*/ 169070 h 338138"/>
              <a:gd name="connsiteX17" fmla="*/ 70908 w 338138"/>
              <a:gd name="connsiteY17" fmla="*/ 174626 h 338138"/>
              <a:gd name="connsiteX18" fmla="*/ 49742 w 338138"/>
              <a:gd name="connsiteY18" fmla="*/ 174626 h 338138"/>
              <a:gd name="connsiteX19" fmla="*/ 44450 w 338138"/>
              <a:gd name="connsiteY19" fmla="*/ 169070 h 338138"/>
              <a:gd name="connsiteX20" fmla="*/ 49742 w 338138"/>
              <a:gd name="connsiteY20" fmla="*/ 163513 h 338138"/>
              <a:gd name="connsiteX21" fmla="*/ 169070 w 338138"/>
              <a:gd name="connsiteY21" fmla="*/ 160338 h 338138"/>
              <a:gd name="connsiteX22" fmla="*/ 160338 w 338138"/>
              <a:gd name="connsiteY22" fmla="*/ 169070 h 338138"/>
              <a:gd name="connsiteX23" fmla="*/ 162833 w 338138"/>
              <a:gd name="connsiteY23" fmla="*/ 175306 h 338138"/>
              <a:gd name="connsiteX24" fmla="*/ 169070 w 338138"/>
              <a:gd name="connsiteY24" fmla="*/ 177801 h 338138"/>
              <a:gd name="connsiteX25" fmla="*/ 177801 w 338138"/>
              <a:gd name="connsiteY25" fmla="*/ 169070 h 338138"/>
              <a:gd name="connsiteX26" fmla="*/ 169070 w 338138"/>
              <a:gd name="connsiteY26" fmla="*/ 160338 h 338138"/>
              <a:gd name="connsiteX27" fmla="*/ 121070 w 338138"/>
              <a:gd name="connsiteY27" fmla="*/ 115888 h 338138"/>
              <a:gd name="connsiteX28" fmla="*/ 114300 w 338138"/>
              <a:gd name="connsiteY28" fmla="*/ 122425 h 338138"/>
              <a:gd name="connsiteX29" fmla="*/ 152214 w 338138"/>
              <a:gd name="connsiteY29" fmla="*/ 160338 h 338138"/>
              <a:gd name="connsiteX30" fmla="*/ 160338 w 338138"/>
              <a:gd name="connsiteY30" fmla="*/ 152494 h 338138"/>
              <a:gd name="connsiteX31" fmla="*/ 121070 w 338138"/>
              <a:gd name="connsiteY31" fmla="*/ 115888 h 338138"/>
              <a:gd name="connsiteX32" fmla="*/ 239184 w 338138"/>
              <a:gd name="connsiteY32" fmla="*/ 77788 h 338138"/>
              <a:gd name="connsiteX33" fmla="*/ 243153 w 338138"/>
              <a:gd name="connsiteY33" fmla="*/ 80434 h 338138"/>
              <a:gd name="connsiteX34" fmla="*/ 257705 w 338138"/>
              <a:gd name="connsiteY34" fmla="*/ 94986 h 338138"/>
              <a:gd name="connsiteX35" fmla="*/ 257705 w 338138"/>
              <a:gd name="connsiteY35" fmla="*/ 102924 h 338138"/>
              <a:gd name="connsiteX36" fmla="*/ 188913 w 338138"/>
              <a:gd name="connsiteY36" fmla="*/ 173038 h 338138"/>
              <a:gd name="connsiteX37" fmla="*/ 169069 w 338138"/>
              <a:gd name="connsiteY37" fmla="*/ 188913 h 338138"/>
              <a:gd name="connsiteX38" fmla="*/ 159809 w 338138"/>
              <a:gd name="connsiteY38" fmla="*/ 186268 h 338138"/>
              <a:gd name="connsiteX39" fmla="*/ 102923 w 338138"/>
              <a:gd name="connsiteY39" fmla="*/ 243153 h 338138"/>
              <a:gd name="connsiteX40" fmla="*/ 98955 w 338138"/>
              <a:gd name="connsiteY40" fmla="*/ 244476 h 338138"/>
              <a:gd name="connsiteX41" fmla="*/ 94986 w 338138"/>
              <a:gd name="connsiteY41" fmla="*/ 243153 h 338138"/>
              <a:gd name="connsiteX42" fmla="*/ 94986 w 338138"/>
              <a:gd name="connsiteY42" fmla="*/ 235216 h 338138"/>
              <a:gd name="connsiteX43" fmla="*/ 151872 w 338138"/>
              <a:gd name="connsiteY43" fmla="*/ 178330 h 338138"/>
              <a:gd name="connsiteX44" fmla="*/ 149226 w 338138"/>
              <a:gd name="connsiteY44" fmla="*/ 173038 h 338138"/>
              <a:gd name="connsiteX45" fmla="*/ 102923 w 338138"/>
              <a:gd name="connsiteY45" fmla="*/ 125413 h 338138"/>
              <a:gd name="connsiteX46" fmla="*/ 102923 w 338138"/>
              <a:gd name="connsiteY46" fmla="*/ 117476 h 338138"/>
              <a:gd name="connsiteX47" fmla="*/ 117476 w 338138"/>
              <a:gd name="connsiteY47" fmla="*/ 102924 h 338138"/>
              <a:gd name="connsiteX48" fmla="*/ 125413 w 338138"/>
              <a:gd name="connsiteY48" fmla="*/ 102924 h 338138"/>
              <a:gd name="connsiteX49" fmla="*/ 173038 w 338138"/>
              <a:gd name="connsiteY49" fmla="*/ 149226 h 338138"/>
              <a:gd name="connsiteX50" fmla="*/ 186267 w 338138"/>
              <a:gd name="connsiteY50" fmla="*/ 159809 h 338138"/>
              <a:gd name="connsiteX51" fmla="*/ 247122 w 338138"/>
              <a:gd name="connsiteY51" fmla="*/ 98955 h 338138"/>
              <a:gd name="connsiteX52" fmla="*/ 239184 w 338138"/>
              <a:gd name="connsiteY52" fmla="*/ 91017 h 338138"/>
              <a:gd name="connsiteX53" fmla="*/ 187590 w 338138"/>
              <a:gd name="connsiteY53" fmla="*/ 142611 h 338138"/>
              <a:gd name="connsiteX54" fmla="*/ 180976 w 338138"/>
              <a:gd name="connsiteY54" fmla="*/ 142611 h 338138"/>
              <a:gd name="connsiteX55" fmla="*/ 180976 w 338138"/>
              <a:gd name="connsiteY55" fmla="*/ 134674 h 338138"/>
              <a:gd name="connsiteX56" fmla="*/ 235216 w 338138"/>
              <a:gd name="connsiteY56" fmla="*/ 80434 h 338138"/>
              <a:gd name="connsiteX57" fmla="*/ 239184 w 338138"/>
              <a:gd name="connsiteY57" fmla="*/ 77788 h 338138"/>
              <a:gd name="connsiteX58" fmla="*/ 169070 w 338138"/>
              <a:gd name="connsiteY58" fmla="*/ 44450 h 338138"/>
              <a:gd name="connsiteX59" fmla="*/ 174626 w 338138"/>
              <a:gd name="connsiteY59" fmla="*/ 49742 h 338138"/>
              <a:gd name="connsiteX60" fmla="*/ 174626 w 338138"/>
              <a:gd name="connsiteY60" fmla="*/ 70908 h 338138"/>
              <a:gd name="connsiteX61" fmla="*/ 169070 w 338138"/>
              <a:gd name="connsiteY61" fmla="*/ 76200 h 338138"/>
              <a:gd name="connsiteX62" fmla="*/ 163513 w 338138"/>
              <a:gd name="connsiteY62" fmla="*/ 70908 h 338138"/>
              <a:gd name="connsiteX63" fmla="*/ 163513 w 338138"/>
              <a:gd name="connsiteY63" fmla="*/ 49742 h 338138"/>
              <a:gd name="connsiteX64" fmla="*/ 169070 w 338138"/>
              <a:gd name="connsiteY64" fmla="*/ 44450 h 338138"/>
              <a:gd name="connsiteX65" fmla="*/ 168276 w 338138"/>
              <a:gd name="connsiteY65" fmla="*/ 22225 h 338138"/>
              <a:gd name="connsiteX66" fmla="*/ 315913 w 338138"/>
              <a:gd name="connsiteY66" fmla="*/ 169069 h 338138"/>
              <a:gd name="connsiteX67" fmla="*/ 280322 w 338138"/>
              <a:gd name="connsiteY67" fmla="*/ 264780 h 338138"/>
              <a:gd name="connsiteX68" fmla="*/ 272413 w 338138"/>
              <a:gd name="connsiteY68" fmla="*/ 264780 h 338138"/>
              <a:gd name="connsiteX69" fmla="*/ 271094 w 338138"/>
              <a:gd name="connsiteY69" fmla="*/ 256913 h 338138"/>
              <a:gd name="connsiteX70" fmla="*/ 304049 w 338138"/>
              <a:gd name="connsiteY70" fmla="*/ 169069 h 338138"/>
              <a:gd name="connsiteX71" fmla="*/ 168276 w 338138"/>
              <a:gd name="connsiteY71" fmla="*/ 34025 h 338138"/>
              <a:gd name="connsiteX72" fmla="*/ 32502 w 338138"/>
              <a:gd name="connsiteY72" fmla="*/ 169069 h 338138"/>
              <a:gd name="connsiteX73" fmla="*/ 168276 w 338138"/>
              <a:gd name="connsiteY73" fmla="*/ 304113 h 338138"/>
              <a:gd name="connsiteX74" fmla="*/ 256594 w 338138"/>
              <a:gd name="connsiteY74" fmla="*/ 271335 h 338138"/>
              <a:gd name="connsiteX75" fmla="*/ 264504 w 338138"/>
              <a:gd name="connsiteY75" fmla="*/ 272647 h 338138"/>
              <a:gd name="connsiteX76" fmla="*/ 264504 w 338138"/>
              <a:gd name="connsiteY76" fmla="*/ 280513 h 338138"/>
              <a:gd name="connsiteX77" fmla="*/ 168276 w 338138"/>
              <a:gd name="connsiteY77" fmla="*/ 315913 h 338138"/>
              <a:gd name="connsiteX78" fmla="*/ 20638 w 338138"/>
              <a:gd name="connsiteY78" fmla="*/ 169069 h 338138"/>
              <a:gd name="connsiteX79" fmla="*/ 168276 w 338138"/>
              <a:gd name="connsiteY79" fmla="*/ 22225 h 338138"/>
              <a:gd name="connsiteX80" fmla="*/ 169070 w 338138"/>
              <a:gd name="connsiteY80" fmla="*/ 11113 h 338138"/>
              <a:gd name="connsiteX81" fmla="*/ 11113 w 338138"/>
              <a:gd name="connsiteY81" fmla="*/ 169070 h 338138"/>
              <a:gd name="connsiteX82" fmla="*/ 169070 w 338138"/>
              <a:gd name="connsiteY82" fmla="*/ 327027 h 338138"/>
              <a:gd name="connsiteX83" fmla="*/ 327027 w 338138"/>
              <a:gd name="connsiteY83" fmla="*/ 169070 h 338138"/>
              <a:gd name="connsiteX84" fmla="*/ 169070 w 338138"/>
              <a:gd name="connsiteY84" fmla="*/ 11113 h 338138"/>
              <a:gd name="connsiteX85" fmla="*/ 169069 w 338138"/>
              <a:gd name="connsiteY85" fmla="*/ 0 h 338138"/>
              <a:gd name="connsiteX86" fmla="*/ 289267 w 338138"/>
              <a:gd name="connsiteY86" fmla="*/ 48872 h 338138"/>
              <a:gd name="connsiteX87" fmla="*/ 338138 w 338138"/>
              <a:gd name="connsiteY87" fmla="*/ 169069 h 338138"/>
              <a:gd name="connsiteX88" fmla="*/ 289267 w 338138"/>
              <a:gd name="connsiteY88" fmla="*/ 289267 h 338138"/>
              <a:gd name="connsiteX89" fmla="*/ 169069 w 338138"/>
              <a:gd name="connsiteY89" fmla="*/ 338138 h 338138"/>
              <a:gd name="connsiteX90" fmla="*/ 48872 w 338138"/>
              <a:gd name="connsiteY90" fmla="*/ 289267 h 338138"/>
              <a:gd name="connsiteX91" fmla="*/ 0 w 338138"/>
              <a:gd name="connsiteY91" fmla="*/ 169069 h 338138"/>
              <a:gd name="connsiteX92" fmla="*/ 48872 w 338138"/>
              <a:gd name="connsiteY92" fmla="*/ 48872 h 338138"/>
              <a:gd name="connsiteX93" fmla="*/ 169069 w 338138"/>
              <a:gd name="connsiteY93" fmla="*/ 0 h 338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</a:cxnLst>
            <a:rect l="l" t="t" r="r" b="b"/>
            <a:pathLst>
              <a:path w="338138" h="338138">
                <a:moveTo>
                  <a:pt x="169070" y="261938"/>
                </a:moveTo>
                <a:cubicBezTo>
                  <a:pt x="171848" y="261938"/>
                  <a:pt x="174626" y="264584"/>
                  <a:pt x="174626" y="267230"/>
                </a:cubicBezTo>
                <a:cubicBezTo>
                  <a:pt x="174626" y="267230"/>
                  <a:pt x="174626" y="267230"/>
                  <a:pt x="174626" y="288396"/>
                </a:cubicBezTo>
                <a:cubicBezTo>
                  <a:pt x="174626" y="291042"/>
                  <a:pt x="171848" y="293688"/>
                  <a:pt x="169070" y="293688"/>
                </a:cubicBezTo>
                <a:cubicBezTo>
                  <a:pt x="166291" y="293688"/>
                  <a:pt x="163513" y="291042"/>
                  <a:pt x="163513" y="288396"/>
                </a:cubicBezTo>
                <a:cubicBezTo>
                  <a:pt x="163513" y="288396"/>
                  <a:pt x="163513" y="288396"/>
                  <a:pt x="163513" y="267230"/>
                </a:cubicBezTo>
                <a:cubicBezTo>
                  <a:pt x="163513" y="264584"/>
                  <a:pt x="166291" y="261938"/>
                  <a:pt x="169070" y="261938"/>
                </a:cubicBezTo>
                <a:close/>
                <a:moveTo>
                  <a:pt x="267230" y="163513"/>
                </a:moveTo>
                <a:cubicBezTo>
                  <a:pt x="267230" y="163513"/>
                  <a:pt x="267230" y="163513"/>
                  <a:pt x="288396" y="163513"/>
                </a:cubicBezTo>
                <a:cubicBezTo>
                  <a:pt x="291042" y="163513"/>
                  <a:pt x="293688" y="166291"/>
                  <a:pt x="293688" y="169070"/>
                </a:cubicBezTo>
                <a:cubicBezTo>
                  <a:pt x="293688" y="171848"/>
                  <a:pt x="291042" y="174626"/>
                  <a:pt x="288396" y="174626"/>
                </a:cubicBezTo>
                <a:cubicBezTo>
                  <a:pt x="288396" y="174626"/>
                  <a:pt x="288396" y="174626"/>
                  <a:pt x="267230" y="174626"/>
                </a:cubicBezTo>
                <a:cubicBezTo>
                  <a:pt x="264584" y="174626"/>
                  <a:pt x="261938" y="171848"/>
                  <a:pt x="261938" y="169070"/>
                </a:cubicBezTo>
                <a:cubicBezTo>
                  <a:pt x="261938" y="166291"/>
                  <a:pt x="264584" y="163513"/>
                  <a:pt x="267230" y="163513"/>
                </a:cubicBezTo>
                <a:close/>
                <a:moveTo>
                  <a:pt x="49742" y="163513"/>
                </a:moveTo>
                <a:lnTo>
                  <a:pt x="70908" y="163513"/>
                </a:lnTo>
                <a:cubicBezTo>
                  <a:pt x="73554" y="163513"/>
                  <a:pt x="76200" y="166291"/>
                  <a:pt x="76200" y="169070"/>
                </a:cubicBezTo>
                <a:cubicBezTo>
                  <a:pt x="76200" y="171848"/>
                  <a:pt x="73554" y="174626"/>
                  <a:pt x="70908" y="174626"/>
                </a:cubicBezTo>
                <a:cubicBezTo>
                  <a:pt x="70908" y="174626"/>
                  <a:pt x="70908" y="174626"/>
                  <a:pt x="49742" y="174626"/>
                </a:cubicBezTo>
                <a:cubicBezTo>
                  <a:pt x="47096" y="174626"/>
                  <a:pt x="44450" y="171848"/>
                  <a:pt x="44450" y="169070"/>
                </a:cubicBezTo>
                <a:cubicBezTo>
                  <a:pt x="44450" y="166291"/>
                  <a:pt x="47096" y="163513"/>
                  <a:pt x="49742" y="163513"/>
                </a:cubicBezTo>
                <a:close/>
                <a:moveTo>
                  <a:pt x="169070" y="160338"/>
                </a:moveTo>
                <a:cubicBezTo>
                  <a:pt x="164080" y="160338"/>
                  <a:pt x="160338" y="164080"/>
                  <a:pt x="160338" y="169070"/>
                </a:cubicBezTo>
                <a:cubicBezTo>
                  <a:pt x="160338" y="171564"/>
                  <a:pt x="161585" y="174059"/>
                  <a:pt x="162833" y="175306"/>
                </a:cubicBezTo>
                <a:cubicBezTo>
                  <a:pt x="164080" y="176554"/>
                  <a:pt x="166575" y="177801"/>
                  <a:pt x="169070" y="177801"/>
                </a:cubicBezTo>
                <a:cubicBezTo>
                  <a:pt x="174059" y="177801"/>
                  <a:pt x="177801" y="174059"/>
                  <a:pt x="177801" y="169070"/>
                </a:cubicBezTo>
                <a:cubicBezTo>
                  <a:pt x="177801" y="164080"/>
                  <a:pt x="174059" y="160338"/>
                  <a:pt x="169070" y="160338"/>
                </a:cubicBezTo>
                <a:close/>
                <a:moveTo>
                  <a:pt x="121070" y="115888"/>
                </a:moveTo>
                <a:lnTo>
                  <a:pt x="114300" y="122425"/>
                </a:lnTo>
                <a:cubicBezTo>
                  <a:pt x="114300" y="122425"/>
                  <a:pt x="114300" y="122425"/>
                  <a:pt x="152214" y="160338"/>
                </a:cubicBezTo>
                <a:cubicBezTo>
                  <a:pt x="153568" y="156416"/>
                  <a:pt x="156276" y="153801"/>
                  <a:pt x="160338" y="152494"/>
                </a:cubicBezTo>
                <a:cubicBezTo>
                  <a:pt x="160338" y="152494"/>
                  <a:pt x="160338" y="152494"/>
                  <a:pt x="121070" y="115888"/>
                </a:cubicBezTo>
                <a:close/>
                <a:moveTo>
                  <a:pt x="239184" y="77788"/>
                </a:moveTo>
                <a:cubicBezTo>
                  <a:pt x="240507" y="77788"/>
                  <a:pt x="241830" y="79111"/>
                  <a:pt x="243153" y="80434"/>
                </a:cubicBezTo>
                <a:cubicBezTo>
                  <a:pt x="243153" y="80434"/>
                  <a:pt x="243153" y="80434"/>
                  <a:pt x="257705" y="94986"/>
                </a:cubicBezTo>
                <a:cubicBezTo>
                  <a:pt x="260351" y="97632"/>
                  <a:pt x="260351" y="100278"/>
                  <a:pt x="257705" y="102924"/>
                </a:cubicBezTo>
                <a:cubicBezTo>
                  <a:pt x="257705" y="102924"/>
                  <a:pt x="257705" y="102924"/>
                  <a:pt x="188913" y="173038"/>
                </a:cubicBezTo>
                <a:cubicBezTo>
                  <a:pt x="187590" y="182299"/>
                  <a:pt x="178330" y="188913"/>
                  <a:pt x="169069" y="188913"/>
                </a:cubicBezTo>
                <a:cubicBezTo>
                  <a:pt x="165101" y="188913"/>
                  <a:pt x="162455" y="187591"/>
                  <a:pt x="159809" y="186268"/>
                </a:cubicBezTo>
                <a:cubicBezTo>
                  <a:pt x="159809" y="186268"/>
                  <a:pt x="159809" y="186268"/>
                  <a:pt x="102923" y="243153"/>
                </a:cubicBezTo>
                <a:cubicBezTo>
                  <a:pt x="101601" y="244476"/>
                  <a:pt x="100278" y="244476"/>
                  <a:pt x="98955" y="244476"/>
                </a:cubicBezTo>
                <a:cubicBezTo>
                  <a:pt x="97632" y="244476"/>
                  <a:pt x="96309" y="244476"/>
                  <a:pt x="94986" y="243153"/>
                </a:cubicBezTo>
                <a:cubicBezTo>
                  <a:pt x="93663" y="240507"/>
                  <a:pt x="93663" y="237862"/>
                  <a:pt x="94986" y="235216"/>
                </a:cubicBezTo>
                <a:cubicBezTo>
                  <a:pt x="94986" y="235216"/>
                  <a:pt x="94986" y="235216"/>
                  <a:pt x="151872" y="178330"/>
                </a:cubicBezTo>
                <a:cubicBezTo>
                  <a:pt x="150549" y="177007"/>
                  <a:pt x="150549" y="174361"/>
                  <a:pt x="149226" y="173038"/>
                </a:cubicBezTo>
                <a:cubicBezTo>
                  <a:pt x="149226" y="173038"/>
                  <a:pt x="149226" y="173038"/>
                  <a:pt x="102923" y="125413"/>
                </a:cubicBezTo>
                <a:cubicBezTo>
                  <a:pt x="100278" y="124090"/>
                  <a:pt x="100278" y="120122"/>
                  <a:pt x="102923" y="117476"/>
                </a:cubicBezTo>
                <a:cubicBezTo>
                  <a:pt x="102923" y="117476"/>
                  <a:pt x="102923" y="117476"/>
                  <a:pt x="117476" y="102924"/>
                </a:cubicBezTo>
                <a:cubicBezTo>
                  <a:pt x="120121" y="100278"/>
                  <a:pt x="124090" y="100278"/>
                  <a:pt x="125413" y="102924"/>
                </a:cubicBezTo>
                <a:cubicBezTo>
                  <a:pt x="125413" y="102924"/>
                  <a:pt x="125413" y="102924"/>
                  <a:pt x="173038" y="149226"/>
                </a:cubicBezTo>
                <a:cubicBezTo>
                  <a:pt x="178330" y="150549"/>
                  <a:pt x="183622" y="154518"/>
                  <a:pt x="186267" y="159809"/>
                </a:cubicBezTo>
                <a:cubicBezTo>
                  <a:pt x="186267" y="159809"/>
                  <a:pt x="186267" y="159809"/>
                  <a:pt x="247122" y="98955"/>
                </a:cubicBezTo>
                <a:cubicBezTo>
                  <a:pt x="247122" y="98955"/>
                  <a:pt x="247122" y="98955"/>
                  <a:pt x="239184" y="91017"/>
                </a:cubicBezTo>
                <a:cubicBezTo>
                  <a:pt x="239184" y="91017"/>
                  <a:pt x="239184" y="91017"/>
                  <a:pt x="187590" y="142611"/>
                </a:cubicBezTo>
                <a:cubicBezTo>
                  <a:pt x="186267" y="143934"/>
                  <a:pt x="182299" y="143934"/>
                  <a:pt x="180976" y="142611"/>
                </a:cubicBezTo>
                <a:cubicBezTo>
                  <a:pt x="178330" y="139965"/>
                  <a:pt x="178330" y="137320"/>
                  <a:pt x="180976" y="134674"/>
                </a:cubicBezTo>
                <a:cubicBezTo>
                  <a:pt x="180976" y="134674"/>
                  <a:pt x="180976" y="134674"/>
                  <a:pt x="235216" y="80434"/>
                </a:cubicBezTo>
                <a:cubicBezTo>
                  <a:pt x="236538" y="79111"/>
                  <a:pt x="237861" y="77788"/>
                  <a:pt x="239184" y="77788"/>
                </a:cubicBezTo>
                <a:close/>
                <a:moveTo>
                  <a:pt x="169070" y="44450"/>
                </a:moveTo>
                <a:cubicBezTo>
                  <a:pt x="171848" y="44450"/>
                  <a:pt x="174626" y="47096"/>
                  <a:pt x="174626" y="49742"/>
                </a:cubicBezTo>
                <a:cubicBezTo>
                  <a:pt x="174626" y="49742"/>
                  <a:pt x="174626" y="49742"/>
                  <a:pt x="174626" y="70908"/>
                </a:cubicBezTo>
                <a:cubicBezTo>
                  <a:pt x="174626" y="73554"/>
                  <a:pt x="171848" y="76200"/>
                  <a:pt x="169070" y="76200"/>
                </a:cubicBezTo>
                <a:cubicBezTo>
                  <a:pt x="166291" y="76200"/>
                  <a:pt x="163513" y="73554"/>
                  <a:pt x="163513" y="70908"/>
                </a:cubicBezTo>
                <a:cubicBezTo>
                  <a:pt x="163513" y="70908"/>
                  <a:pt x="163513" y="70908"/>
                  <a:pt x="163513" y="49742"/>
                </a:cubicBezTo>
                <a:cubicBezTo>
                  <a:pt x="163513" y="47096"/>
                  <a:pt x="166291" y="44450"/>
                  <a:pt x="169070" y="44450"/>
                </a:cubicBezTo>
                <a:close/>
                <a:moveTo>
                  <a:pt x="168276" y="22225"/>
                </a:moveTo>
                <a:cubicBezTo>
                  <a:pt x="250003" y="22225"/>
                  <a:pt x="315913" y="87780"/>
                  <a:pt x="315913" y="169069"/>
                </a:cubicBezTo>
                <a:cubicBezTo>
                  <a:pt x="315913" y="204469"/>
                  <a:pt x="302731" y="237247"/>
                  <a:pt x="280322" y="264780"/>
                </a:cubicBezTo>
                <a:cubicBezTo>
                  <a:pt x="277685" y="266091"/>
                  <a:pt x="275049" y="267402"/>
                  <a:pt x="272413" y="264780"/>
                </a:cubicBezTo>
                <a:cubicBezTo>
                  <a:pt x="269776" y="263469"/>
                  <a:pt x="269776" y="259536"/>
                  <a:pt x="271094" y="256913"/>
                </a:cubicBezTo>
                <a:cubicBezTo>
                  <a:pt x="293504" y="233313"/>
                  <a:pt x="304049" y="201847"/>
                  <a:pt x="304049" y="169069"/>
                </a:cubicBezTo>
                <a:cubicBezTo>
                  <a:pt x="304049" y="94336"/>
                  <a:pt x="243412" y="34025"/>
                  <a:pt x="168276" y="34025"/>
                </a:cubicBezTo>
                <a:cubicBezTo>
                  <a:pt x="93139" y="34025"/>
                  <a:pt x="32502" y="94336"/>
                  <a:pt x="32502" y="169069"/>
                </a:cubicBezTo>
                <a:cubicBezTo>
                  <a:pt x="32502" y="243802"/>
                  <a:pt x="93139" y="304113"/>
                  <a:pt x="168276" y="304113"/>
                </a:cubicBezTo>
                <a:cubicBezTo>
                  <a:pt x="201230" y="304113"/>
                  <a:pt x="232867" y="293624"/>
                  <a:pt x="256594" y="271335"/>
                </a:cubicBezTo>
                <a:cubicBezTo>
                  <a:pt x="259231" y="270024"/>
                  <a:pt x="263185" y="270024"/>
                  <a:pt x="264504" y="272647"/>
                </a:cubicBezTo>
                <a:cubicBezTo>
                  <a:pt x="267140" y="275269"/>
                  <a:pt x="265822" y="277891"/>
                  <a:pt x="264504" y="280513"/>
                </a:cubicBezTo>
                <a:cubicBezTo>
                  <a:pt x="236821" y="302802"/>
                  <a:pt x="203867" y="315913"/>
                  <a:pt x="168276" y="315913"/>
                </a:cubicBezTo>
                <a:cubicBezTo>
                  <a:pt x="86548" y="315913"/>
                  <a:pt x="20638" y="250358"/>
                  <a:pt x="20638" y="169069"/>
                </a:cubicBezTo>
                <a:cubicBezTo>
                  <a:pt x="20638" y="87780"/>
                  <a:pt x="86548" y="22225"/>
                  <a:pt x="168276" y="22225"/>
                </a:cubicBezTo>
                <a:close/>
                <a:moveTo>
                  <a:pt x="169070" y="11113"/>
                </a:moveTo>
                <a:cubicBezTo>
                  <a:pt x="81833" y="11113"/>
                  <a:pt x="11113" y="81833"/>
                  <a:pt x="11113" y="169070"/>
                </a:cubicBezTo>
                <a:cubicBezTo>
                  <a:pt x="11113" y="256307"/>
                  <a:pt x="81833" y="327027"/>
                  <a:pt x="169070" y="327027"/>
                </a:cubicBezTo>
                <a:cubicBezTo>
                  <a:pt x="256307" y="327027"/>
                  <a:pt x="327027" y="256307"/>
                  <a:pt x="327027" y="169070"/>
                </a:cubicBezTo>
                <a:cubicBezTo>
                  <a:pt x="327027" y="81833"/>
                  <a:pt x="256307" y="11113"/>
                  <a:pt x="169070" y="11113"/>
                </a:cubicBezTo>
                <a:close/>
                <a:moveTo>
                  <a:pt x="169069" y="0"/>
                </a:moveTo>
                <a:cubicBezTo>
                  <a:pt x="213978" y="0"/>
                  <a:pt x="256245" y="17171"/>
                  <a:pt x="289267" y="48872"/>
                </a:cubicBezTo>
                <a:cubicBezTo>
                  <a:pt x="320967" y="81893"/>
                  <a:pt x="338138" y="124160"/>
                  <a:pt x="338138" y="169069"/>
                </a:cubicBezTo>
                <a:cubicBezTo>
                  <a:pt x="338138" y="213978"/>
                  <a:pt x="320967" y="256245"/>
                  <a:pt x="289267" y="289267"/>
                </a:cubicBezTo>
                <a:cubicBezTo>
                  <a:pt x="256245" y="320967"/>
                  <a:pt x="213978" y="338138"/>
                  <a:pt x="169069" y="338138"/>
                </a:cubicBezTo>
                <a:cubicBezTo>
                  <a:pt x="124160" y="338138"/>
                  <a:pt x="81893" y="320967"/>
                  <a:pt x="48872" y="289267"/>
                </a:cubicBezTo>
                <a:cubicBezTo>
                  <a:pt x="17171" y="256245"/>
                  <a:pt x="0" y="213978"/>
                  <a:pt x="0" y="169069"/>
                </a:cubicBezTo>
                <a:cubicBezTo>
                  <a:pt x="0" y="124160"/>
                  <a:pt x="17171" y="81893"/>
                  <a:pt x="48872" y="48872"/>
                </a:cubicBezTo>
                <a:cubicBezTo>
                  <a:pt x="81893" y="17171"/>
                  <a:pt x="124160" y="0"/>
                  <a:pt x="16906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271616" y="345438"/>
            <a:ext cx="842043" cy="391162"/>
            <a:chOff x="-29932" y="520698"/>
            <a:chExt cx="577569" cy="258806"/>
          </a:xfrm>
        </p:grpSpPr>
        <p:sp>
          <p:nvSpPr>
            <p:cNvPr id="44" name="箭头: V 形 43"/>
            <p:cNvSpPr/>
            <p:nvPr/>
          </p:nvSpPr>
          <p:spPr>
            <a:xfrm>
              <a:off x="-29932" y="520698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箭头: V 形 44"/>
            <p:cNvSpPr/>
            <p:nvPr/>
          </p:nvSpPr>
          <p:spPr>
            <a:xfrm>
              <a:off x="165637" y="520699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" name="箭头: V 形 45"/>
            <p:cNvSpPr/>
            <p:nvPr/>
          </p:nvSpPr>
          <p:spPr>
            <a:xfrm>
              <a:off x="361206" y="520700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" name="TextBox 31">
            <a:extLst>
              <a:ext uri="{FF2B5EF4-FFF2-40B4-BE49-F238E27FC236}">
                <a16:creationId xmlns:a16="http://schemas.microsoft.com/office/drawing/2014/main" id="{0E07C93C-0459-55A8-66B1-34F1AE00492B}"/>
              </a:ext>
            </a:extLst>
          </p:cNvPr>
          <p:cNvSpPr txBox="1"/>
          <p:nvPr/>
        </p:nvSpPr>
        <p:spPr>
          <a:xfrm flipH="1">
            <a:off x="1327566" y="170285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rial Rounded MT Bold" pitchFamily="34" charset="0"/>
                <a:ea typeface="微软雅黑" pitchFamily="34" charset="-122"/>
                <a:cs typeface="Times New Roman" pitchFamily="18" charset="0"/>
              </a:rPr>
              <a:t>问题分析</a:t>
            </a: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B1BB3EAD-5808-38EB-B382-4DC93101C1C9}"/>
              </a:ext>
            </a:extLst>
          </p:cNvPr>
          <p:cNvGrpSpPr/>
          <p:nvPr/>
        </p:nvGrpSpPr>
        <p:grpSpPr>
          <a:xfrm>
            <a:off x="459726" y="1540674"/>
            <a:ext cx="1799426" cy="1799426"/>
            <a:chOff x="3197040" y="2604116"/>
            <a:chExt cx="2143310" cy="2143310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8A69E826-DC48-0D9B-E109-CC1A77DFC0A4}"/>
                </a:ext>
              </a:extLst>
            </p:cNvPr>
            <p:cNvSpPr/>
            <p:nvPr/>
          </p:nvSpPr>
          <p:spPr>
            <a:xfrm>
              <a:off x="3197040" y="2604116"/>
              <a:ext cx="2143310" cy="214331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弧形 50">
              <a:extLst>
                <a:ext uri="{FF2B5EF4-FFF2-40B4-BE49-F238E27FC236}">
                  <a16:creationId xmlns:a16="http://schemas.microsoft.com/office/drawing/2014/main" id="{1CFE7E67-98E1-4E3B-5595-A0DA390022A0}"/>
                </a:ext>
              </a:extLst>
            </p:cNvPr>
            <p:cNvSpPr/>
            <p:nvPr/>
          </p:nvSpPr>
          <p:spPr>
            <a:xfrm>
              <a:off x="3197040" y="2604119"/>
              <a:ext cx="2143310" cy="2143305"/>
            </a:xfrm>
            <a:prstGeom prst="arc">
              <a:avLst>
                <a:gd name="adj1" fmla="val 14164274"/>
                <a:gd name="adj2" fmla="val 18297877"/>
              </a:avLst>
            </a:prstGeom>
            <a:ln w="1270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弧形 51">
              <a:extLst>
                <a:ext uri="{FF2B5EF4-FFF2-40B4-BE49-F238E27FC236}">
                  <a16:creationId xmlns:a16="http://schemas.microsoft.com/office/drawing/2014/main" id="{21B71E2A-A277-3A9C-B2B1-266A6AD70941}"/>
                </a:ext>
              </a:extLst>
            </p:cNvPr>
            <p:cNvSpPr/>
            <p:nvPr/>
          </p:nvSpPr>
          <p:spPr>
            <a:xfrm>
              <a:off x="3197040" y="2604119"/>
              <a:ext cx="2143310" cy="2143305"/>
            </a:xfrm>
            <a:prstGeom prst="arc">
              <a:avLst>
                <a:gd name="adj1" fmla="val 595814"/>
                <a:gd name="adj2" fmla="val 4125649"/>
              </a:avLst>
            </a:prstGeom>
            <a:ln w="1270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弧形 52">
              <a:extLst>
                <a:ext uri="{FF2B5EF4-FFF2-40B4-BE49-F238E27FC236}">
                  <a16:creationId xmlns:a16="http://schemas.microsoft.com/office/drawing/2014/main" id="{8E050398-A5AF-8D9E-685E-9411120EE211}"/>
                </a:ext>
              </a:extLst>
            </p:cNvPr>
            <p:cNvSpPr/>
            <p:nvPr/>
          </p:nvSpPr>
          <p:spPr>
            <a:xfrm flipH="1">
              <a:off x="3197040" y="2604119"/>
              <a:ext cx="2143310" cy="2143305"/>
            </a:xfrm>
            <a:prstGeom prst="arc">
              <a:avLst>
                <a:gd name="adj1" fmla="val 595814"/>
                <a:gd name="adj2" fmla="val 4125649"/>
              </a:avLst>
            </a:prstGeom>
            <a:ln w="127000"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4" name="椭圆 37">
            <a:extLst>
              <a:ext uri="{FF2B5EF4-FFF2-40B4-BE49-F238E27FC236}">
                <a16:creationId xmlns:a16="http://schemas.microsoft.com/office/drawing/2014/main" id="{EE05A941-6B78-F536-733D-C5B0D8A25F95}"/>
              </a:ext>
            </a:extLst>
          </p:cNvPr>
          <p:cNvSpPr/>
          <p:nvPr/>
        </p:nvSpPr>
        <p:spPr>
          <a:xfrm>
            <a:off x="1076176" y="2107755"/>
            <a:ext cx="704980" cy="665263"/>
          </a:xfrm>
          <a:custGeom>
            <a:avLst/>
            <a:gdLst>
              <a:gd name="connsiteX0" fmla="*/ 255815 w 338138"/>
              <a:gd name="connsiteY0" fmla="*/ 276225 h 319088"/>
              <a:gd name="connsiteX1" fmla="*/ 267653 w 338138"/>
              <a:gd name="connsiteY1" fmla="*/ 282720 h 319088"/>
              <a:gd name="connsiteX2" fmla="*/ 275546 w 338138"/>
              <a:gd name="connsiteY2" fmla="*/ 282720 h 319088"/>
              <a:gd name="connsiteX3" fmla="*/ 287384 w 338138"/>
              <a:gd name="connsiteY3" fmla="*/ 276225 h 319088"/>
              <a:gd name="connsiteX4" fmla="*/ 290015 w 338138"/>
              <a:gd name="connsiteY4" fmla="*/ 277524 h 319088"/>
              <a:gd name="connsiteX5" fmla="*/ 295276 w 338138"/>
              <a:gd name="connsiteY5" fmla="*/ 284018 h 319088"/>
              <a:gd name="connsiteX6" fmla="*/ 295276 w 338138"/>
              <a:gd name="connsiteY6" fmla="*/ 315191 h 319088"/>
              <a:gd name="connsiteX7" fmla="*/ 271600 w 338138"/>
              <a:gd name="connsiteY7" fmla="*/ 319088 h 319088"/>
              <a:gd name="connsiteX8" fmla="*/ 249238 w 338138"/>
              <a:gd name="connsiteY8" fmla="*/ 315191 h 319088"/>
              <a:gd name="connsiteX9" fmla="*/ 249238 w 338138"/>
              <a:gd name="connsiteY9" fmla="*/ 284018 h 319088"/>
              <a:gd name="connsiteX10" fmla="*/ 253184 w 338138"/>
              <a:gd name="connsiteY10" fmla="*/ 277524 h 319088"/>
              <a:gd name="connsiteX11" fmla="*/ 255815 w 338138"/>
              <a:gd name="connsiteY11" fmla="*/ 276225 h 319088"/>
              <a:gd name="connsiteX12" fmla="*/ 50755 w 338138"/>
              <a:gd name="connsiteY12" fmla="*/ 276225 h 319088"/>
              <a:gd name="connsiteX13" fmla="*/ 62593 w 338138"/>
              <a:gd name="connsiteY13" fmla="*/ 282720 h 319088"/>
              <a:gd name="connsiteX14" fmla="*/ 70486 w 338138"/>
              <a:gd name="connsiteY14" fmla="*/ 282720 h 319088"/>
              <a:gd name="connsiteX15" fmla="*/ 82324 w 338138"/>
              <a:gd name="connsiteY15" fmla="*/ 276225 h 319088"/>
              <a:gd name="connsiteX16" fmla="*/ 84955 w 338138"/>
              <a:gd name="connsiteY16" fmla="*/ 277524 h 319088"/>
              <a:gd name="connsiteX17" fmla="*/ 88901 w 338138"/>
              <a:gd name="connsiteY17" fmla="*/ 284018 h 319088"/>
              <a:gd name="connsiteX18" fmla="*/ 88901 w 338138"/>
              <a:gd name="connsiteY18" fmla="*/ 315191 h 319088"/>
              <a:gd name="connsiteX19" fmla="*/ 66539 w 338138"/>
              <a:gd name="connsiteY19" fmla="*/ 319088 h 319088"/>
              <a:gd name="connsiteX20" fmla="*/ 42863 w 338138"/>
              <a:gd name="connsiteY20" fmla="*/ 315191 h 319088"/>
              <a:gd name="connsiteX21" fmla="*/ 42863 w 338138"/>
              <a:gd name="connsiteY21" fmla="*/ 284018 h 319088"/>
              <a:gd name="connsiteX22" fmla="*/ 48124 w 338138"/>
              <a:gd name="connsiteY22" fmla="*/ 277524 h 319088"/>
              <a:gd name="connsiteX23" fmla="*/ 50755 w 338138"/>
              <a:gd name="connsiteY23" fmla="*/ 276225 h 319088"/>
              <a:gd name="connsiteX24" fmla="*/ 273050 w 338138"/>
              <a:gd name="connsiteY24" fmla="*/ 214313 h 319088"/>
              <a:gd name="connsiteX25" fmla="*/ 282575 w 338138"/>
              <a:gd name="connsiteY25" fmla="*/ 224632 h 319088"/>
              <a:gd name="connsiteX26" fmla="*/ 273050 w 338138"/>
              <a:gd name="connsiteY26" fmla="*/ 234951 h 319088"/>
              <a:gd name="connsiteX27" fmla="*/ 263525 w 338138"/>
              <a:gd name="connsiteY27" fmla="*/ 224632 h 319088"/>
              <a:gd name="connsiteX28" fmla="*/ 273050 w 338138"/>
              <a:gd name="connsiteY28" fmla="*/ 214313 h 319088"/>
              <a:gd name="connsiteX29" fmla="*/ 65882 w 338138"/>
              <a:gd name="connsiteY29" fmla="*/ 214313 h 319088"/>
              <a:gd name="connsiteX30" fmla="*/ 76201 w 338138"/>
              <a:gd name="connsiteY30" fmla="*/ 224632 h 319088"/>
              <a:gd name="connsiteX31" fmla="*/ 65882 w 338138"/>
              <a:gd name="connsiteY31" fmla="*/ 234951 h 319088"/>
              <a:gd name="connsiteX32" fmla="*/ 55563 w 338138"/>
              <a:gd name="connsiteY32" fmla="*/ 224632 h 319088"/>
              <a:gd name="connsiteX33" fmla="*/ 65882 w 338138"/>
              <a:gd name="connsiteY33" fmla="*/ 214313 h 319088"/>
              <a:gd name="connsiteX34" fmla="*/ 272257 w 338138"/>
              <a:gd name="connsiteY34" fmla="*/ 196850 h 319088"/>
              <a:gd name="connsiteX35" fmla="*/ 244475 w 338138"/>
              <a:gd name="connsiteY35" fmla="*/ 224632 h 319088"/>
              <a:gd name="connsiteX36" fmla="*/ 272257 w 338138"/>
              <a:gd name="connsiteY36" fmla="*/ 252414 h 319088"/>
              <a:gd name="connsiteX37" fmla="*/ 300039 w 338138"/>
              <a:gd name="connsiteY37" fmla="*/ 224632 h 319088"/>
              <a:gd name="connsiteX38" fmla="*/ 272257 w 338138"/>
              <a:gd name="connsiteY38" fmla="*/ 196850 h 319088"/>
              <a:gd name="connsiteX39" fmla="*/ 65882 w 338138"/>
              <a:gd name="connsiteY39" fmla="*/ 196850 h 319088"/>
              <a:gd name="connsiteX40" fmla="*/ 38100 w 338138"/>
              <a:gd name="connsiteY40" fmla="*/ 224632 h 319088"/>
              <a:gd name="connsiteX41" fmla="*/ 65882 w 338138"/>
              <a:gd name="connsiteY41" fmla="*/ 252414 h 319088"/>
              <a:gd name="connsiteX42" fmla="*/ 93664 w 338138"/>
              <a:gd name="connsiteY42" fmla="*/ 224632 h 319088"/>
              <a:gd name="connsiteX43" fmla="*/ 65882 w 338138"/>
              <a:gd name="connsiteY43" fmla="*/ 196850 h 319088"/>
              <a:gd name="connsiteX44" fmla="*/ 272257 w 338138"/>
              <a:gd name="connsiteY44" fmla="*/ 187325 h 319088"/>
              <a:gd name="connsiteX45" fmla="*/ 338138 w 338138"/>
              <a:gd name="connsiteY45" fmla="*/ 253322 h 319088"/>
              <a:gd name="connsiteX46" fmla="*/ 313103 w 338138"/>
              <a:gd name="connsiteY46" fmla="*/ 304800 h 319088"/>
              <a:gd name="connsiteX47" fmla="*/ 313103 w 338138"/>
              <a:gd name="connsiteY47" fmla="*/ 283681 h 319088"/>
              <a:gd name="connsiteX48" fmla="*/ 295974 w 338138"/>
              <a:gd name="connsiteY48" fmla="*/ 259922 h 319088"/>
              <a:gd name="connsiteX49" fmla="*/ 290704 w 338138"/>
              <a:gd name="connsiteY49" fmla="*/ 258602 h 319088"/>
              <a:gd name="connsiteX50" fmla="*/ 284115 w 338138"/>
              <a:gd name="connsiteY50" fmla="*/ 258602 h 319088"/>
              <a:gd name="connsiteX51" fmla="*/ 272257 w 338138"/>
              <a:gd name="connsiteY51" fmla="*/ 265202 h 319088"/>
              <a:gd name="connsiteX52" fmla="*/ 260398 w 338138"/>
              <a:gd name="connsiteY52" fmla="*/ 258602 h 319088"/>
              <a:gd name="connsiteX53" fmla="*/ 255128 w 338138"/>
              <a:gd name="connsiteY53" fmla="*/ 258602 h 319088"/>
              <a:gd name="connsiteX54" fmla="*/ 248539 w 338138"/>
              <a:gd name="connsiteY54" fmla="*/ 259922 h 319088"/>
              <a:gd name="connsiteX55" fmla="*/ 232728 w 338138"/>
              <a:gd name="connsiteY55" fmla="*/ 283681 h 319088"/>
              <a:gd name="connsiteX56" fmla="*/ 232728 w 338138"/>
              <a:gd name="connsiteY56" fmla="*/ 304800 h 319088"/>
              <a:gd name="connsiteX57" fmla="*/ 206375 w 338138"/>
              <a:gd name="connsiteY57" fmla="*/ 253322 h 319088"/>
              <a:gd name="connsiteX58" fmla="*/ 272257 w 338138"/>
              <a:gd name="connsiteY58" fmla="*/ 187325 h 319088"/>
              <a:gd name="connsiteX59" fmla="*/ 65881 w 338138"/>
              <a:gd name="connsiteY59" fmla="*/ 187325 h 319088"/>
              <a:gd name="connsiteX60" fmla="*/ 131763 w 338138"/>
              <a:gd name="connsiteY60" fmla="*/ 253322 h 319088"/>
              <a:gd name="connsiteX61" fmla="*/ 105410 w 338138"/>
              <a:gd name="connsiteY61" fmla="*/ 304800 h 319088"/>
              <a:gd name="connsiteX62" fmla="*/ 105410 w 338138"/>
              <a:gd name="connsiteY62" fmla="*/ 283681 h 319088"/>
              <a:gd name="connsiteX63" fmla="*/ 89599 w 338138"/>
              <a:gd name="connsiteY63" fmla="*/ 259922 h 319088"/>
              <a:gd name="connsiteX64" fmla="*/ 83010 w 338138"/>
              <a:gd name="connsiteY64" fmla="*/ 258602 h 319088"/>
              <a:gd name="connsiteX65" fmla="*/ 77740 w 338138"/>
              <a:gd name="connsiteY65" fmla="*/ 258602 h 319088"/>
              <a:gd name="connsiteX66" fmla="*/ 65881 w 338138"/>
              <a:gd name="connsiteY66" fmla="*/ 265202 h 319088"/>
              <a:gd name="connsiteX67" fmla="*/ 54023 w 338138"/>
              <a:gd name="connsiteY67" fmla="*/ 258602 h 319088"/>
              <a:gd name="connsiteX68" fmla="*/ 47434 w 338138"/>
              <a:gd name="connsiteY68" fmla="*/ 258602 h 319088"/>
              <a:gd name="connsiteX69" fmla="*/ 42164 w 338138"/>
              <a:gd name="connsiteY69" fmla="*/ 259922 h 319088"/>
              <a:gd name="connsiteX70" fmla="*/ 25035 w 338138"/>
              <a:gd name="connsiteY70" fmla="*/ 283681 h 319088"/>
              <a:gd name="connsiteX71" fmla="*/ 25035 w 338138"/>
              <a:gd name="connsiteY71" fmla="*/ 304800 h 319088"/>
              <a:gd name="connsiteX72" fmla="*/ 0 w 338138"/>
              <a:gd name="connsiteY72" fmla="*/ 253322 h 319088"/>
              <a:gd name="connsiteX73" fmla="*/ 65881 w 338138"/>
              <a:gd name="connsiteY73" fmla="*/ 187325 h 319088"/>
              <a:gd name="connsiteX74" fmla="*/ 159754 w 338138"/>
              <a:gd name="connsiteY74" fmla="*/ 149225 h 319088"/>
              <a:gd name="connsiteX75" fmla="*/ 169069 w 338138"/>
              <a:gd name="connsiteY75" fmla="*/ 149225 h 319088"/>
              <a:gd name="connsiteX76" fmla="*/ 178384 w 338138"/>
              <a:gd name="connsiteY76" fmla="*/ 149225 h 319088"/>
              <a:gd name="connsiteX77" fmla="*/ 178384 w 338138"/>
              <a:gd name="connsiteY77" fmla="*/ 175331 h 319088"/>
              <a:gd name="connsiteX78" fmla="*/ 214313 w 338138"/>
              <a:gd name="connsiteY78" fmla="*/ 193605 h 319088"/>
              <a:gd name="connsiteX79" fmla="*/ 202337 w 338138"/>
              <a:gd name="connsiteY79" fmla="*/ 207963 h 319088"/>
              <a:gd name="connsiteX80" fmla="*/ 169069 w 338138"/>
              <a:gd name="connsiteY80" fmla="*/ 190994 h 319088"/>
              <a:gd name="connsiteX81" fmla="*/ 135802 w 338138"/>
              <a:gd name="connsiteY81" fmla="*/ 207963 h 319088"/>
              <a:gd name="connsiteX82" fmla="*/ 123825 w 338138"/>
              <a:gd name="connsiteY82" fmla="*/ 193605 h 319088"/>
              <a:gd name="connsiteX83" fmla="*/ 159754 w 338138"/>
              <a:gd name="connsiteY83" fmla="*/ 175331 h 319088"/>
              <a:gd name="connsiteX84" fmla="*/ 159754 w 338138"/>
              <a:gd name="connsiteY84" fmla="*/ 149225 h 319088"/>
              <a:gd name="connsiteX85" fmla="*/ 154175 w 338138"/>
              <a:gd name="connsiteY85" fmla="*/ 88900 h 319088"/>
              <a:gd name="connsiteX86" fmla="*/ 165941 w 338138"/>
              <a:gd name="connsiteY86" fmla="*/ 95394 h 319088"/>
              <a:gd name="connsiteX87" fmla="*/ 173785 w 338138"/>
              <a:gd name="connsiteY87" fmla="*/ 95394 h 319088"/>
              <a:gd name="connsiteX88" fmla="*/ 185551 w 338138"/>
              <a:gd name="connsiteY88" fmla="*/ 88900 h 319088"/>
              <a:gd name="connsiteX89" fmla="*/ 188166 w 338138"/>
              <a:gd name="connsiteY89" fmla="*/ 90199 h 319088"/>
              <a:gd name="connsiteX90" fmla="*/ 192088 w 338138"/>
              <a:gd name="connsiteY90" fmla="*/ 96693 h 319088"/>
              <a:gd name="connsiteX91" fmla="*/ 192088 w 338138"/>
              <a:gd name="connsiteY91" fmla="*/ 126567 h 319088"/>
              <a:gd name="connsiteX92" fmla="*/ 169863 w 338138"/>
              <a:gd name="connsiteY92" fmla="*/ 131763 h 319088"/>
              <a:gd name="connsiteX93" fmla="*/ 147638 w 338138"/>
              <a:gd name="connsiteY93" fmla="*/ 126567 h 319088"/>
              <a:gd name="connsiteX94" fmla="*/ 147638 w 338138"/>
              <a:gd name="connsiteY94" fmla="*/ 96693 h 319088"/>
              <a:gd name="connsiteX95" fmla="*/ 151560 w 338138"/>
              <a:gd name="connsiteY95" fmla="*/ 90199 h 319088"/>
              <a:gd name="connsiteX96" fmla="*/ 154175 w 338138"/>
              <a:gd name="connsiteY96" fmla="*/ 88900 h 319088"/>
              <a:gd name="connsiteX97" fmla="*/ 169069 w 338138"/>
              <a:gd name="connsiteY97" fmla="*/ 26988 h 319088"/>
              <a:gd name="connsiteX98" fmla="*/ 179388 w 338138"/>
              <a:gd name="connsiteY98" fmla="*/ 36513 h 319088"/>
              <a:gd name="connsiteX99" fmla="*/ 169069 w 338138"/>
              <a:gd name="connsiteY99" fmla="*/ 46038 h 319088"/>
              <a:gd name="connsiteX100" fmla="*/ 158750 w 338138"/>
              <a:gd name="connsiteY100" fmla="*/ 36513 h 319088"/>
              <a:gd name="connsiteX101" fmla="*/ 169069 w 338138"/>
              <a:gd name="connsiteY101" fmla="*/ 26988 h 319088"/>
              <a:gd name="connsiteX102" fmla="*/ 169070 w 338138"/>
              <a:gd name="connsiteY102" fmla="*/ 9525 h 319088"/>
              <a:gd name="connsiteX103" fmla="*/ 141288 w 338138"/>
              <a:gd name="connsiteY103" fmla="*/ 37307 h 319088"/>
              <a:gd name="connsiteX104" fmla="*/ 169070 w 338138"/>
              <a:gd name="connsiteY104" fmla="*/ 65089 h 319088"/>
              <a:gd name="connsiteX105" fmla="*/ 196852 w 338138"/>
              <a:gd name="connsiteY105" fmla="*/ 37307 h 319088"/>
              <a:gd name="connsiteX106" fmla="*/ 169070 w 338138"/>
              <a:gd name="connsiteY106" fmla="*/ 9525 h 319088"/>
              <a:gd name="connsiteX107" fmla="*/ 169070 w 338138"/>
              <a:gd name="connsiteY107" fmla="*/ 0 h 319088"/>
              <a:gd name="connsiteX108" fmla="*/ 234951 w 338138"/>
              <a:gd name="connsiteY108" fmla="*/ 65997 h 319088"/>
              <a:gd name="connsiteX109" fmla="*/ 209916 w 338138"/>
              <a:gd name="connsiteY109" fmla="*/ 117475 h 319088"/>
              <a:gd name="connsiteX110" fmla="*/ 209916 w 338138"/>
              <a:gd name="connsiteY110" fmla="*/ 96356 h 319088"/>
              <a:gd name="connsiteX111" fmla="*/ 192787 w 338138"/>
              <a:gd name="connsiteY111" fmla="*/ 72597 h 319088"/>
              <a:gd name="connsiteX112" fmla="*/ 187517 w 338138"/>
              <a:gd name="connsiteY112" fmla="*/ 71277 h 319088"/>
              <a:gd name="connsiteX113" fmla="*/ 180928 w 338138"/>
              <a:gd name="connsiteY113" fmla="*/ 71277 h 319088"/>
              <a:gd name="connsiteX114" fmla="*/ 169070 w 338138"/>
              <a:gd name="connsiteY114" fmla="*/ 76557 h 319088"/>
              <a:gd name="connsiteX115" fmla="*/ 157211 w 338138"/>
              <a:gd name="connsiteY115" fmla="*/ 71277 h 319088"/>
              <a:gd name="connsiteX116" fmla="*/ 150623 w 338138"/>
              <a:gd name="connsiteY116" fmla="*/ 71277 h 319088"/>
              <a:gd name="connsiteX117" fmla="*/ 145352 w 338138"/>
              <a:gd name="connsiteY117" fmla="*/ 72597 h 319088"/>
              <a:gd name="connsiteX118" fmla="*/ 128223 w 338138"/>
              <a:gd name="connsiteY118" fmla="*/ 96356 h 319088"/>
              <a:gd name="connsiteX119" fmla="*/ 128223 w 338138"/>
              <a:gd name="connsiteY119" fmla="*/ 117475 h 319088"/>
              <a:gd name="connsiteX120" fmla="*/ 103188 w 338138"/>
              <a:gd name="connsiteY120" fmla="*/ 65997 h 319088"/>
              <a:gd name="connsiteX121" fmla="*/ 169070 w 338138"/>
              <a:gd name="connsiteY121" fmla="*/ 0 h 319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</a:cxnLst>
            <a:rect l="l" t="t" r="r" b="b"/>
            <a:pathLst>
              <a:path w="338138" h="319088">
                <a:moveTo>
                  <a:pt x="255815" y="276225"/>
                </a:moveTo>
                <a:cubicBezTo>
                  <a:pt x="255815" y="276225"/>
                  <a:pt x="255815" y="276225"/>
                  <a:pt x="267653" y="282720"/>
                </a:cubicBezTo>
                <a:cubicBezTo>
                  <a:pt x="270284" y="284018"/>
                  <a:pt x="272915" y="284018"/>
                  <a:pt x="275546" y="282720"/>
                </a:cubicBezTo>
                <a:cubicBezTo>
                  <a:pt x="275546" y="282720"/>
                  <a:pt x="275546" y="282720"/>
                  <a:pt x="287384" y="276225"/>
                </a:cubicBezTo>
                <a:cubicBezTo>
                  <a:pt x="287384" y="276225"/>
                  <a:pt x="287384" y="276225"/>
                  <a:pt x="290015" y="277524"/>
                </a:cubicBezTo>
                <a:cubicBezTo>
                  <a:pt x="292646" y="278823"/>
                  <a:pt x="295276" y="281421"/>
                  <a:pt x="295276" y="284018"/>
                </a:cubicBezTo>
                <a:cubicBezTo>
                  <a:pt x="295276" y="284018"/>
                  <a:pt x="295276" y="284018"/>
                  <a:pt x="295276" y="315191"/>
                </a:cubicBezTo>
                <a:cubicBezTo>
                  <a:pt x="287384" y="317789"/>
                  <a:pt x="279492" y="319088"/>
                  <a:pt x="271600" y="319088"/>
                </a:cubicBezTo>
                <a:cubicBezTo>
                  <a:pt x="263707" y="319088"/>
                  <a:pt x="255815" y="317789"/>
                  <a:pt x="249238" y="315191"/>
                </a:cubicBezTo>
                <a:cubicBezTo>
                  <a:pt x="249238" y="315191"/>
                  <a:pt x="249238" y="315191"/>
                  <a:pt x="249238" y="284018"/>
                </a:cubicBezTo>
                <a:cubicBezTo>
                  <a:pt x="249238" y="281421"/>
                  <a:pt x="250554" y="278823"/>
                  <a:pt x="253184" y="277524"/>
                </a:cubicBezTo>
                <a:cubicBezTo>
                  <a:pt x="253184" y="277524"/>
                  <a:pt x="253184" y="277524"/>
                  <a:pt x="255815" y="276225"/>
                </a:cubicBezTo>
                <a:close/>
                <a:moveTo>
                  <a:pt x="50755" y="276225"/>
                </a:moveTo>
                <a:cubicBezTo>
                  <a:pt x="50755" y="276225"/>
                  <a:pt x="50755" y="276225"/>
                  <a:pt x="62593" y="282720"/>
                </a:cubicBezTo>
                <a:cubicBezTo>
                  <a:pt x="65224" y="284018"/>
                  <a:pt x="67855" y="284018"/>
                  <a:pt x="70486" y="282720"/>
                </a:cubicBezTo>
                <a:cubicBezTo>
                  <a:pt x="70486" y="282720"/>
                  <a:pt x="70486" y="282720"/>
                  <a:pt x="82324" y="276225"/>
                </a:cubicBezTo>
                <a:cubicBezTo>
                  <a:pt x="82324" y="276225"/>
                  <a:pt x="82324" y="276225"/>
                  <a:pt x="84955" y="277524"/>
                </a:cubicBezTo>
                <a:cubicBezTo>
                  <a:pt x="87585" y="278823"/>
                  <a:pt x="88901" y="281421"/>
                  <a:pt x="88901" y="284018"/>
                </a:cubicBezTo>
                <a:cubicBezTo>
                  <a:pt x="88901" y="284018"/>
                  <a:pt x="88901" y="284018"/>
                  <a:pt x="88901" y="315191"/>
                </a:cubicBezTo>
                <a:cubicBezTo>
                  <a:pt x="82324" y="317789"/>
                  <a:pt x="74432" y="319088"/>
                  <a:pt x="66539" y="319088"/>
                </a:cubicBezTo>
                <a:cubicBezTo>
                  <a:pt x="58647" y="319088"/>
                  <a:pt x="50755" y="317789"/>
                  <a:pt x="42863" y="315191"/>
                </a:cubicBezTo>
                <a:cubicBezTo>
                  <a:pt x="42863" y="315191"/>
                  <a:pt x="42863" y="315191"/>
                  <a:pt x="42863" y="284018"/>
                </a:cubicBezTo>
                <a:cubicBezTo>
                  <a:pt x="42863" y="281421"/>
                  <a:pt x="45493" y="278823"/>
                  <a:pt x="48124" y="277524"/>
                </a:cubicBezTo>
                <a:cubicBezTo>
                  <a:pt x="48124" y="277524"/>
                  <a:pt x="48124" y="277524"/>
                  <a:pt x="50755" y="276225"/>
                </a:cubicBezTo>
                <a:close/>
                <a:moveTo>
                  <a:pt x="273050" y="214313"/>
                </a:moveTo>
                <a:cubicBezTo>
                  <a:pt x="278311" y="214313"/>
                  <a:pt x="282575" y="218933"/>
                  <a:pt x="282575" y="224632"/>
                </a:cubicBezTo>
                <a:cubicBezTo>
                  <a:pt x="282575" y="230331"/>
                  <a:pt x="278311" y="234951"/>
                  <a:pt x="273050" y="234951"/>
                </a:cubicBezTo>
                <a:cubicBezTo>
                  <a:pt x="267789" y="234951"/>
                  <a:pt x="263525" y="230331"/>
                  <a:pt x="263525" y="224632"/>
                </a:cubicBezTo>
                <a:cubicBezTo>
                  <a:pt x="263525" y="218933"/>
                  <a:pt x="267789" y="214313"/>
                  <a:pt x="273050" y="214313"/>
                </a:cubicBezTo>
                <a:close/>
                <a:moveTo>
                  <a:pt x="65882" y="214313"/>
                </a:moveTo>
                <a:cubicBezTo>
                  <a:pt x="71581" y="214313"/>
                  <a:pt x="76201" y="218933"/>
                  <a:pt x="76201" y="224632"/>
                </a:cubicBezTo>
                <a:cubicBezTo>
                  <a:pt x="76201" y="230331"/>
                  <a:pt x="71581" y="234951"/>
                  <a:pt x="65882" y="234951"/>
                </a:cubicBezTo>
                <a:cubicBezTo>
                  <a:pt x="60183" y="234951"/>
                  <a:pt x="55563" y="230331"/>
                  <a:pt x="55563" y="224632"/>
                </a:cubicBezTo>
                <a:cubicBezTo>
                  <a:pt x="55563" y="218933"/>
                  <a:pt x="60183" y="214313"/>
                  <a:pt x="65882" y="214313"/>
                </a:cubicBezTo>
                <a:close/>
                <a:moveTo>
                  <a:pt x="272257" y="196850"/>
                </a:moveTo>
                <a:cubicBezTo>
                  <a:pt x="256913" y="196850"/>
                  <a:pt x="244475" y="209288"/>
                  <a:pt x="244475" y="224632"/>
                </a:cubicBezTo>
                <a:cubicBezTo>
                  <a:pt x="244475" y="239976"/>
                  <a:pt x="256913" y="252414"/>
                  <a:pt x="272257" y="252414"/>
                </a:cubicBezTo>
                <a:cubicBezTo>
                  <a:pt x="287601" y="252414"/>
                  <a:pt x="300039" y="239976"/>
                  <a:pt x="300039" y="224632"/>
                </a:cubicBezTo>
                <a:cubicBezTo>
                  <a:pt x="300039" y="209288"/>
                  <a:pt x="287601" y="196850"/>
                  <a:pt x="272257" y="196850"/>
                </a:cubicBezTo>
                <a:close/>
                <a:moveTo>
                  <a:pt x="65882" y="196850"/>
                </a:moveTo>
                <a:cubicBezTo>
                  <a:pt x="50538" y="196850"/>
                  <a:pt x="38100" y="209288"/>
                  <a:pt x="38100" y="224632"/>
                </a:cubicBezTo>
                <a:cubicBezTo>
                  <a:pt x="38100" y="239976"/>
                  <a:pt x="50538" y="252414"/>
                  <a:pt x="65882" y="252414"/>
                </a:cubicBezTo>
                <a:cubicBezTo>
                  <a:pt x="81226" y="252414"/>
                  <a:pt x="93664" y="239976"/>
                  <a:pt x="93664" y="224632"/>
                </a:cubicBezTo>
                <a:cubicBezTo>
                  <a:pt x="93664" y="209288"/>
                  <a:pt x="81226" y="196850"/>
                  <a:pt x="65882" y="196850"/>
                </a:cubicBezTo>
                <a:close/>
                <a:moveTo>
                  <a:pt x="272257" y="187325"/>
                </a:moveTo>
                <a:cubicBezTo>
                  <a:pt x="309150" y="187325"/>
                  <a:pt x="338138" y="217684"/>
                  <a:pt x="338138" y="253322"/>
                </a:cubicBezTo>
                <a:cubicBezTo>
                  <a:pt x="338138" y="274441"/>
                  <a:pt x="328915" y="292921"/>
                  <a:pt x="313103" y="304800"/>
                </a:cubicBezTo>
                <a:cubicBezTo>
                  <a:pt x="313103" y="304800"/>
                  <a:pt x="313103" y="304800"/>
                  <a:pt x="313103" y="283681"/>
                </a:cubicBezTo>
                <a:cubicBezTo>
                  <a:pt x="313103" y="273121"/>
                  <a:pt x="306515" y="263882"/>
                  <a:pt x="295974" y="259922"/>
                </a:cubicBezTo>
                <a:cubicBezTo>
                  <a:pt x="295974" y="259922"/>
                  <a:pt x="290704" y="258602"/>
                  <a:pt x="290704" y="258602"/>
                </a:cubicBezTo>
                <a:cubicBezTo>
                  <a:pt x="288068" y="257282"/>
                  <a:pt x="286751" y="258602"/>
                  <a:pt x="284115" y="258602"/>
                </a:cubicBezTo>
                <a:cubicBezTo>
                  <a:pt x="284115" y="258602"/>
                  <a:pt x="284115" y="258602"/>
                  <a:pt x="272257" y="265202"/>
                </a:cubicBezTo>
                <a:cubicBezTo>
                  <a:pt x="272257" y="265202"/>
                  <a:pt x="272257" y="265202"/>
                  <a:pt x="260398" y="258602"/>
                </a:cubicBezTo>
                <a:cubicBezTo>
                  <a:pt x="259080" y="258602"/>
                  <a:pt x="256445" y="257282"/>
                  <a:pt x="255128" y="258602"/>
                </a:cubicBezTo>
                <a:cubicBezTo>
                  <a:pt x="255128" y="258602"/>
                  <a:pt x="248539" y="259922"/>
                  <a:pt x="248539" y="259922"/>
                </a:cubicBezTo>
                <a:cubicBezTo>
                  <a:pt x="239316" y="263882"/>
                  <a:pt x="232728" y="273121"/>
                  <a:pt x="232728" y="283681"/>
                </a:cubicBezTo>
                <a:cubicBezTo>
                  <a:pt x="232728" y="283681"/>
                  <a:pt x="232728" y="283681"/>
                  <a:pt x="232728" y="304800"/>
                </a:cubicBezTo>
                <a:cubicBezTo>
                  <a:pt x="216916" y="292921"/>
                  <a:pt x="206375" y="274441"/>
                  <a:pt x="206375" y="253322"/>
                </a:cubicBezTo>
                <a:cubicBezTo>
                  <a:pt x="206375" y="217684"/>
                  <a:pt x="236681" y="187325"/>
                  <a:pt x="272257" y="187325"/>
                </a:cubicBezTo>
                <a:close/>
                <a:moveTo>
                  <a:pt x="65881" y="187325"/>
                </a:moveTo>
                <a:cubicBezTo>
                  <a:pt x="101457" y="187325"/>
                  <a:pt x="131763" y="217684"/>
                  <a:pt x="131763" y="253322"/>
                </a:cubicBezTo>
                <a:cubicBezTo>
                  <a:pt x="131763" y="274441"/>
                  <a:pt x="121222" y="292921"/>
                  <a:pt x="105410" y="304800"/>
                </a:cubicBezTo>
                <a:cubicBezTo>
                  <a:pt x="105410" y="304800"/>
                  <a:pt x="105410" y="304800"/>
                  <a:pt x="105410" y="283681"/>
                </a:cubicBezTo>
                <a:cubicBezTo>
                  <a:pt x="105410" y="273121"/>
                  <a:pt x="98822" y="263882"/>
                  <a:pt x="89599" y="259922"/>
                </a:cubicBezTo>
                <a:cubicBezTo>
                  <a:pt x="89599" y="259922"/>
                  <a:pt x="83010" y="258602"/>
                  <a:pt x="83010" y="258602"/>
                </a:cubicBezTo>
                <a:cubicBezTo>
                  <a:pt x="81693" y="257282"/>
                  <a:pt x="79058" y="258602"/>
                  <a:pt x="77740" y="258602"/>
                </a:cubicBezTo>
                <a:cubicBezTo>
                  <a:pt x="77740" y="258602"/>
                  <a:pt x="77740" y="258602"/>
                  <a:pt x="65881" y="265202"/>
                </a:cubicBezTo>
                <a:cubicBezTo>
                  <a:pt x="65881" y="265202"/>
                  <a:pt x="65881" y="265202"/>
                  <a:pt x="54023" y="258602"/>
                </a:cubicBezTo>
                <a:cubicBezTo>
                  <a:pt x="51387" y="258602"/>
                  <a:pt x="50070" y="257282"/>
                  <a:pt x="47434" y="258602"/>
                </a:cubicBezTo>
                <a:cubicBezTo>
                  <a:pt x="47434" y="258602"/>
                  <a:pt x="42164" y="259922"/>
                  <a:pt x="42164" y="259922"/>
                </a:cubicBezTo>
                <a:cubicBezTo>
                  <a:pt x="31623" y="263882"/>
                  <a:pt x="25035" y="273121"/>
                  <a:pt x="25035" y="283681"/>
                </a:cubicBezTo>
                <a:cubicBezTo>
                  <a:pt x="25035" y="283681"/>
                  <a:pt x="25035" y="283681"/>
                  <a:pt x="25035" y="304800"/>
                </a:cubicBezTo>
                <a:cubicBezTo>
                  <a:pt x="9223" y="292921"/>
                  <a:pt x="0" y="274441"/>
                  <a:pt x="0" y="253322"/>
                </a:cubicBezTo>
                <a:cubicBezTo>
                  <a:pt x="0" y="217684"/>
                  <a:pt x="28988" y="187325"/>
                  <a:pt x="65881" y="187325"/>
                </a:cubicBezTo>
                <a:close/>
                <a:moveTo>
                  <a:pt x="159754" y="149225"/>
                </a:moveTo>
                <a:cubicBezTo>
                  <a:pt x="163746" y="149225"/>
                  <a:pt x="166408" y="149225"/>
                  <a:pt x="169069" y="149225"/>
                </a:cubicBezTo>
                <a:cubicBezTo>
                  <a:pt x="171731" y="149225"/>
                  <a:pt x="174392" y="149225"/>
                  <a:pt x="178384" y="149225"/>
                </a:cubicBezTo>
                <a:cubicBezTo>
                  <a:pt x="178384" y="149225"/>
                  <a:pt x="178384" y="149225"/>
                  <a:pt x="178384" y="175331"/>
                </a:cubicBezTo>
                <a:lnTo>
                  <a:pt x="214313" y="193605"/>
                </a:lnTo>
                <a:cubicBezTo>
                  <a:pt x="210321" y="197521"/>
                  <a:pt x="206329" y="202742"/>
                  <a:pt x="202337" y="207963"/>
                </a:cubicBezTo>
                <a:cubicBezTo>
                  <a:pt x="202337" y="207963"/>
                  <a:pt x="202337" y="207963"/>
                  <a:pt x="169069" y="190994"/>
                </a:cubicBezTo>
                <a:cubicBezTo>
                  <a:pt x="169069" y="190994"/>
                  <a:pt x="169069" y="190994"/>
                  <a:pt x="135802" y="207963"/>
                </a:cubicBezTo>
                <a:cubicBezTo>
                  <a:pt x="131809" y="202742"/>
                  <a:pt x="127817" y="197521"/>
                  <a:pt x="123825" y="193605"/>
                </a:cubicBezTo>
                <a:cubicBezTo>
                  <a:pt x="123825" y="193605"/>
                  <a:pt x="123825" y="193605"/>
                  <a:pt x="159754" y="175331"/>
                </a:cubicBezTo>
                <a:cubicBezTo>
                  <a:pt x="159754" y="175331"/>
                  <a:pt x="159754" y="175331"/>
                  <a:pt x="159754" y="149225"/>
                </a:cubicBezTo>
                <a:close/>
                <a:moveTo>
                  <a:pt x="154175" y="88900"/>
                </a:moveTo>
                <a:cubicBezTo>
                  <a:pt x="154175" y="88900"/>
                  <a:pt x="154175" y="88900"/>
                  <a:pt x="165941" y="95394"/>
                </a:cubicBezTo>
                <a:cubicBezTo>
                  <a:pt x="168556" y="95394"/>
                  <a:pt x="171171" y="95394"/>
                  <a:pt x="173785" y="95394"/>
                </a:cubicBezTo>
                <a:cubicBezTo>
                  <a:pt x="173785" y="95394"/>
                  <a:pt x="173785" y="95394"/>
                  <a:pt x="185551" y="88900"/>
                </a:cubicBezTo>
                <a:lnTo>
                  <a:pt x="188166" y="90199"/>
                </a:lnTo>
                <a:cubicBezTo>
                  <a:pt x="190781" y="90199"/>
                  <a:pt x="192088" y="92797"/>
                  <a:pt x="192088" y="96693"/>
                </a:cubicBezTo>
                <a:cubicBezTo>
                  <a:pt x="192088" y="96693"/>
                  <a:pt x="192088" y="96693"/>
                  <a:pt x="192088" y="126567"/>
                </a:cubicBezTo>
                <a:cubicBezTo>
                  <a:pt x="185551" y="129165"/>
                  <a:pt x="177707" y="131763"/>
                  <a:pt x="169863" y="131763"/>
                </a:cubicBezTo>
                <a:cubicBezTo>
                  <a:pt x="162019" y="131763"/>
                  <a:pt x="154175" y="129165"/>
                  <a:pt x="147638" y="126567"/>
                </a:cubicBezTo>
                <a:cubicBezTo>
                  <a:pt x="147638" y="126567"/>
                  <a:pt x="147638" y="126567"/>
                  <a:pt x="147638" y="96693"/>
                </a:cubicBezTo>
                <a:cubicBezTo>
                  <a:pt x="147638" y="92797"/>
                  <a:pt x="148946" y="90199"/>
                  <a:pt x="151560" y="90199"/>
                </a:cubicBezTo>
                <a:cubicBezTo>
                  <a:pt x="151560" y="90199"/>
                  <a:pt x="151560" y="90199"/>
                  <a:pt x="154175" y="88900"/>
                </a:cubicBezTo>
                <a:close/>
                <a:moveTo>
                  <a:pt x="169069" y="26988"/>
                </a:moveTo>
                <a:cubicBezTo>
                  <a:pt x="174768" y="26988"/>
                  <a:pt x="179388" y="31252"/>
                  <a:pt x="179388" y="36513"/>
                </a:cubicBezTo>
                <a:cubicBezTo>
                  <a:pt x="179388" y="41774"/>
                  <a:pt x="174768" y="46038"/>
                  <a:pt x="169069" y="46038"/>
                </a:cubicBezTo>
                <a:cubicBezTo>
                  <a:pt x="163370" y="46038"/>
                  <a:pt x="158750" y="41774"/>
                  <a:pt x="158750" y="36513"/>
                </a:cubicBezTo>
                <a:cubicBezTo>
                  <a:pt x="158750" y="31252"/>
                  <a:pt x="163370" y="26988"/>
                  <a:pt x="169069" y="26988"/>
                </a:cubicBezTo>
                <a:close/>
                <a:moveTo>
                  <a:pt x="169070" y="9525"/>
                </a:moveTo>
                <a:cubicBezTo>
                  <a:pt x="153726" y="9525"/>
                  <a:pt x="141288" y="21963"/>
                  <a:pt x="141288" y="37307"/>
                </a:cubicBezTo>
                <a:cubicBezTo>
                  <a:pt x="141288" y="52651"/>
                  <a:pt x="153726" y="65089"/>
                  <a:pt x="169070" y="65089"/>
                </a:cubicBezTo>
                <a:cubicBezTo>
                  <a:pt x="184414" y="65089"/>
                  <a:pt x="196852" y="52651"/>
                  <a:pt x="196852" y="37307"/>
                </a:cubicBezTo>
                <a:cubicBezTo>
                  <a:pt x="196852" y="21963"/>
                  <a:pt x="184414" y="9525"/>
                  <a:pt x="169070" y="9525"/>
                </a:cubicBezTo>
                <a:close/>
                <a:moveTo>
                  <a:pt x="169070" y="0"/>
                </a:moveTo>
                <a:cubicBezTo>
                  <a:pt x="204646" y="0"/>
                  <a:pt x="234951" y="29039"/>
                  <a:pt x="234951" y="65997"/>
                </a:cubicBezTo>
                <a:cubicBezTo>
                  <a:pt x="234951" y="87116"/>
                  <a:pt x="224410" y="105595"/>
                  <a:pt x="209916" y="117475"/>
                </a:cubicBezTo>
                <a:cubicBezTo>
                  <a:pt x="209916" y="117475"/>
                  <a:pt x="209916" y="117475"/>
                  <a:pt x="209916" y="96356"/>
                </a:cubicBezTo>
                <a:cubicBezTo>
                  <a:pt x="209916" y="85796"/>
                  <a:pt x="203328" y="75237"/>
                  <a:pt x="192787" y="72597"/>
                </a:cubicBezTo>
                <a:cubicBezTo>
                  <a:pt x="192787" y="72597"/>
                  <a:pt x="187517" y="71277"/>
                  <a:pt x="187517" y="71277"/>
                </a:cubicBezTo>
                <a:cubicBezTo>
                  <a:pt x="184881" y="69957"/>
                  <a:pt x="182246" y="69957"/>
                  <a:pt x="180928" y="71277"/>
                </a:cubicBezTo>
                <a:cubicBezTo>
                  <a:pt x="180928" y="71277"/>
                  <a:pt x="180928" y="71277"/>
                  <a:pt x="169070" y="76557"/>
                </a:cubicBezTo>
                <a:cubicBezTo>
                  <a:pt x="169070" y="76557"/>
                  <a:pt x="169070" y="76557"/>
                  <a:pt x="157211" y="71277"/>
                </a:cubicBezTo>
                <a:cubicBezTo>
                  <a:pt x="155893" y="69957"/>
                  <a:pt x="153258" y="69957"/>
                  <a:pt x="150623" y="71277"/>
                </a:cubicBezTo>
                <a:cubicBezTo>
                  <a:pt x="150623" y="71277"/>
                  <a:pt x="145352" y="72597"/>
                  <a:pt x="145352" y="72597"/>
                </a:cubicBezTo>
                <a:cubicBezTo>
                  <a:pt x="134811" y="75237"/>
                  <a:pt x="128223" y="85796"/>
                  <a:pt x="128223" y="96356"/>
                </a:cubicBezTo>
                <a:cubicBezTo>
                  <a:pt x="128223" y="96356"/>
                  <a:pt x="128223" y="96356"/>
                  <a:pt x="128223" y="117475"/>
                </a:cubicBezTo>
                <a:cubicBezTo>
                  <a:pt x="113729" y="105595"/>
                  <a:pt x="103188" y="87116"/>
                  <a:pt x="103188" y="65997"/>
                </a:cubicBezTo>
                <a:cubicBezTo>
                  <a:pt x="103188" y="29039"/>
                  <a:pt x="133494" y="0"/>
                  <a:pt x="16907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345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49" grpId="0" animBg="1"/>
      <p:bldP spid="48" grpId="0" animBg="1"/>
      <p:bldP spid="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447800" y="1970088"/>
            <a:ext cx="2844800" cy="2844800"/>
            <a:chOff x="1841500" y="1970088"/>
            <a:chExt cx="2844800" cy="2844800"/>
          </a:xfrm>
        </p:grpSpPr>
        <p:grpSp>
          <p:nvGrpSpPr>
            <p:cNvPr id="3" name="组合 2"/>
            <p:cNvGrpSpPr/>
            <p:nvPr/>
          </p:nvGrpSpPr>
          <p:grpSpPr>
            <a:xfrm>
              <a:off x="1997566" y="2126156"/>
              <a:ext cx="2532674" cy="2532664"/>
              <a:chOff x="4223654" y="2075543"/>
              <a:chExt cx="2786746" cy="2786743"/>
            </a:xfrm>
          </p:grpSpPr>
          <p:sp>
            <p:nvSpPr>
              <p:cNvPr id="5" name="弧形 4"/>
              <p:cNvSpPr/>
              <p:nvPr/>
            </p:nvSpPr>
            <p:spPr>
              <a:xfrm>
                <a:off x="4223657" y="2075543"/>
                <a:ext cx="2786743" cy="2786743"/>
              </a:xfrm>
              <a:prstGeom prst="arc">
                <a:avLst>
                  <a:gd name="adj1" fmla="val 16515091"/>
                  <a:gd name="adj2" fmla="val 8042095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6" name="弧形 5"/>
              <p:cNvSpPr/>
              <p:nvPr/>
            </p:nvSpPr>
            <p:spPr>
              <a:xfrm flipH="1">
                <a:off x="4223657" y="2075543"/>
                <a:ext cx="2786743" cy="2786743"/>
              </a:xfrm>
              <a:prstGeom prst="arc">
                <a:avLst>
                  <a:gd name="adj1" fmla="val 16221398"/>
                  <a:gd name="adj2" fmla="val 17074317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7" name="弧形 6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9108016"/>
                  <a:gd name="adj2" fmla="val 947009"/>
                </a:avLst>
              </a:prstGeom>
              <a:ln w="889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8" name="弧形 7"/>
              <p:cNvSpPr/>
              <p:nvPr/>
            </p:nvSpPr>
            <p:spPr>
              <a:xfrm flipH="1">
                <a:off x="4223654" y="2075543"/>
                <a:ext cx="2786743" cy="2786743"/>
              </a:xfrm>
              <a:prstGeom prst="arc">
                <a:avLst>
                  <a:gd name="adj1" fmla="val 1732279"/>
                  <a:gd name="adj2" fmla="val 2508284"/>
                </a:avLst>
              </a:prstGeom>
              <a:ln w="88900">
                <a:solidFill>
                  <a:srgbClr val="01E2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sp>
          <p:nvSpPr>
            <p:cNvPr id="4" name="椭圆 3"/>
            <p:cNvSpPr/>
            <p:nvPr/>
          </p:nvSpPr>
          <p:spPr>
            <a:xfrm rot="16200000">
              <a:off x="1841500" y="1970088"/>
              <a:ext cx="2844800" cy="2844800"/>
            </a:xfrm>
            <a:prstGeom prst="ellipse">
              <a:avLst/>
            </a:prstGeom>
            <a:noFill/>
            <a:ln w="50800">
              <a:gradFill flip="none" rotWithShape="1">
                <a:gsLst>
                  <a:gs pos="0">
                    <a:srgbClr val="01E2BC">
                      <a:alpha val="50000"/>
                    </a:srgbClr>
                  </a:gs>
                  <a:gs pos="82000">
                    <a:srgbClr val="01E2BC">
                      <a:alpha val="0"/>
                    </a:srgbClr>
                  </a:gs>
                </a:gsLst>
                <a:lin ang="27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12" name="TextBox 32"/>
          <p:cNvSpPr txBox="1"/>
          <p:nvPr/>
        </p:nvSpPr>
        <p:spPr>
          <a:xfrm>
            <a:off x="4867767" y="2925295"/>
            <a:ext cx="3341513" cy="30899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针对交通环境监测和疲劳度分析做出理论解释</a:t>
            </a:r>
          </a:p>
        </p:txBody>
      </p:sp>
      <p:sp>
        <p:nvSpPr>
          <p:cNvPr id="13" name="TextBox 31"/>
          <p:cNvSpPr txBox="1"/>
          <p:nvPr/>
        </p:nvSpPr>
        <p:spPr>
          <a:xfrm flipH="1">
            <a:off x="2032662" y="2607188"/>
            <a:ext cx="1675074" cy="15696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ctr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6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prstClr val="white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uLnTx/>
                <a:uFillTx/>
                <a:latin typeface="Agency FB" pitchFamily="34" charset="0"/>
                <a:ea typeface="微软雅黑" pitchFamily="34" charset="-122"/>
                <a:cs typeface="Times New Roman" pitchFamily="18" charset="0"/>
              </a:rPr>
              <a:t>03</a:t>
            </a:r>
            <a:endParaRPr kumimoji="0" lang="zh-CN" altLang="en-US" sz="96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prstClr val="white"/>
              </a:solidFill>
              <a:effectLst>
                <a:outerShdw blurRad="266700" algn="tl" rotWithShape="0">
                  <a:srgbClr val="44546A">
                    <a:lumMod val="40000"/>
                    <a:lumOff val="60000"/>
                    <a:alpha val="55000"/>
                  </a:srgbClr>
                </a:outerShdw>
              </a:effectLst>
              <a:uLnTx/>
              <a:uFillTx/>
              <a:latin typeface="Agency FB" pitchFamily="34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5" name="等腰三角形 14">
            <a:extLst>
              <a:ext uri="{FF2B5EF4-FFF2-40B4-BE49-F238E27FC236}">
                <a16:creationId xmlns:a16="http://schemas.microsoft.com/office/drawing/2014/main" id="{434F9EAD-6209-01FC-441A-FF999D221449}"/>
              </a:ext>
            </a:extLst>
          </p:cNvPr>
          <p:cNvSpPr/>
          <p:nvPr/>
        </p:nvSpPr>
        <p:spPr>
          <a:xfrm rot="5400000">
            <a:off x="4531979" y="2420896"/>
            <a:ext cx="265176" cy="228600"/>
          </a:xfrm>
          <a:prstGeom prst="triangle">
            <a:avLst/>
          </a:prstGeom>
          <a:solidFill>
            <a:srgbClr val="01E2BC"/>
          </a:solidFill>
          <a:ln w="889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6" name="TextBox 31">
            <a:extLst>
              <a:ext uri="{FF2B5EF4-FFF2-40B4-BE49-F238E27FC236}">
                <a16:creationId xmlns:a16="http://schemas.microsoft.com/office/drawing/2014/main" id="{845E2EF2-A8AA-BFBE-91BE-2327910498B7}"/>
              </a:ext>
            </a:extLst>
          </p:cNvPr>
          <p:cNvSpPr txBox="1"/>
          <p:nvPr/>
        </p:nvSpPr>
        <p:spPr>
          <a:xfrm flipH="1">
            <a:off x="4867767" y="2278963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技术方案</a:t>
            </a:r>
            <a:endParaRPr kumimoji="0" lang="zh-CN" altLang="en-US" sz="36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srgbClr val="01E2BC"/>
              </a:solidFill>
              <a:effectLst>
                <a:outerShdw blurRad="266700" algn="tl" rotWithShape="0">
                  <a:srgbClr val="44546A">
                    <a:lumMod val="40000"/>
                    <a:lumOff val="60000"/>
                    <a:alpha val="55000"/>
                  </a:srgbClr>
                </a:outerShdw>
              </a:effectLst>
              <a:uLnTx/>
              <a:uFillTx/>
              <a:latin typeface="Arial Rounded MT Bold" pitchFamily="34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507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313572" y="2041864"/>
            <a:ext cx="3564856" cy="3564848"/>
            <a:chOff x="4082473" y="1415478"/>
            <a:chExt cx="4027054" cy="4027044"/>
          </a:xfrm>
        </p:grpSpPr>
        <p:sp>
          <p:nvSpPr>
            <p:cNvPr id="3" name="椭圆 2"/>
            <p:cNvSpPr/>
            <p:nvPr/>
          </p:nvSpPr>
          <p:spPr>
            <a:xfrm>
              <a:off x="4082473" y="1415478"/>
              <a:ext cx="4027054" cy="4027044"/>
            </a:xfrm>
            <a:prstGeom prst="ellipse">
              <a:avLst/>
            </a:prstGeom>
            <a:gradFill flip="none" rotWithShape="1">
              <a:gsLst>
                <a:gs pos="65000">
                  <a:srgbClr val="01E2BC">
                    <a:alpha val="0"/>
                  </a:srgbClr>
                </a:gs>
                <a:gs pos="100000">
                  <a:srgbClr val="01E2BC"/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01E2BC"/>
              </a:solidFill>
            </a:ln>
            <a:effectLst>
              <a:outerShdw blurRad="63500" sx="102000" sy="102000" algn="ctr" rotWithShape="0">
                <a:srgbClr val="01E2BC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4551721" y="1884726"/>
              <a:ext cx="3088557" cy="3088548"/>
            </a:xfrm>
            <a:prstGeom prst="ellipse">
              <a:avLst/>
            </a:prstGeom>
            <a:noFill/>
            <a:ln>
              <a:solidFill>
                <a:srgbClr val="01E2BC"/>
              </a:solidFill>
            </a:ln>
            <a:effectLst>
              <a:glow rad="38100">
                <a:srgbClr val="01E2BC">
                  <a:alpha val="1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371755" y="1579605"/>
              <a:ext cx="3448493" cy="3698793"/>
              <a:chOff x="4981975" y="4909762"/>
              <a:chExt cx="561351" cy="602096"/>
            </a:xfrm>
            <a:solidFill>
              <a:schemeClr val="bg1"/>
            </a:solidFill>
            <a:effectLst>
              <a:glow rad="50800">
                <a:schemeClr val="bg1">
                  <a:alpha val="10000"/>
                </a:schemeClr>
              </a:glow>
            </a:effectLst>
          </p:grpSpPr>
          <p:sp>
            <p:nvSpPr>
              <p:cNvPr id="6" name="任意多边形 122"/>
              <p:cNvSpPr/>
              <p:nvPr/>
            </p:nvSpPr>
            <p:spPr>
              <a:xfrm>
                <a:off x="4981975" y="4909762"/>
                <a:ext cx="561351" cy="194436"/>
              </a:xfrm>
              <a:custGeom>
                <a:avLst/>
                <a:gdLst>
                  <a:gd name="connsiteX0" fmla="*/ 280675 w 561350"/>
                  <a:gd name="connsiteY0" fmla="*/ 0 h 194436"/>
                  <a:gd name="connsiteX1" fmla="*/ 558070 w 561350"/>
                  <a:gd name="connsiteY1" fmla="*/ 183869 h 194436"/>
                  <a:gd name="connsiteX2" fmla="*/ 561350 w 561350"/>
                  <a:gd name="connsiteY2" fmla="*/ 194436 h 194436"/>
                  <a:gd name="connsiteX3" fmla="*/ 528660 w 561350"/>
                  <a:gd name="connsiteY3" fmla="*/ 194436 h 194436"/>
                  <a:gd name="connsiteX4" fmla="*/ 504584 w 561350"/>
                  <a:gd name="connsiteY4" fmla="*/ 150079 h 194436"/>
                  <a:gd name="connsiteX5" fmla="*/ 280675 w 561350"/>
                  <a:gd name="connsiteY5" fmla="*/ 31028 h 194436"/>
                  <a:gd name="connsiteX6" fmla="*/ 56766 w 561350"/>
                  <a:gd name="connsiteY6" fmla="*/ 150079 h 194436"/>
                  <a:gd name="connsiteX7" fmla="*/ 32690 w 561350"/>
                  <a:gd name="connsiteY7" fmla="*/ 194436 h 194436"/>
                  <a:gd name="connsiteX8" fmla="*/ 0 w 561350"/>
                  <a:gd name="connsiteY8" fmla="*/ 194436 h 194436"/>
                  <a:gd name="connsiteX9" fmla="*/ 3280 w 561350"/>
                  <a:gd name="connsiteY9" fmla="*/ 183869 h 194436"/>
                  <a:gd name="connsiteX10" fmla="*/ 280675 w 561350"/>
                  <a:gd name="connsiteY10" fmla="*/ 0 h 19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561350" h="194436">
                    <a:moveTo>
                      <a:pt x="280675" y="0"/>
                    </a:moveTo>
                    <a:cubicBezTo>
                      <a:pt x="405375" y="0"/>
                      <a:pt x="512368" y="75817"/>
                      <a:pt x="558070" y="183869"/>
                    </a:cubicBezTo>
                    <a:lnTo>
                      <a:pt x="561350" y="194436"/>
                    </a:lnTo>
                    <a:lnTo>
                      <a:pt x="528660" y="194436"/>
                    </a:lnTo>
                    <a:lnTo>
                      <a:pt x="504584" y="150079"/>
                    </a:lnTo>
                    <a:cubicBezTo>
                      <a:pt x="456059" y="78252"/>
                      <a:pt x="373882" y="31028"/>
                      <a:pt x="280675" y="31028"/>
                    </a:cubicBezTo>
                    <a:cubicBezTo>
                      <a:pt x="187468" y="31028"/>
                      <a:pt x="105292" y="78252"/>
                      <a:pt x="56766" y="150079"/>
                    </a:cubicBezTo>
                    <a:lnTo>
                      <a:pt x="32690" y="194436"/>
                    </a:lnTo>
                    <a:lnTo>
                      <a:pt x="0" y="194436"/>
                    </a:lnTo>
                    <a:lnTo>
                      <a:pt x="3280" y="183869"/>
                    </a:lnTo>
                    <a:cubicBezTo>
                      <a:pt x="48983" y="75817"/>
                      <a:pt x="155975" y="0"/>
                      <a:pt x="280675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 123"/>
              <p:cNvSpPr/>
              <p:nvPr/>
            </p:nvSpPr>
            <p:spPr>
              <a:xfrm>
                <a:off x="5028095" y="5397418"/>
                <a:ext cx="132191" cy="92909"/>
              </a:xfrm>
              <a:custGeom>
                <a:avLst/>
                <a:gdLst>
                  <a:gd name="connsiteX0" fmla="*/ 0 w 132191"/>
                  <a:gd name="connsiteY0" fmla="*/ 0 h 92909"/>
                  <a:gd name="connsiteX1" fmla="*/ 40042 w 132191"/>
                  <a:gd name="connsiteY1" fmla="*/ 0 h 92909"/>
                  <a:gd name="connsiteX2" fmla="*/ 43618 w 132191"/>
                  <a:gd name="connsiteY2" fmla="*/ 4334 h 92909"/>
                  <a:gd name="connsiteX3" fmla="*/ 129449 w 132191"/>
                  <a:gd name="connsiteY3" fmla="*/ 62202 h 92909"/>
                  <a:gd name="connsiteX4" fmla="*/ 132191 w 132191"/>
                  <a:gd name="connsiteY4" fmla="*/ 63053 h 92909"/>
                  <a:gd name="connsiteX5" fmla="*/ 124191 w 132191"/>
                  <a:gd name="connsiteY5" fmla="*/ 92909 h 92909"/>
                  <a:gd name="connsiteX6" fmla="*/ 117372 w 132191"/>
                  <a:gd name="connsiteY6" fmla="*/ 90792 h 92909"/>
                  <a:gd name="connsiteX7" fmla="*/ 21678 w 132191"/>
                  <a:gd name="connsiteY7" fmla="*/ 26274 h 92909"/>
                  <a:gd name="connsiteX8" fmla="*/ 0 w 132191"/>
                  <a:gd name="connsiteY8" fmla="*/ 0 h 929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2191" h="92909">
                    <a:moveTo>
                      <a:pt x="0" y="0"/>
                    </a:moveTo>
                    <a:lnTo>
                      <a:pt x="40042" y="0"/>
                    </a:lnTo>
                    <a:lnTo>
                      <a:pt x="43618" y="4334"/>
                    </a:lnTo>
                    <a:cubicBezTo>
                      <a:pt x="68051" y="28767"/>
                      <a:pt x="97144" y="48539"/>
                      <a:pt x="129449" y="62202"/>
                    </a:cubicBezTo>
                    <a:lnTo>
                      <a:pt x="132191" y="63053"/>
                    </a:lnTo>
                    <a:lnTo>
                      <a:pt x="124191" y="92909"/>
                    </a:lnTo>
                    <a:lnTo>
                      <a:pt x="117372" y="90792"/>
                    </a:lnTo>
                    <a:cubicBezTo>
                      <a:pt x="81354" y="75558"/>
                      <a:pt x="48918" y="53514"/>
                      <a:pt x="21678" y="26274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任意多边形 124"/>
              <p:cNvSpPr/>
              <p:nvPr/>
            </p:nvSpPr>
            <p:spPr>
              <a:xfrm>
                <a:off x="5195981" y="5397408"/>
                <a:ext cx="301221" cy="114450"/>
              </a:xfrm>
              <a:custGeom>
                <a:avLst/>
                <a:gdLst>
                  <a:gd name="connsiteX0" fmla="*/ 261179 w 301221"/>
                  <a:gd name="connsiteY0" fmla="*/ 0 h 114450"/>
                  <a:gd name="connsiteX1" fmla="*/ 301221 w 301221"/>
                  <a:gd name="connsiteY1" fmla="*/ 0 h 114450"/>
                  <a:gd name="connsiteX2" fmla="*/ 279543 w 301221"/>
                  <a:gd name="connsiteY2" fmla="*/ 26274 h 114450"/>
                  <a:gd name="connsiteX3" fmla="*/ 66666 w 301221"/>
                  <a:gd name="connsiteY3" fmla="*/ 114450 h 114450"/>
                  <a:gd name="connsiteX4" fmla="*/ 5993 w 301221"/>
                  <a:gd name="connsiteY4" fmla="*/ 108334 h 114450"/>
                  <a:gd name="connsiteX5" fmla="*/ 0 w 301221"/>
                  <a:gd name="connsiteY5" fmla="*/ 106474 h 114450"/>
                  <a:gd name="connsiteX6" fmla="*/ 8000 w 301221"/>
                  <a:gd name="connsiteY6" fmla="*/ 76618 h 114450"/>
                  <a:gd name="connsiteX7" fmla="*/ 12247 w 301221"/>
                  <a:gd name="connsiteY7" fmla="*/ 77936 h 114450"/>
                  <a:gd name="connsiteX8" fmla="*/ 66666 w 301221"/>
                  <a:gd name="connsiteY8" fmla="*/ 83422 h 114450"/>
                  <a:gd name="connsiteX9" fmla="*/ 257603 w 301221"/>
                  <a:gd name="connsiteY9" fmla="*/ 4334 h 114450"/>
                  <a:gd name="connsiteX10" fmla="*/ 261179 w 301221"/>
                  <a:gd name="connsiteY10" fmla="*/ 0 h 114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01221" h="114450">
                    <a:moveTo>
                      <a:pt x="261179" y="0"/>
                    </a:moveTo>
                    <a:lnTo>
                      <a:pt x="301221" y="0"/>
                    </a:lnTo>
                    <a:lnTo>
                      <a:pt x="279543" y="26274"/>
                    </a:lnTo>
                    <a:cubicBezTo>
                      <a:pt x="225063" y="80754"/>
                      <a:pt x="149800" y="114450"/>
                      <a:pt x="66666" y="114450"/>
                    </a:cubicBezTo>
                    <a:cubicBezTo>
                      <a:pt x="45883" y="114450"/>
                      <a:pt x="25592" y="112344"/>
                      <a:pt x="5993" y="108334"/>
                    </a:cubicBezTo>
                    <a:lnTo>
                      <a:pt x="0" y="106474"/>
                    </a:lnTo>
                    <a:lnTo>
                      <a:pt x="8000" y="76618"/>
                    </a:lnTo>
                    <a:lnTo>
                      <a:pt x="12247" y="77936"/>
                    </a:lnTo>
                    <a:cubicBezTo>
                      <a:pt x="29825" y="81533"/>
                      <a:pt x="48025" y="83422"/>
                      <a:pt x="66666" y="83422"/>
                    </a:cubicBezTo>
                    <a:cubicBezTo>
                      <a:pt x="141232" y="83422"/>
                      <a:pt x="208738" y="53199"/>
                      <a:pt x="257603" y="4334"/>
                    </a:cubicBezTo>
                    <a:lnTo>
                      <a:pt x="26117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2" name="组合 71"/>
          <p:cNvGrpSpPr/>
          <p:nvPr/>
        </p:nvGrpSpPr>
        <p:grpSpPr>
          <a:xfrm>
            <a:off x="271616" y="345438"/>
            <a:ext cx="842043" cy="391162"/>
            <a:chOff x="-29932" y="520698"/>
            <a:chExt cx="577569" cy="258806"/>
          </a:xfrm>
        </p:grpSpPr>
        <p:sp>
          <p:nvSpPr>
            <p:cNvPr id="73" name="箭头: V 形 72"/>
            <p:cNvSpPr/>
            <p:nvPr/>
          </p:nvSpPr>
          <p:spPr>
            <a:xfrm>
              <a:off x="-29932" y="520698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" name="箭头: V 形 73"/>
            <p:cNvSpPr/>
            <p:nvPr/>
          </p:nvSpPr>
          <p:spPr>
            <a:xfrm>
              <a:off x="165637" y="520699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箭头: V 形 74"/>
            <p:cNvSpPr/>
            <p:nvPr/>
          </p:nvSpPr>
          <p:spPr>
            <a:xfrm>
              <a:off x="361206" y="520700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862302" y="1533512"/>
            <a:ext cx="4044348" cy="2018452"/>
            <a:chOff x="604960" y="1710097"/>
            <a:chExt cx="4044348" cy="2018452"/>
          </a:xfrm>
        </p:grpSpPr>
        <p:grpSp>
          <p:nvGrpSpPr>
            <p:cNvPr id="62" name="组合 61"/>
            <p:cNvGrpSpPr/>
            <p:nvPr/>
          </p:nvGrpSpPr>
          <p:grpSpPr>
            <a:xfrm>
              <a:off x="604960" y="1710097"/>
              <a:ext cx="3126956" cy="2018452"/>
              <a:chOff x="397090" y="3734493"/>
              <a:chExt cx="3126956" cy="2018452"/>
            </a:xfrm>
          </p:grpSpPr>
          <p:sp>
            <p:nvSpPr>
              <p:cNvPr id="63" name="TextBox 31"/>
              <p:cNvSpPr txBox="1"/>
              <p:nvPr/>
            </p:nvSpPr>
            <p:spPr>
              <a:xfrm flipH="1">
                <a:off x="397090" y="3734493"/>
                <a:ext cx="309731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itchFamily="34" charset="0"/>
                    <a:ea typeface="微软雅黑" pitchFamily="34" charset="-122"/>
                  </a:defRPr>
                </a:lvl1pPr>
              </a:lstStyle>
              <a:p>
                <a:pPr algn="r" defTabSz="685891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000" dirty="0">
                    <a:solidFill>
                      <a:srgbClr val="01E2BC"/>
                    </a:solidFill>
                    <a:effectLst>
                      <a:outerShdw blurRad="266700" algn="tl" rotWithShape="0">
                        <a:schemeClr val="tx2">
                          <a:lumMod val="40000"/>
                          <a:lumOff val="60000"/>
                          <a:alpha val="55000"/>
                        </a:schemeClr>
                      </a:outerShdw>
                    </a:effectLst>
                    <a:latin typeface="Arial Rounded MT Bold" pitchFamily="34" charset="0"/>
                    <a:cs typeface="Times New Roman" pitchFamily="18" charset="0"/>
                  </a:rPr>
                  <a:t>车道线检测</a:t>
                </a:r>
              </a:p>
            </p:txBody>
          </p:sp>
          <p:sp>
            <p:nvSpPr>
              <p:cNvPr id="64" name="TextBox 32"/>
              <p:cNvSpPr txBox="1"/>
              <p:nvPr/>
            </p:nvSpPr>
            <p:spPr>
              <a:xfrm>
                <a:off x="710318" y="4007467"/>
                <a:ext cx="2813728" cy="1745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pPr eaLnBrk="1" fontAlgn="auto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利用了传统图像处理 算法中的滤波算法、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Canny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边缘检测算法和 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Hough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直线检测算法作为基本算法 模型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,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采用只对 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ROI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中进行检测的措施来满足对于前方车道线的准确检测</a:t>
                </a:r>
              </a:p>
            </p:txBody>
          </p:sp>
        </p:grpSp>
        <p:grpSp>
          <p:nvGrpSpPr>
            <p:cNvPr id="85" name="组合 84"/>
            <p:cNvGrpSpPr/>
            <p:nvPr/>
          </p:nvGrpSpPr>
          <p:grpSpPr>
            <a:xfrm>
              <a:off x="3811108" y="1768055"/>
              <a:ext cx="838200" cy="838198"/>
              <a:chOff x="3811108" y="1768055"/>
              <a:chExt cx="838200" cy="838198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3811108" y="1768055"/>
                <a:ext cx="838200" cy="838198"/>
                <a:chOff x="4082473" y="1415478"/>
                <a:chExt cx="4027054" cy="4027044"/>
              </a:xfrm>
            </p:grpSpPr>
            <p:sp>
              <p:nvSpPr>
                <p:cNvPr id="10" name="椭圆 9"/>
                <p:cNvSpPr/>
                <p:nvPr/>
              </p:nvSpPr>
              <p:spPr>
                <a:xfrm>
                  <a:off x="4082473" y="1415478"/>
                  <a:ext cx="4027054" cy="4027044"/>
                </a:xfrm>
                <a:prstGeom prst="ellipse">
                  <a:avLst/>
                </a:prstGeom>
                <a:gradFill flip="none" rotWithShape="1">
                  <a:gsLst>
                    <a:gs pos="65000">
                      <a:srgbClr val="01E2BC">
                        <a:alpha val="0"/>
                      </a:srgbClr>
                    </a:gs>
                    <a:gs pos="100000">
                      <a:srgbClr val="01E2BC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01E2BC"/>
                  </a:solidFill>
                </a:ln>
                <a:effectLst>
                  <a:outerShdw blurRad="63500" sx="102000" sy="102000" algn="ctr" rotWithShape="0">
                    <a:srgbClr val="01E2BC">
                      <a:alpha val="40000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椭圆 10"/>
                <p:cNvSpPr/>
                <p:nvPr/>
              </p:nvSpPr>
              <p:spPr>
                <a:xfrm>
                  <a:off x="4551721" y="1884726"/>
                  <a:ext cx="3088557" cy="3088548"/>
                </a:xfrm>
                <a:prstGeom prst="ellipse">
                  <a:avLst/>
                </a:prstGeom>
                <a:noFill/>
                <a:ln>
                  <a:solidFill>
                    <a:srgbClr val="01E2BC"/>
                  </a:solidFill>
                </a:ln>
                <a:effectLst>
                  <a:glow rad="38100">
                    <a:srgbClr val="01E2BC">
                      <a:alpha val="1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12" name="组合 11"/>
                <p:cNvGrpSpPr/>
                <p:nvPr/>
              </p:nvGrpSpPr>
              <p:grpSpPr>
                <a:xfrm>
                  <a:off x="4371755" y="1579605"/>
                  <a:ext cx="3448493" cy="3698793"/>
                  <a:chOff x="4981975" y="4909762"/>
                  <a:chExt cx="561351" cy="602096"/>
                </a:xfrm>
                <a:solidFill>
                  <a:schemeClr val="bg1"/>
                </a:solidFill>
                <a:effectLst>
                  <a:glow rad="50800">
                    <a:schemeClr val="bg1">
                      <a:alpha val="10000"/>
                    </a:schemeClr>
                  </a:glow>
                </a:effectLst>
              </p:grpSpPr>
              <p:sp>
                <p:nvSpPr>
                  <p:cNvPr id="13" name="任意多边形 122"/>
                  <p:cNvSpPr/>
                  <p:nvPr/>
                </p:nvSpPr>
                <p:spPr>
                  <a:xfrm>
                    <a:off x="4981975" y="4909762"/>
                    <a:ext cx="561351" cy="194436"/>
                  </a:xfrm>
                  <a:custGeom>
                    <a:avLst/>
                    <a:gdLst>
                      <a:gd name="connsiteX0" fmla="*/ 280675 w 561350"/>
                      <a:gd name="connsiteY0" fmla="*/ 0 h 194436"/>
                      <a:gd name="connsiteX1" fmla="*/ 558070 w 561350"/>
                      <a:gd name="connsiteY1" fmla="*/ 183869 h 194436"/>
                      <a:gd name="connsiteX2" fmla="*/ 561350 w 561350"/>
                      <a:gd name="connsiteY2" fmla="*/ 194436 h 194436"/>
                      <a:gd name="connsiteX3" fmla="*/ 528660 w 561350"/>
                      <a:gd name="connsiteY3" fmla="*/ 194436 h 194436"/>
                      <a:gd name="connsiteX4" fmla="*/ 504584 w 561350"/>
                      <a:gd name="connsiteY4" fmla="*/ 150079 h 194436"/>
                      <a:gd name="connsiteX5" fmla="*/ 280675 w 561350"/>
                      <a:gd name="connsiteY5" fmla="*/ 31028 h 194436"/>
                      <a:gd name="connsiteX6" fmla="*/ 56766 w 561350"/>
                      <a:gd name="connsiteY6" fmla="*/ 150079 h 194436"/>
                      <a:gd name="connsiteX7" fmla="*/ 32690 w 561350"/>
                      <a:gd name="connsiteY7" fmla="*/ 194436 h 194436"/>
                      <a:gd name="connsiteX8" fmla="*/ 0 w 561350"/>
                      <a:gd name="connsiteY8" fmla="*/ 194436 h 194436"/>
                      <a:gd name="connsiteX9" fmla="*/ 3280 w 561350"/>
                      <a:gd name="connsiteY9" fmla="*/ 183869 h 194436"/>
                      <a:gd name="connsiteX10" fmla="*/ 280675 w 561350"/>
                      <a:gd name="connsiteY10" fmla="*/ 0 h 1944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561350" h="194436">
                        <a:moveTo>
                          <a:pt x="280675" y="0"/>
                        </a:moveTo>
                        <a:cubicBezTo>
                          <a:pt x="405375" y="0"/>
                          <a:pt x="512368" y="75817"/>
                          <a:pt x="558070" y="183869"/>
                        </a:cubicBezTo>
                        <a:lnTo>
                          <a:pt x="561350" y="194436"/>
                        </a:lnTo>
                        <a:lnTo>
                          <a:pt x="528660" y="194436"/>
                        </a:lnTo>
                        <a:lnTo>
                          <a:pt x="504584" y="150079"/>
                        </a:lnTo>
                        <a:cubicBezTo>
                          <a:pt x="456059" y="78252"/>
                          <a:pt x="373882" y="31028"/>
                          <a:pt x="280675" y="31028"/>
                        </a:cubicBezTo>
                        <a:cubicBezTo>
                          <a:pt x="187468" y="31028"/>
                          <a:pt x="105292" y="78252"/>
                          <a:pt x="56766" y="150079"/>
                        </a:cubicBezTo>
                        <a:lnTo>
                          <a:pt x="32690" y="194436"/>
                        </a:lnTo>
                        <a:lnTo>
                          <a:pt x="0" y="194436"/>
                        </a:lnTo>
                        <a:lnTo>
                          <a:pt x="3280" y="183869"/>
                        </a:lnTo>
                        <a:cubicBezTo>
                          <a:pt x="48983" y="75817"/>
                          <a:pt x="155975" y="0"/>
                          <a:pt x="280675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4" name="任意多边形 123"/>
                  <p:cNvSpPr/>
                  <p:nvPr/>
                </p:nvSpPr>
                <p:spPr>
                  <a:xfrm>
                    <a:off x="5028095" y="5397418"/>
                    <a:ext cx="132191" cy="92909"/>
                  </a:xfrm>
                  <a:custGeom>
                    <a:avLst/>
                    <a:gdLst>
                      <a:gd name="connsiteX0" fmla="*/ 0 w 132191"/>
                      <a:gd name="connsiteY0" fmla="*/ 0 h 92909"/>
                      <a:gd name="connsiteX1" fmla="*/ 40042 w 132191"/>
                      <a:gd name="connsiteY1" fmla="*/ 0 h 92909"/>
                      <a:gd name="connsiteX2" fmla="*/ 43618 w 132191"/>
                      <a:gd name="connsiteY2" fmla="*/ 4334 h 92909"/>
                      <a:gd name="connsiteX3" fmla="*/ 129449 w 132191"/>
                      <a:gd name="connsiteY3" fmla="*/ 62202 h 92909"/>
                      <a:gd name="connsiteX4" fmla="*/ 132191 w 132191"/>
                      <a:gd name="connsiteY4" fmla="*/ 63053 h 92909"/>
                      <a:gd name="connsiteX5" fmla="*/ 124191 w 132191"/>
                      <a:gd name="connsiteY5" fmla="*/ 92909 h 92909"/>
                      <a:gd name="connsiteX6" fmla="*/ 117372 w 132191"/>
                      <a:gd name="connsiteY6" fmla="*/ 90792 h 92909"/>
                      <a:gd name="connsiteX7" fmla="*/ 21678 w 132191"/>
                      <a:gd name="connsiteY7" fmla="*/ 26274 h 92909"/>
                      <a:gd name="connsiteX8" fmla="*/ 0 w 132191"/>
                      <a:gd name="connsiteY8" fmla="*/ 0 h 929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2191" h="92909">
                        <a:moveTo>
                          <a:pt x="0" y="0"/>
                        </a:moveTo>
                        <a:lnTo>
                          <a:pt x="40042" y="0"/>
                        </a:lnTo>
                        <a:lnTo>
                          <a:pt x="43618" y="4334"/>
                        </a:lnTo>
                        <a:cubicBezTo>
                          <a:pt x="68051" y="28767"/>
                          <a:pt x="97144" y="48539"/>
                          <a:pt x="129449" y="62202"/>
                        </a:cubicBezTo>
                        <a:lnTo>
                          <a:pt x="132191" y="63053"/>
                        </a:lnTo>
                        <a:lnTo>
                          <a:pt x="124191" y="92909"/>
                        </a:lnTo>
                        <a:lnTo>
                          <a:pt x="117372" y="90792"/>
                        </a:lnTo>
                        <a:cubicBezTo>
                          <a:pt x="81354" y="75558"/>
                          <a:pt x="48918" y="53514"/>
                          <a:pt x="21678" y="26274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" name="任意多边形 124"/>
                  <p:cNvSpPr/>
                  <p:nvPr/>
                </p:nvSpPr>
                <p:spPr>
                  <a:xfrm>
                    <a:off x="5195981" y="5397408"/>
                    <a:ext cx="301221" cy="114450"/>
                  </a:xfrm>
                  <a:custGeom>
                    <a:avLst/>
                    <a:gdLst>
                      <a:gd name="connsiteX0" fmla="*/ 261179 w 301221"/>
                      <a:gd name="connsiteY0" fmla="*/ 0 h 114450"/>
                      <a:gd name="connsiteX1" fmla="*/ 301221 w 301221"/>
                      <a:gd name="connsiteY1" fmla="*/ 0 h 114450"/>
                      <a:gd name="connsiteX2" fmla="*/ 279543 w 301221"/>
                      <a:gd name="connsiteY2" fmla="*/ 26274 h 114450"/>
                      <a:gd name="connsiteX3" fmla="*/ 66666 w 301221"/>
                      <a:gd name="connsiteY3" fmla="*/ 114450 h 114450"/>
                      <a:gd name="connsiteX4" fmla="*/ 5993 w 301221"/>
                      <a:gd name="connsiteY4" fmla="*/ 108334 h 114450"/>
                      <a:gd name="connsiteX5" fmla="*/ 0 w 301221"/>
                      <a:gd name="connsiteY5" fmla="*/ 106474 h 114450"/>
                      <a:gd name="connsiteX6" fmla="*/ 8000 w 301221"/>
                      <a:gd name="connsiteY6" fmla="*/ 76618 h 114450"/>
                      <a:gd name="connsiteX7" fmla="*/ 12247 w 301221"/>
                      <a:gd name="connsiteY7" fmla="*/ 77936 h 114450"/>
                      <a:gd name="connsiteX8" fmla="*/ 66666 w 301221"/>
                      <a:gd name="connsiteY8" fmla="*/ 83422 h 114450"/>
                      <a:gd name="connsiteX9" fmla="*/ 257603 w 301221"/>
                      <a:gd name="connsiteY9" fmla="*/ 4334 h 114450"/>
                      <a:gd name="connsiteX10" fmla="*/ 261179 w 301221"/>
                      <a:gd name="connsiteY10" fmla="*/ 0 h 1144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01221" h="114450">
                        <a:moveTo>
                          <a:pt x="261179" y="0"/>
                        </a:moveTo>
                        <a:lnTo>
                          <a:pt x="301221" y="0"/>
                        </a:lnTo>
                        <a:lnTo>
                          <a:pt x="279543" y="26274"/>
                        </a:lnTo>
                        <a:cubicBezTo>
                          <a:pt x="225063" y="80754"/>
                          <a:pt x="149800" y="114450"/>
                          <a:pt x="66666" y="114450"/>
                        </a:cubicBezTo>
                        <a:cubicBezTo>
                          <a:pt x="45883" y="114450"/>
                          <a:pt x="25592" y="112344"/>
                          <a:pt x="5993" y="108334"/>
                        </a:cubicBezTo>
                        <a:lnTo>
                          <a:pt x="0" y="106474"/>
                        </a:lnTo>
                        <a:lnTo>
                          <a:pt x="8000" y="76618"/>
                        </a:lnTo>
                        <a:lnTo>
                          <a:pt x="12247" y="77936"/>
                        </a:lnTo>
                        <a:cubicBezTo>
                          <a:pt x="29825" y="81533"/>
                          <a:pt x="48025" y="83422"/>
                          <a:pt x="66666" y="83422"/>
                        </a:cubicBezTo>
                        <a:cubicBezTo>
                          <a:pt x="141232" y="83422"/>
                          <a:pt x="208738" y="53199"/>
                          <a:pt x="257603" y="4334"/>
                        </a:cubicBezTo>
                        <a:lnTo>
                          <a:pt x="261179" y="0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77" name="TextBox 31"/>
              <p:cNvSpPr txBox="1"/>
              <p:nvPr/>
            </p:nvSpPr>
            <p:spPr>
              <a:xfrm flipH="1">
                <a:off x="3905912" y="2002024"/>
                <a:ext cx="658804" cy="437043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itchFamily="34" charset="0"/>
                    <a:ea typeface="微软雅黑" pitchFamily="34" charset="-122"/>
                  </a:defRPr>
                </a:lvl1pPr>
              </a:lstStyle>
              <a:p>
                <a:pPr algn="ctr" defTabSz="685891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dirty="0">
                    <a:solidFill>
                      <a:srgbClr val="01E2BC"/>
                    </a:solidFill>
                    <a:effectLst>
                      <a:outerShdw blurRad="266700" algn="tl" rotWithShape="0">
                        <a:schemeClr val="tx2">
                          <a:lumMod val="40000"/>
                          <a:lumOff val="60000"/>
                          <a:alpha val="55000"/>
                        </a:schemeClr>
                      </a:outerShdw>
                    </a:effectLst>
                    <a:cs typeface="Times New Roman" pitchFamily="18" charset="0"/>
                  </a:rPr>
                  <a:t>01</a:t>
                </a:r>
                <a:endParaRPr lang="zh-CN" altLang="en-US" sz="28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cs typeface="Times New Roman" pitchFamily="18" charset="0"/>
                </a:endParaRPr>
              </a:p>
            </p:txBody>
          </p:sp>
        </p:grpSp>
      </p:grpSp>
      <p:grpSp>
        <p:nvGrpSpPr>
          <p:cNvPr id="88" name="组合 87"/>
          <p:cNvGrpSpPr/>
          <p:nvPr/>
        </p:nvGrpSpPr>
        <p:grpSpPr>
          <a:xfrm>
            <a:off x="7589852" y="1710097"/>
            <a:ext cx="4062330" cy="1206873"/>
            <a:chOff x="7589852" y="1710097"/>
            <a:chExt cx="4062330" cy="1206873"/>
          </a:xfrm>
        </p:grpSpPr>
        <p:grpSp>
          <p:nvGrpSpPr>
            <p:cNvPr id="53" name="组合 52"/>
            <p:cNvGrpSpPr/>
            <p:nvPr/>
          </p:nvGrpSpPr>
          <p:grpSpPr>
            <a:xfrm>
              <a:off x="8554868" y="1710097"/>
              <a:ext cx="3097314" cy="1206873"/>
              <a:chOff x="397090" y="3734493"/>
              <a:chExt cx="3097314" cy="1206873"/>
            </a:xfrm>
          </p:grpSpPr>
          <p:sp>
            <p:nvSpPr>
              <p:cNvPr id="54" name="TextBox 31"/>
              <p:cNvSpPr txBox="1"/>
              <p:nvPr/>
            </p:nvSpPr>
            <p:spPr>
              <a:xfrm flipH="1">
                <a:off x="397090" y="3734493"/>
                <a:ext cx="309731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itchFamily="34" charset="0"/>
                    <a:ea typeface="微软雅黑" pitchFamily="34" charset="-122"/>
                  </a:defRPr>
                </a:lvl1pPr>
              </a:lstStyle>
              <a:p>
                <a:pPr defTabSz="685891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000" dirty="0">
                    <a:solidFill>
                      <a:srgbClr val="01E2BC"/>
                    </a:solidFill>
                    <a:effectLst>
                      <a:outerShdw blurRad="266700" algn="tl" rotWithShape="0">
                        <a:schemeClr val="tx2">
                          <a:lumMod val="40000"/>
                          <a:lumOff val="60000"/>
                          <a:alpha val="55000"/>
                        </a:schemeClr>
                      </a:outerShdw>
                    </a:effectLst>
                    <a:latin typeface="Arial Rounded MT Bold" pitchFamily="34" charset="0"/>
                    <a:cs typeface="Times New Roman" pitchFamily="18" charset="0"/>
                  </a:rPr>
                  <a:t>YOLOv5</a:t>
                </a:r>
                <a:r>
                  <a:rPr lang="zh-CN" altLang="en-US" sz="2000" dirty="0">
                    <a:solidFill>
                      <a:srgbClr val="01E2BC"/>
                    </a:solidFill>
                    <a:effectLst>
                      <a:outerShdw blurRad="266700" algn="tl" rotWithShape="0">
                        <a:schemeClr val="tx2">
                          <a:lumMod val="40000"/>
                          <a:lumOff val="60000"/>
                          <a:alpha val="55000"/>
                        </a:schemeClr>
                      </a:outerShdw>
                    </a:effectLst>
                    <a:latin typeface="Arial Rounded MT Bold" pitchFamily="34" charset="0"/>
                    <a:cs typeface="Times New Roman" pitchFamily="18" charset="0"/>
                  </a:rPr>
                  <a:t>算法模型</a:t>
                </a:r>
              </a:p>
            </p:txBody>
          </p:sp>
          <p:sp>
            <p:nvSpPr>
              <p:cNvPr id="55" name="TextBox 32"/>
              <p:cNvSpPr txBox="1"/>
              <p:nvPr/>
            </p:nvSpPr>
            <p:spPr>
              <a:xfrm>
                <a:off x="397090" y="4036118"/>
                <a:ext cx="2893384" cy="905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pPr eaLnBrk="1" fontAlgn="auto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基于 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YOLOv5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训练出 </a:t>
                </a:r>
                <a:r>
                  <a:rPr lang="en-US" altLang="zh-CN" sz="1400" dirty="0" err="1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pytorch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模型； </a:t>
                </a:r>
                <a:r>
                  <a:rPr lang="en-US" altLang="zh-CN" sz="1400" dirty="0" err="1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pytorch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模型转化为 </a:t>
                </a:r>
                <a:r>
                  <a:rPr lang="en-US" altLang="zh-CN" sz="1400" dirty="0" err="1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onnx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模型； </a:t>
                </a:r>
                <a:r>
                  <a:rPr lang="en-US" altLang="zh-CN" sz="1400" dirty="0" err="1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onnx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模型转化为 </a:t>
                </a:r>
                <a:r>
                  <a:rPr lang="en-US" altLang="zh-CN" sz="1400" dirty="0" err="1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rknn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模型</a:t>
                </a:r>
              </a:p>
            </p:txBody>
          </p:sp>
        </p:grpSp>
        <p:grpSp>
          <p:nvGrpSpPr>
            <p:cNvPr id="86" name="组合 85"/>
            <p:cNvGrpSpPr/>
            <p:nvPr/>
          </p:nvGrpSpPr>
          <p:grpSpPr>
            <a:xfrm>
              <a:off x="7589852" y="1768055"/>
              <a:ext cx="838200" cy="838198"/>
              <a:chOff x="7589852" y="1768055"/>
              <a:chExt cx="838200" cy="838198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7589852" y="1768055"/>
                <a:ext cx="838200" cy="838198"/>
                <a:chOff x="4082473" y="1415478"/>
                <a:chExt cx="4027054" cy="4027044"/>
              </a:xfrm>
            </p:grpSpPr>
            <p:sp>
              <p:nvSpPr>
                <p:cNvPr id="17" name="椭圆 16"/>
                <p:cNvSpPr/>
                <p:nvPr/>
              </p:nvSpPr>
              <p:spPr>
                <a:xfrm>
                  <a:off x="4082473" y="1415478"/>
                  <a:ext cx="4027054" cy="4027044"/>
                </a:xfrm>
                <a:prstGeom prst="ellipse">
                  <a:avLst/>
                </a:prstGeom>
                <a:gradFill flip="none" rotWithShape="1">
                  <a:gsLst>
                    <a:gs pos="65000">
                      <a:srgbClr val="01E2BC">
                        <a:alpha val="0"/>
                      </a:srgbClr>
                    </a:gs>
                    <a:gs pos="100000">
                      <a:srgbClr val="01E2BC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01E2BC"/>
                  </a:solidFill>
                </a:ln>
                <a:effectLst>
                  <a:outerShdw blurRad="63500" sx="102000" sy="102000" algn="ctr" rotWithShape="0">
                    <a:srgbClr val="01E2BC">
                      <a:alpha val="40000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椭圆 17"/>
                <p:cNvSpPr/>
                <p:nvPr/>
              </p:nvSpPr>
              <p:spPr>
                <a:xfrm>
                  <a:off x="4551721" y="1884726"/>
                  <a:ext cx="3088557" cy="3088548"/>
                </a:xfrm>
                <a:prstGeom prst="ellipse">
                  <a:avLst/>
                </a:prstGeom>
                <a:noFill/>
                <a:ln>
                  <a:solidFill>
                    <a:srgbClr val="01E2BC"/>
                  </a:solidFill>
                </a:ln>
                <a:effectLst>
                  <a:glow rad="38100">
                    <a:srgbClr val="01E2BC">
                      <a:alpha val="1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19" name="组合 18"/>
                <p:cNvGrpSpPr/>
                <p:nvPr/>
              </p:nvGrpSpPr>
              <p:grpSpPr>
                <a:xfrm>
                  <a:off x="4371755" y="1579605"/>
                  <a:ext cx="3448493" cy="3698793"/>
                  <a:chOff x="4981975" y="4909762"/>
                  <a:chExt cx="561351" cy="602096"/>
                </a:xfrm>
                <a:solidFill>
                  <a:schemeClr val="bg1"/>
                </a:solidFill>
                <a:effectLst>
                  <a:glow rad="50800">
                    <a:schemeClr val="bg1">
                      <a:alpha val="10000"/>
                    </a:schemeClr>
                  </a:glow>
                </a:effectLst>
              </p:grpSpPr>
              <p:sp>
                <p:nvSpPr>
                  <p:cNvPr id="20" name="任意多边形 122"/>
                  <p:cNvSpPr/>
                  <p:nvPr/>
                </p:nvSpPr>
                <p:spPr>
                  <a:xfrm>
                    <a:off x="4981975" y="4909762"/>
                    <a:ext cx="561351" cy="194436"/>
                  </a:xfrm>
                  <a:custGeom>
                    <a:avLst/>
                    <a:gdLst>
                      <a:gd name="connsiteX0" fmla="*/ 280675 w 561350"/>
                      <a:gd name="connsiteY0" fmla="*/ 0 h 194436"/>
                      <a:gd name="connsiteX1" fmla="*/ 558070 w 561350"/>
                      <a:gd name="connsiteY1" fmla="*/ 183869 h 194436"/>
                      <a:gd name="connsiteX2" fmla="*/ 561350 w 561350"/>
                      <a:gd name="connsiteY2" fmla="*/ 194436 h 194436"/>
                      <a:gd name="connsiteX3" fmla="*/ 528660 w 561350"/>
                      <a:gd name="connsiteY3" fmla="*/ 194436 h 194436"/>
                      <a:gd name="connsiteX4" fmla="*/ 504584 w 561350"/>
                      <a:gd name="connsiteY4" fmla="*/ 150079 h 194436"/>
                      <a:gd name="connsiteX5" fmla="*/ 280675 w 561350"/>
                      <a:gd name="connsiteY5" fmla="*/ 31028 h 194436"/>
                      <a:gd name="connsiteX6" fmla="*/ 56766 w 561350"/>
                      <a:gd name="connsiteY6" fmla="*/ 150079 h 194436"/>
                      <a:gd name="connsiteX7" fmla="*/ 32690 w 561350"/>
                      <a:gd name="connsiteY7" fmla="*/ 194436 h 194436"/>
                      <a:gd name="connsiteX8" fmla="*/ 0 w 561350"/>
                      <a:gd name="connsiteY8" fmla="*/ 194436 h 194436"/>
                      <a:gd name="connsiteX9" fmla="*/ 3280 w 561350"/>
                      <a:gd name="connsiteY9" fmla="*/ 183869 h 194436"/>
                      <a:gd name="connsiteX10" fmla="*/ 280675 w 561350"/>
                      <a:gd name="connsiteY10" fmla="*/ 0 h 1944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561350" h="194436">
                        <a:moveTo>
                          <a:pt x="280675" y="0"/>
                        </a:moveTo>
                        <a:cubicBezTo>
                          <a:pt x="405375" y="0"/>
                          <a:pt x="512368" y="75817"/>
                          <a:pt x="558070" y="183869"/>
                        </a:cubicBezTo>
                        <a:lnTo>
                          <a:pt x="561350" y="194436"/>
                        </a:lnTo>
                        <a:lnTo>
                          <a:pt x="528660" y="194436"/>
                        </a:lnTo>
                        <a:lnTo>
                          <a:pt x="504584" y="150079"/>
                        </a:lnTo>
                        <a:cubicBezTo>
                          <a:pt x="456059" y="78252"/>
                          <a:pt x="373882" y="31028"/>
                          <a:pt x="280675" y="31028"/>
                        </a:cubicBezTo>
                        <a:cubicBezTo>
                          <a:pt x="187468" y="31028"/>
                          <a:pt x="105292" y="78252"/>
                          <a:pt x="56766" y="150079"/>
                        </a:cubicBezTo>
                        <a:lnTo>
                          <a:pt x="32690" y="194436"/>
                        </a:lnTo>
                        <a:lnTo>
                          <a:pt x="0" y="194436"/>
                        </a:lnTo>
                        <a:lnTo>
                          <a:pt x="3280" y="183869"/>
                        </a:lnTo>
                        <a:cubicBezTo>
                          <a:pt x="48983" y="75817"/>
                          <a:pt x="155975" y="0"/>
                          <a:pt x="280675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1" name="任意多边形 123"/>
                  <p:cNvSpPr/>
                  <p:nvPr/>
                </p:nvSpPr>
                <p:spPr>
                  <a:xfrm>
                    <a:off x="5028095" y="5397418"/>
                    <a:ext cx="132191" cy="92909"/>
                  </a:xfrm>
                  <a:custGeom>
                    <a:avLst/>
                    <a:gdLst>
                      <a:gd name="connsiteX0" fmla="*/ 0 w 132191"/>
                      <a:gd name="connsiteY0" fmla="*/ 0 h 92909"/>
                      <a:gd name="connsiteX1" fmla="*/ 40042 w 132191"/>
                      <a:gd name="connsiteY1" fmla="*/ 0 h 92909"/>
                      <a:gd name="connsiteX2" fmla="*/ 43618 w 132191"/>
                      <a:gd name="connsiteY2" fmla="*/ 4334 h 92909"/>
                      <a:gd name="connsiteX3" fmla="*/ 129449 w 132191"/>
                      <a:gd name="connsiteY3" fmla="*/ 62202 h 92909"/>
                      <a:gd name="connsiteX4" fmla="*/ 132191 w 132191"/>
                      <a:gd name="connsiteY4" fmla="*/ 63053 h 92909"/>
                      <a:gd name="connsiteX5" fmla="*/ 124191 w 132191"/>
                      <a:gd name="connsiteY5" fmla="*/ 92909 h 92909"/>
                      <a:gd name="connsiteX6" fmla="*/ 117372 w 132191"/>
                      <a:gd name="connsiteY6" fmla="*/ 90792 h 92909"/>
                      <a:gd name="connsiteX7" fmla="*/ 21678 w 132191"/>
                      <a:gd name="connsiteY7" fmla="*/ 26274 h 92909"/>
                      <a:gd name="connsiteX8" fmla="*/ 0 w 132191"/>
                      <a:gd name="connsiteY8" fmla="*/ 0 h 929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2191" h="92909">
                        <a:moveTo>
                          <a:pt x="0" y="0"/>
                        </a:moveTo>
                        <a:lnTo>
                          <a:pt x="40042" y="0"/>
                        </a:lnTo>
                        <a:lnTo>
                          <a:pt x="43618" y="4334"/>
                        </a:lnTo>
                        <a:cubicBezTo>
                          <a:pt x="68051" y="28767"/>
                          <a:pt x="97144" y="48539"/>
                          <a:pt x="129449" y="62202"/>
                        </a:cubicBezTo>
                        <a:lnTo>
                          <a:pt x="132191" y="63053"/>
                        </a:lnTo>
                        <a:lnTo>
                          <a:pt x="124191" y="92909"/>
                        </a:lnTo>
                        <a:lnTo>
                          <a:pt x="117372" y="90792"/>
                        </a:lnTo>
                        <a:cubicBezTo>
                          <a:pt x="81354" y="75558"/>
                          <a:pt x="48918" y="53514"/>
                          <a:pt x="21678" y="26274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2" name="任意多边形 124"/>
                  <p:cNvSpPr/>
                  <p:nvPr/>
                </p:nvSpPr>
                <p:spPr>
                  <a:xfrm>
                    <a:off x="5195981" y="5397408"/>
                    <a:ext cx="301221" cy="114450"/>
                  </a:xfrm>
                  <a:custGeom>
                    <a:avLst/>
                    <a:gdLst>
                      <a:gd name="connsiteX0" fmla="*/ 261179 w 301221"/>
                      <a:gd name="connsiteY0" fmla="*/ 0 h 114450"/>
                      <a:gd name="connsiteX1" fmla="*/ 301221 w 301221"/>
                      <a:gd name="connsiteY1" fmla="*/ 0 h 114450"/>
                      <a:gd name="connsiteX2" fmla="*/ 279543 w 301221"/>
                      <a:gd name="connsiteY2" fmla="*/ 26274 h 114450"/>
                      <a:gd name="connsiteX3" fmla="*/ 66666 w 301221"/>
                      <a:gd name="connsiteY3" fmla="*/ 114450 h 114450"/>
                      <a:gd name="connsiteX4" fmla="*/ 5993 w 301221"/>
                      <a:gd name="connsiteY4" fmla="*/ 108334 h 114450"/>
                      <a:gd name="connsiteX5" fmla="*/ 0 w 301221"/>
                      <a:gd name="connsiteY5" fmla="*/ 106474 h 114450"/>
                      <a:gd name="connsiteX6" fmla="*/ 8000 w 301221"/>
                      <a:gd name="connsiteY6" fmla="*/ 76618 h 114450"/>
                      <a:gd name="connsiteX7" fmla="*/ 12247 w 301221"/>
                      <a:gd name="connsiteY7" fmla="*/ 77936 h 114450"/>
                      <a:gd name="connsiteX8" fmla="*/ 66666 w 301221"/>
                      <a:gd name="connsiteY8" fmla="*/ 83422 h 114450"/>
                      <a:gd name="connsiteX9" fmla="*/ 257603 w 301221"/>
                      <a:gd name="connsiteY9" fmla="*/ 4334 h 114450"/>
                      <a:gd name="connsiteX10" fmla="*/ 261179 w 301221"/>
                      <a:gd name="connsiteY10" fmla="*/ 0 h 1144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01221" h="114450">
                        <a:moveTo>
                          <a:pt x="261179" y="0"/>
                        </a:moveTo>
                        <a:lnTo>
                          <a:pt x="301221" y="0"/>
                        </a:lnTo>
                        <a:lnTo>
                          <a:pt x="279543" y="26274"/>
                        </a:lnTo>
                        <a:cubicBezTo>
                          <a:pt x="225063" y="80754"/>
                          <a:pt x="149800" y="114450"/>
                          <a:pt x="66666" y="114450"/>
                        </a:cubicBezTo>
                        <a:cubicBezTo>
                          <a:pt x="45883" y="114450"/>
                          <a:pt x="25592" y="112344"/>
                          <a:pt x="5993" y="108334"/>
                        </a:cubicBezTo>
                        <a:lnTo>
                          <a:pt x="0" y="106474"/>
                        </a:lnTo>
                        <a:lnTo>
                          <a:pt x="8000" y="76618"/>
                        </a:lnTo>
                        <a:lnTo>
                          <a:pt x="12247" y="77936"/>
                        </a:lnTo>
                        <a:cubicBezTo>
                          <a:pt x="29825" y="81533"/>
                          <a:pt x="48025" y="83422"/>
                          <a:pt x="66666" y="83422"/>
                        </a:cubicBezTo>
                        <a:cubicBezTo>
                          <a:pt x="141232" y="83422"/>
                          <a:pt x="208738" y="53199"/>
                          <a:pt x="257603" y="4334"/>
                        </a:cubicBezTo>
                        <a:lnTo>
                          <a:pt x="261179" y="0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79" name="TextBox 31"/>
              <p:cNvSpPr txBox="1"/>
              <p:nvPr/>
            </p:nvSpPr>
            <p:spPr>
              <a:xfrm flipH="1">
                <a:off x="7688589" y="2002024"/>
                <a:ext cx="658804" cy="437043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itchFamily="34" charset="0"/>
                    <a:ea typeface="微软雅黑" pitchFamily="34" charset="-122"/>
                  </a:defRPr>
                </a:lvl1pPr>
              </a:lstStyle>
              <a:p>
                <a:pPr algn="ctr" defTabSz="685891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dirty="0">
                    <a:solidFill>
                      <a:srgbClr val="01E2BC"/>
                    </a:solidFill>
                    <a:effectLst>
                      <a:outerShdw blurRad="266700" algn="tl" rotWithShape="0">
                        <a:schemeClr val="tx2">
                          <a:lumMod val="40000"/>
                          <a:lumOff val="60000"/>
                          <a:alpha val="55000"/>
                        </a:schemeClr>
                      </a:outerShdw>
                    </a:effectLst>
                    <a:cs typeface="Times New Roman" pitchFamily="18" charset="0"/>
                  </a:rPr>
                  <a:t>02</a:t>
                </a:r>
                <a:endParaRPr lang="zh-CN" altLang="en-US" sz="28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cs typeface="Times New Roman" pitchFamily="18" charset="0"/>
                </a:endParaRPr>
              </a:p>
            </p:txBody>
          </p:sp>
        </p:grpSp>
      </p:grpSp>
      <p:grpSp>
        <p:nvGrpSpPr>
          <p:cNvPr id="90" name="组合 89"/>
          <p:cNvGrpSpPr/>
          <p:nvPr/>
        </p:nvGrpSpPr>
        <p:grpSpPr>
          <a:xfrm>
            <a:off x="7905718" y="3551964"/>
            <a:ext cx="4098786" cy="2607256"/>
            <a:chOff x="8245841" y="3238961"/>
            <a:chExt cx="4098786" cy="2607256"/>
          </a:xfrm>
        </p:grpSpPr>
        <p:grpSp>
          <p:nvGrpSpPr>
            <p:cNvPr id="59" name="组合 58"/>
            <p:cNvGrpSpPr/>
            <p:nvPr/>
          </p:nvGrpSpPr>
          <p:grpSpPr>
            <a:xfrm>
              <a:off x="9247313" y="3238961"/>
              <a:ext cx="3097314" cy="2607256"/>
              <a:chOff x="397090" y="3734493"/>
              <a:chExt cx="3097314" cy="2607256"/>
            </a:xfrm>
          </p:grpSpPr>
          <p:sp>
            <p:nvSpPr>
              <p:cNvPr id="60" name="TextBox 31"/>
              <p:cNvSpPr txBox="1"/>
              <p:nvPr/>
            </p:nvSpPr>
            <p:spPr>
              <a:xfrm flipH="1">
                <a:off x="397090" y="3734493"/>
                <a:ext cx="309731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itchFamily="34" charset="0"/>
                    <a:ea typeface="微软雅黑" pitchFamily="34" charset="-122"/>
                  </a:defRPr>
                </a:lvl1pPr>
              </a:lstStyle>
              <a:p>
                <a:pPr defTabSz="685891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000" dirty="0">
                    <a:solidFill>
                      <a:srgbClr val="01E2BC"/>
                    </a:solidFill>
                    <a:effectLst>
                      <a:outerShdw blurRad="266700" algn="tl" rotWithShape="0">
                        <a:schemeClr val="tx2">
                          <a:lumMod val="40000"/>
                          <a:lumOff val="60000"/>
                          <a:alpha val="55000"/>
                        </a:schemeClr>
                      </a:outerShdw>
                    </a:effectLst>
                    <a:latin typeface="Arial Rounded MT Bold" pitchFamily="34" charset="0"/>
                    <a:cs typeface="Times New Roman" pitchFamily="18" charset="0"/>
                  </a:rPr>
                  <a:t>远程摄像头连接</a:t>
                </a:r>
              </a:p>
            </p:txBody>
          </p:sp>
          <p:sp>
            <p:nvSpPr>
              <p:cNvPr id="61" name="TextBox 32"/>
              <p:cNvSpPr txBox="1"/>
              <p:nvPr/>
            </p:nvSpPr>
            <p:spPr>
              <a:xfrm>
                <a:off x="397090" y="4036118"/>
                <a:ext cx="2727005" cy="2305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pPr eaLnBrk="1" fontAlgn="auto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搭建 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flask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微型网络框架，作为前端和后端之间的桥 梁，从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flask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中模块来处理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HTTP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响应请求，使用了 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python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的 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yield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生成器方式，将摄像头采集实时图像一帧一帧 的数据以 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yield 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动态获取的方式拿到然后传递给网页端。</a:t>
                </a:r>
              </a:p>
            </p:txBody>
          </p:sp>
        </p:grpSp>
        <p:grpSp>
          <p:nvGrpSpPr>
            <p:cNvPr id="89" name="组合 88"/>
            <p:cNvGrpSpPr/>
            <p:nvPr/>
          </p:nvGrpSpPr>
          <p:grpSpPr>
            <a:xfrm>
              <a:off x="8245841" y="3382722"/>
              <a:ext cx="838200" cy="838198"/>
              <a:chOff x="8245841" y="3382722"/>
              <a:chExt cx="838200" cy="838198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8245841" y="3382722"/>
                <a:ext cx="838200" cy="838198"/>
                <a:chOff x="4082473" y="1415478"/>
                <a:chExt cx="4027054" cy="4027044"/>
              </a:xfrm>
            </p:grpSpPr>
            <p:sp>
              <p:nvSpPr>
                <p:cNvPr id="24" name="椭圆 23"/>
                <p:cNvSpPr/>
                <p:nvPr/>
              </p:nvSpPr>
              <p:spPr>
                <a:xfrm>
                  <a:off x="4082473" y="1415478"/>
                  <a:ext cx="4027054" cy="4027044"/>
                </a:xfrm>
                <a:prstGeom prst="ellipse">
                  <a:avLst/>
                </a:prstGeom>
                <a:gradFill flip="none" rotWithShape="1">
                  <a:gsLst>
                    <a:gs pos="65000">
                      <a:srgbClr val="01E2BC">
                        <a:alpha val="0"/>
                      </a:srgbClr>
                    </a:gs>
                    <a:gs pos="100000">
                      <a:srgbClr val="01E2BC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01E2BC"/>
                  </a:solidFill>
                </a:ln>
                <a:effectLst>
                  <a:outerShdw blurRad="63500" sx="102000" sy="102000" algn="ctr" rotWithShape="0">
                    <a:srgbClr val="01E2BC">
                      <a:alpha val="40000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椭圆 24"/>
                <p:cNvSpPr/>
                <p:nvPr/>
              </p:nvSpPr>
              <p:spPr>
                <a:xfrm>
                  <a:off x="4551721" y="1884726"/>
                  <a:ext cx="3088557" cy="3088548"/>
                </a:xfrm>
                <a:prstGeom prst="ellipse">
                  <a:avLst/>
                </a:prstGeom>
                <a:noFill/>
                <a:ln>
                  <a:solidFill>
                    <a:srgbClr val="01E2BC"/>
                  </a:solidFill>
                </a:ln>
                <a:effectLst>
                  <a:glow rad="38100">
                    <a:srgbClr val="01E2BC">
                      <a:alpha val="1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26" name="组合 25"/>
                <p:cNvGrpSpPr/>
                <p:nvPr/>
              </p:nvGrpSpPr>
              <p:grpSpPr>
                <a:xfrm>
                  <a:off x="4371755" y="1579605"/>
                  <a:ext cx="3448493" cy="3698793"/>
                  <a:chOff x="4981975" y="4909762"/>
                  <a:chExt cx="561351" cy="602096"/>
                </a:xfrm>
                <a:solidFill>
                  <a:schemeClr val="bg1"/>
                </a:solidFill>
                <a:effectLst>
                  <a:glow rad="50800">
                    <a:schemeClr val="bg1">
                      <a:alpha val="10000"/>
                    </a:schemeClr>
                  </a:glow>
                </a:effectLst>
              </p:grpSpPr>
              <p:sp>
                <p:nvSpPr>
                  <p:cNvPr id="27" name="任意多边形 122"/>
                  <p:cNvSpPr/>
                  <p:nvPr/>
                </p:nvSpPr>
                <p:spPr>
                  <a:xfrm>
                    <a:off x="4981975" y="4909762"/>
                    <a:ext cx="561351" cy="194436"/>
                  </a:xfrm>
                  <a:custGeom>
                    <a:avLst/>
                    <a:gdLst>
                      <a:gd name="connsiteX0" fmla="*/ 280675 w 561350"/>
                      <a:gd name="connsiteY0" fmla="*/ 0 h 194436"/>
                      <a:gd name="connsiteX1" fmla="*/ 558070 w 561350"/>
                      <a:gd name="connsiteY1" fmla="*/ 183869 h 194436"/>
                      <a:gd name="connsiteX2" fmla="*/ 561350 w 561350"/>
                      <a:gd name="connsiteY2" fmla="*/ 194436 h 194436"/>
                      <a:gd name="connsiteX3" fmla="*/ 528660 w 561350"/>
                      <a:gd name="connsiteY3" fmla="*/ 194436 h 194436"/>
                      <a:gd name="connsiteX4" fmla="*/ 504584 w 561350"/>
                      <a:gd name="connsiteY4" fmla="*/ 150079 h 194436"/>
                      <a:gd name="connsiteX5" fmla="*/ 280675 w 561350"/>
                      <a:gd name="connsiteY5" fmla="*/ 31028 h 194436"/>
                      <a:gd name="connsiteX6" fmla="*/ 56766 w 561350"/>
                      <a:gd name="connsiteY6" fmla="*/ 150079 h 194436"/>
                      <a:gd name="connsiteX7" fmla="*/ 32690 w 561350"/>
                      <a:gd name="connsiteY7" fmla="*/ 194436 h 194436"/>
                      <a:gd name="connsiteX8" fmla="*/ 0 w 561350"/>
                      <a:gd name="connsiteY8" fmla="*/ 194436 h 194436"/>
                      <a:gd name="connsiteX9" fmla="*/ 3280 w 561350"/>
                      <a:gd name="connsiteY9" fmla="*/ 183869 h 194436"/>
                      <a:gd name="connsiteX10" fmla="*/ 280675 w 561350"/>
                      <a:gd name="connsiteY10" fmla="*/ 0 h 1944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561350" h="194436">
                        <a:moveTo>
                          <a:pt x="280675" y="0"/>
                        </a:moveTo>
                        <a:cubicBezTo>
                          <a:pt x="405375" y="0"/>
                          <a:pt x="512368" y="75817"/>
                          <a:pt x="558070" y="183869"/>
                        </a:cubicBezTo>
                        <a:lnTo>
                          <a:pt x="561350" y="194436"/>
                        </a:lnTo>
                        <a:lnTo>
                          <a:pt x="528660" y="194436"/>
                        </a:lnTo>
                        <a:lnTo>
                          <a:pt x="504584" y="150079"/>
                        </a:lnTo>
                        <a:cubicBezTo>
                          <a:pt x="456059" y="78252"/>
                          <a:pt x="373882" y="31028"/>
                          <a:pt x="280675" y="31028"/>
                        </a:cubicBezTo>
                        <a:cubicBezTo>
                          <a:pt x="187468" y="31028"/>
                          <a:pt x="105292" y="78252"/>
                          <a:pt x="56766" y="150079"/>
                        </a:cubicBezTo>
                        <a:lnTo>
                          <a:pt x="32690" y="194436"/>
                        </a:lnTo>
                        <a:lnTo>
                          <a:pt x="0" y="194436"/>
                        </a:lnTo>
                        <a:lnTo>
                          <a:pt x="3280" y="183869"/>
                        </a:lnTo>
                        <a:cubicBezTo>
                          <a:pt x="48983" y="75817"/>
                          <a:pt x="155975" y="0"/>
                          <a:pt x="280675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8" name="任意多边形 123"/>
                  <p:cNvSpPr/>
                  <p:nvPr/>
                </p:nvSpPr>
                <p:spPr>
                  <a:xfrm>
                    <a:off x="5028095" y="5397418"/>
                    <a:ext cx="132191" cy="92909"/>
                  </a:xfrm>
                  <a:custGeom>
                    <a:avLst/>
                    <a:gdLst>
                      <a:gd name="connsiteX0" fmla="*/ 0 w 132191"/>
                      <a:gd name="connsiteY0" fmla="*/ 0 h 92909"/>
                      <a:gd name="connsiteX1" fmla="*/ 40042 w 132191"/>
                      <a:gd name="connsiteY1" fmla="*/ 0 h 92909"/>
                      <a:gd name="connsiteX2" fmla="*/ 43618 w 132191"/>
                      <a:gd name="connsiteY2" fmla="*/ 4334 h 92909"/>
                      <a:gd name="connsiteX3" fmla="*/ 129449 w 132191"/>
                      <a:gd name="connsiteY3" fmla="*/ 62202 h 92909"/>
                      <a:gd name="connsiteX4" fmla="*/ 132191 w 132191"/>
                      <a:gd name="connsiteY4" fmla="*/ 63053 h 92909"/>
                      <a:gd name="connsiteX5" fmla="*/ 124191 w 132191"/>
                      <a:gd name="connsiteY5" fmla="*/ 92909 h 92909"/>
                      <a:gd name="connsiteX6" fmla="*/ 117372 w 132191"/>
                      <a:gd name="connsiteY6" fmla="*/ 90792 h 92909"/>
                      <a:gd name="connsiteX7" fmla="*/ 21678 w 132191"/>
                      <a:gd name="connsiteY7" fmla="*/ 26274 h 92909"/>
                      <a:gd name="connsiteX8" fmla="*/ 0 w 132191"/>
                      <a:gd name="connsiteY8" fmla="*/ 0 h 929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2191" h="92909">
                        <a:moveTo>
                          <a:pt x="0" y="0"/>
                        </a:moveTo>
                        <a:lnTo>
                          <a:pt x="40042" y="0"/>
                        </a:lnTo>
                        <a:lnTo>
                          <a:pt x="43618" y="4334"/>
                        </a:lnTo>
                        <a:cubicBezTo>
                          <a:pt x="68051" y="28767"/>
                          <a:pt x="97144" y="48539"/>
                          <a:pt x="129449" y="62202"/>
                        </a:cubicBezTo>
                        <a:lnTo>
                          <a:pt x="132191" y="63053"/>
                        </a:lnTo>
                        <a:lnTo>
                          <a:pt x="124191" y="92909"/>
                        </a:lnTo>
                        <a:lnTo>
                          <a:pt x="117372" y="90792"/>
                        </a:lnTo>
                        <a:cubicBezTo>
                          <a:pt x="81354" y="75558"/>
                          <a:pt x="48918" y="53514"/>
                          <a:pt x="21678" y="26274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9" name="任意多边形 124"/>
                  <p:cNvSpPr/>
                  <p:nvPr/>
                </p:nvSpPr>
                <p:spPr>
                  <a:xfrm>
                    <a:off x="5195981" y="5397408"/>
                    <a:ext cx="301221" cy="114450"/>
                  </a:xfrm>
                  <a:custGeom>
                    <a:avLst/>
                    <a:gdLst>
                      <a:gd name="connsiteX0" fmla="*/ 261179 w 301221"/>
                      <a:gd name="connsiteY0" fmla="*/ 0 h 114450"/>
                      <a:gd name="connsiteX1" fmla="*/ 301221 w 301221"/>
                      <a:gd name="connsiteY1" fmla="*/ 0 h 114450"/>
                      <a:gd name="connsiteX2" fmla="*/ 279543 w 301221"/>
                      <a:gd name="connsiteY2" fmla="*/ 26274 h 114450"/>
                      <a:gd name="connsiteX3" fmla="*/ 66666 w 301221"/>
                      <a:gd name="connsiteY3" fmla="*/ 114450 h 114450"/>
                      <a:gd name="connsiteX4" fmla="*/ 5993 w 301221"/>
                      <a:gd name="connsiteY4" fmla="*/ 108334 h 114450"/>
                      <a:gd name="connsiteX5" fmla="*/ 0 w 301221"/>
                      <a:gd name="connsiteY5" fmla="*/ 106474 h 114450"/>
                      <a:gd name="connsiteX6" fmla="*/ 8000 w 301221"/>
                      <a:gd name="connsiteY6" fmla="*/ 76618 h 114450"/>
                      <a:gd name="connsiteX7" fmla="*/ 12247 w 301221"/>
                      <a:gd name="connsiteY7" fmla="*/ 77936 h 114450"/>
                      <a:gd name="connsiteX8" fmla="*/ 66666 w 301221"/>
                      <a:gd name="connsiteY8" fmla="*/ 83422 h 114450"/>
                      <a:gd name="connsiteX9" fmla="*/ 257603 w 301221"/>
                      <a:gd name="connsiteY9" fmla="*/ 4334 h 114450"/>
                      <a:gd name="connsiteX10" fmla="*/ 261179 w 301221"/>
                      <a:gd name="connsiteY10" fmla="*/ 0 h 1144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01221" h="114450">
                        <a:moveTo>
                          <a:pt x="261179" y="0"/>
                        </a:moveTo>
                        <a:lnTo>
                          <a:pt x="301221" y="0"/>
                        </a:lnTo>
                        <a:lnTo>
                          <a:pt x="279543" y="26274"/>
                        </a:lnTo>
                        <a:cubicBezTo>
                          <a:pt x="225063" y="80754"/>
                          <a:pt x="149800" y="114450"/>
                          <a:pt x="66666" y="114450"/>
                        </a:cubicBezTo>
                        <a:cubicBezTo>
                          <a:pt x="45883" y="114450"/>
                          <a:pt x="25592" y="112344"/>
                          <a:pt x="5993" y="108334"/>
                        </a:cubicBezTo>
                        <a:lnTo>
                          <a:pt x="0" y="106474"/>
                        </a:lnTo>
                        <a:lnTo>
                          <a:pt x="8000" y="76618"/>
                        </a:lnTo>
                        <a:lnTo>
                          <a:pt x="12247" y="77936"/>
                        </a:lnTo>
                        <a:cubicBezTo>
                          <a:pt x="29825" y="81533"/>
                          <a:pt x="48025" y="83422"/>
                          <a:pt x="66666" y="83422"/>
                        </a:cubicBezTo>
                        <a:cubicBezTo>
                          <a:pt x="141232" y="83422"/>
                          <a:pt x="208738" y="53199"/>
                          <a:pt x="257603" y="4334"/>
                        </a:cubicBezTo>
                        <a:lnTo>
                          <a:pt x="261179" y="0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81" name="TextBox 31"/>
              <p:cNvSpPr txBox="1"/>
              <p:nvPr/>
            </p:nvSpPr>
            <p:spPr>
              <a:xfrm flipH="1">
                <a:off x="8320831" y="3615615"/>
                <a:ext cx="658804" cy="437043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itchFamily="34" charset="0"/>
                    <a:ea typeface="微软雅黑" pitchFamily="34" charset="-122"/>
                  </a:defRPr>
                </a:lvl1pPr>
              </a:lstStyle>
              <a:p>
                <a:pPr algn="ctr" defTabSz="685891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dirty="0">
                    <a:solidFill>
                      <a:srgbClr val="01E2BC"/>
                    </a:solidFill>
                    <a:effectLst>
                      <a:outerShdw blurRad="266700" algn="tl" rotWithShape="0">
                        <a:schemeClr val="tx2">
                          <a:lumMod val="40000"/>
                          <a:lumOff val="60000"/>
                          <a:alpha val="55000"/>
                        </a:schemeClr>
                      </a:outerShdw>
                    </a:effectLst>
                    <a:cs typeface="Times New Roman" pitchFamily="18" charset="0"/>
                  </a:rPr>
                  <a:t>04</a:t>
                </a:r>
                <a:endParaRPr lang="zh-CN" altLang="en-US" sz="28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cs typeface="Times New Roman" pitchFamily="18" charset="0"/>
                </a:endParaRPr>
              </a:p>
            </p:txBody>
          </p:sp>
        </p:grpSp>
      </p:grpSp>
      <p:grpSp>
        <p:nvGrpSpPr>
          <p:cNvPr id="93" name="组合 92"/>
          <p:cNvGrpSpPr/>
          <p:nvPr/>
        </p:nvGrpSpPr>
        <p:grpSpPr>
          <a:xfrm>
            <a:off x="312387" y="4351119"/>
            <a:ext cx="4056118" cy="1206873"/>
            <a:chOff x="-113261" y="3238961"/>
            <a:chExt cx="4056118" cy="1206873"/>
          </a:xfrm>
        </p:grpSpPr>
        <p:grpSp>
          <p:nvGrpSpPr>
            <p:cNvPr id="30" name="组合 29"/>
            <p:cNvGrpSpPr/>
            <p:nvPr/>
          </p:nvGrpSpPr>
          <p:grpSpPr>
            <a:xfrm>
              <a:off x="3104657" y="3382722"/>
              <a:ext cx="838200" cy="838198"/>
              <a:chOff x="4082473" y="1415478"/>
              <a:chExt cx="4027054" cy="4027044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4082473" y="1415478"/>
                <a:ext cx="4027054" cy="4027044"/>
              </a:xfrm>
              <a:prstGeom prst="ellipse">
                <a:avLst/>
              </a:prstGeom>
              <a:gradFill flip="none" rotWithShape="1">
                <a:gsLst>
                  <a:gs pos="65000">
                    <a:srgbClr val="01E2BC">
                      <a:alpha val="0"/>
                    </a:srgbClr>
                  </a:gs>
                  <a:gs pos="100000">
                    <a:srgbClr val="01E2BC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1E2BC"/>
                </a:solidFill>
              </a:ln>
              <a:effectLst>
                <a:outerShdw blurRad="63500" sx="102000" sy="102000" algn="ctr" rotWithShape="0">
                  <a:srgbClr val="01E2BC">
                    <a:alpha val="40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4551721" y="1884726"/>
                <a:ext cx="3088557" cy="3088548"/>
              </a:xfrm>
              <a:prstGeom prst="ellipse">
                <a:avLst/>
              </a:prstGeom>
              <a:noFill/>
              <a:ln>
                <a:solidFill>
                  <a:srgbClr val="01E2BC"/>
                </a:solidFill>
              </a:ln>
              <a:effectLst>
                <a:glow rad="38100">
                  <a:srgbClr val="01E2BC">
                    <a:alpha val="1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3" name="组合 32"/>
              <p:cNvGrpSpPr/>
              <p:nvPr/>
            </p:nvGrpSpPr>
            <p:grpSpPr>
              <a:xfrm>
                <a:off x="4371755" y="1579605"/>
                <a:ext cx="3448493" cy="3698793"/>
                <a:chOff x="4981975" y="4909762"/>
                <a:chExt cx="561351" cy="602096"/>
              </a:xfrm>
              <a:solidFill>
                <a:schemeClr val="bg1"/>
              </a:solidFill>
              <a:effectLst>
                <a:glow rad="50800">
                  <a:schemeClr val="bg1">
                    <a:alpha val="10000"/>
                  </a:schemeClr>
                </a:glow>
              </a:effectLst>
            </p:grpSpPr>
            <p:sp>
              <p:nvSpPr>
                <p:cNvPr id="34" name="任意多边形 122"/>
                <p:cNvSpPr/>
                <p:nvPr/>
              </p:nvSpPr>
              <p:spPr>
                <a:xfrm>
                  <a:off x="4981975" y="4909762"/>
                  <a:ext cx="561351" cy="194436"/>
                </a:xfrm>
                <a:custGeom>
                  <a:avLst/>
                  <a:gdLst>
                    <a:gd name="connsiteX0" fmla="*/ 280675 w 561350"/>
                    <a:gd name="connsiteY0" fmla="*/ 0 h 194436"/>
                    <a:gd name="connsiteX1" fmla="*/ 558070 w 561350"/>
                    <a:gd name="connsiteY1" fmla="*/ 183869 h 194436"/>
                    <a:gd name="connsiteX2" fmla="*/ 561350 w 561350"/>
                    <a:gd name="connsiteY2" fmla="*/ 194436 h 194436"/>
                    <a:gd name="connsiteX3" fmla="*/ 528660 w 561350"/>
                    <a:gd name="connsiteY3" fmla="*/ 194436 h 194436"/>
                    <a:gd name="connsiteX4" fmla="*/ 504584 w 561350"/>
                    <a:gd name="connsiteY4" fmla="*/ 150079 h 194436"/>
                    <a:gd name="connsiteX5" fmla="*/ 280675 w 561350"/>
                    <a:gd name="connsiteY5" fmla="*/ 31028 h 194436"/>
                    <a:gd name="connsiteX6" fmla="*/ 56766 w 561350"/>
                    <a:gd name="connsiteY6" fmla="*/ 150079 h 194436"/>
                    <a:gd name="connsiteX7" fmla="*/ 32690 w 561350"/>
                    <a:gd name="connsiteY7" fmla="*/ 194436 h 194436"/>
                    <a:gd name="connsiteX8" fmla="*/ 0 w 561350"/>
                    <a:gd name="connsiteY8" fmla="*/ 194436 h 194436"/>
                    <a:gd name="connsiteX9" fmla="*/ 3280 w 561350"/>
                    <a:gd name="connsiteY9" fmla="*/ 183869 h 194436"/>
                    <a:gd name="connsiteX10" fmla="*/ 280675 w 561350"/>
                    <a:gd name="connsiteY10" fmla="*/ 0 h 1944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61350" h="194436">
                      <a:moveTo>
                        <a:pt x="280675" y="0"/>
                      </a:moveTo>
                      <a:cubicBezTo>
                        <a:pt x="405375" y="0"/>
                        <a:pt x="512368" y="75817"/>
                        <a:pt x="558070" y="183869"/>
                      </a:cubicBezTo>
                      <a:lnTo>
                        <a:pt x="561350" y="194436"/>
                      </a:lnTo>
                      <a:lnTo>
                        <a:pt x="528660" y="194436"/>
                      </a:lnTo>
                      <a:lnTo>
                        <a:pt x="504584" y="150079"/>
                      </a:lnTo>
                      <a:cubicBezTo>
                        <a:pt x="456059" y="78252"/>
                        <a:pt x="373882" y="31028"/>
                        <a:pt x="280675" y="31028"/>
                      </a:cubicBezTo>
                      <a:cubicBezTo>
                        <a:pt x="187468" y="31028"/>
                        <a:pt x="105292" y="78252"/>
                        <a:pt x="56766" y="150079"/>
                      </a:cubicBezTo>
                      <a:lnTo>
                        <a:pt x="32690" y="194436"/>
                      </a:lnTo>
                      <a:lnTo>
                        <a:pt x="0" y="194436"/>
                      </a:lnTo>
                      <a:lnTo>
                        <a:pt x="3280" y="183869"/>
                      </a:lnTo>
                      <a:cubicBezTo>
                        <a:pt x="48983" y="75817"/>
                        <a:pt x="155975" y="0"/>
                        <a:pt x="280675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任意多边形 123"/>
                <p:cNvSpPr/>
                <p:nvPr/>
              </p:nvSpPr>
              <p:spPr>
                <a:xfrm>
                  <a:off x="5028095" y="5397418"/>
                  <a:ext cx="132191" cy="92909"/>
                </a:xfrm>
                <a:custGeom>
                  <a:avLst/>
                  <a:gdLst>
                    <a:gd name="connsiteX0" fmla="*/ 0 w 132191"/>
                    <a:gd name="connsiteY0" fmla="*/ 0 h 92909"/>
                    <a:gd name="connsiteX1" fmla="*/ 40042 w 132191"/>
                    <a:gd name="connsiteY1" fmla="*/ 0 h 92909"/>
                    <a:gd name="connsiteX2" fmla="*/ 43618 w 132191"/>
                    <a:gd name="connsiteY2" fmla="*/ 4334 h 92909"/>
                    <a:gd name="connsiteX3" fmla="*/ 129449 w 132191"/>
                    <a:gd name="connsiteY3" fmla="*/ 62202 h 92909"/>
                    <a:gd name="connsiteX4" fmla="*/ 132191 w 132191"/>
                    <a:gd name="connsiteY4" fmla="*/ 63053 h 92909"/>
                    <a:gd name="connsiteX5" fmla="*/ 124191 w 132191"/>
                    <a:gd name="connsiteY5" fmla="*/ 92909 h 92909"/>
                    <a:gd name="connsiteX6" fmla="*/ 117372 w 132191"/>
                    <a:gd name="connsiteY6" fmla="*/ 90792 h 92909"/>
                    <a:gd name="connsiteX7" fmla="*/ 21678 w 132191"/>
                    <a:gd name="connsiteY7" fmla="*/ 26274 h 92909"/>
                    <a:gd name="connsiteX8" fmla="*/ 0 w 132191"/>
                    <a:gd name="connsiteY8" fmla="*/ 0 h 929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2191" h="92909">
                      <a:moveTo>
                        <a:pt x="0" y="0"/>
                      </a:moveTo>
                      <a:lnTo>
                        <a:pt x="40042" y="0"/>
                      </a:lnTo>
                      <a:lnTo>
                        <a:pt x="43618" y="4334"/>
                      </a:lnTo>
                      <a:cubicBezTo>
                        <a:pt x="68051" y="28767"/>
                        <a:pt x="97144" y="48539"/>
                        <a:pt x="129449" y="62202"/>
                      </a:cubicBezTo>
                      <a:lnTo>
                        <a:pt x="132191" y="63053"/>
                      </a:lnTo>
                      <a:lnTo>
                        <a:pt x="124191" y="92909"/>
                      </a:lnTo>
                      <a:lnTo>
                        <a:pt x="117372" y="90792"/>
                      </a:lnTo>
                      <a:cubicBezTo>
                        <a:pt x="81354" y="75558"/>
                        <a:pt x="48918" y="53514"/>
                        <a:pt x="21678" y="26274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任意多边形 124"/>
                <p:cNvSpPr/>
                <p:nvPr/>
              </p:nvSpPr>
              <p:spPr>
                <a:xfrm>
                  <a:off x="5195981" y="5397408"/>
                  <a:ext cx="301221" cy="114450"/>
                </a:xfrm>
                <a:custGeom>
                  <a:avLst/>
                  <a:gdLst>
                    <a:gd name="connsiteX0" fmla="*/ 261179 w 301221"/>
                    <a:gd name="connsiteY0" fmla="*/ 0 h 114450"/>
                    <a:gd name="connsiteX1" fmla="*/ 301221 w 301221"/>
                    <a:gd name="connsiteY1" fmla="*/ 0 h 114450"/>
                    <a:gd name="connsiteX2" fmla="*/ 279543 w 301221"/>
                    <a:gd name="connsiteY2" fmla="*/ 26274 h 114450"/>
                    <a:gd name="connsiteX3" fmla="*/ 66666 w 301221"/>
                    <a:gd name="connsiteY3" fmla="*/ 114450 h 114450"/>
                    <a:gd name="connsiteX4" fmla="*/ 5993 w 301221"/>
                    <a:gd name="connsiteY4" fmla="*/ 108334 h 114450"/>
                    <a:gd name="connsiteX5" fmla="*/ 0 w 301221"/>
                    <a:gd name="connsiteY5" fmla="*/ 106474 h 114450"/>
                    <a:gd name="connsiteX6" fmla="*/ 8000 w 301221"/>
                    <a:gd name="connsiteY6" fmla="*/ 76618 h 114450"/>
                    <a:gd name="connsiteX7" fmla="*/ 12247 w 301221"/>
                    <a:gd name="connsiteY7" fmla="*/ 77936 h 114450"/>
                    <a:gd name="connsiteX8" fmla="*/ 66666 w 301221"/>
                    <a:gd name="connsiteY8" fmla="*/ 83422 h 114450"/>
                    <a:gd name="connsiteX9" fmla="*/ 257603 w 301221"/>
                    <a:gd name="connsiteY9" fmla="*/ 4334 h 114450"/>
                    <a:gd name="connsiteX10" fmla="*/ 261179 w 301221"/>
                    <a:gd name="connsiteY10" fmla="*/ 0 h 1144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01221" h="114450">
                      <a:moveTo>
                        <a:pt x="261179" y="0"/>
                      </a:moveTo>
                      <a:lnTo>
                        <a:pt x="301221" y="0"/>
                      </a:lnTo>
                      <a:lnTo>
                        <a:pt x="279543" y="26274"/>
                      </a:lnTo>
                      <a:cubicBezTo>
                        <a:pt x="225063" y="80754"/>
                        <a:pt x="149800" y="114450"/>
                        <a:pt x="66666" y="114450"/>
                      </a:cubicBezTo>
                      <a:cubicBezTo>
                        <a:pt x="45883" y="114450"/>
                        <a:pt x="25592" y="112344"/>
                        <a:pt x="5993" y="108334"/>
                      </a:cubicBezTo>
                      <a:lnTo>
                        <a:pt x="0" y="106474"/>
                      </a:lnTo>
                      <a:lnTo>
                        <a:pt x="8000" y="76618"/>
                      </a:lnTo>
                      <a:lnTo>
                        <a:pt x="12247" y="77936"/>
                      </a:lnTo>
                      <a:cubicBezTo>
                        <a:pt x="29825" y="81533"/>
                        <a:pt x="48025" y="83422"/>
                        <a:pt x="66666" y="83422"/>
                      </a:cubicBezTo>
                      <a:cubicBezTo>
                        <a:pt x="141232" y="83422"/>
                        <a:pt x="208738" y="53199"/>
                        <a:pt x="257603" y="4334"/>
                      </a:cubicBezTo>
                      <a:lnTo>
                        <a:pt x="261179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68" name="组合 67"/>
            <p:cNvGrpSpPr/>
            <p:nvPr/>
          </p:nvGrpSpPr>
          <p:grpSpPr>
            <a:xfrm>
              <a:off x="-113261" y="3238961"/>
              <a:ext cx="3097314" cy="1206873"/>
              <a:chOff x="397090" y="3734493"/>
              <a:chExt cx="3097314" cy="1206873"/>
            </a:xfrm>
          </p:grpSpPr>
          <p:sp>
            <p:nvSpPr>
              <p:cNvPr id="69" name="TextBox 31"/>
              <p:cNvSpPr txBox="1"/>
              <p:nvPr/>
            </p:nvSpPr>
            <p:spPr>
              <a:xfrm flipH="1">
                <a:off x="397090" y="3734493"/>
                <a:ext cx="309731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itchFamily="34" charset="0"/>
                    <a:ea typeface="微软雅黑" pitchFamily="34" charset="-122"/>
                  </a:defRPr>
                </a:lvl1pPr>
              </a:lstStyle>
              <a:p>
                <a:pPr algn="r" defTabSz="685891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000" dirty="0">
                    <a:solidFill>
                      <a:srgbClr val="01E2BC"/>
                    </a:solidFill>
                    <a:effectLst>
                      <a:outerShdw blurRad="266700" algn="tl" rotWithShape="0">
                        <a:schemeClr val="tx2">
                          <a:lumMod val="40000"/>
                          <a:lumOff val="60000"/>
                          <a:alpha val="55000"/>
                        </a:schemeClr>
                      </a:outerShdw>
                    </a:effectLst>
                    <a:latin typeface="Arial Rounded MT Bold" pitchFamily="34" charset="0"/>
                    <a:cs typeface="Times New Roman" pitchFamily="18" charset="0"/>
                  </a:rPr>
                  <a:t>单目测距</a:t>
                </a:r>
              </a:p>
            </p:txBody>
          </p:sp>
          <p:sp>
            <p:nvSpPr>
              <p:cNvPr id="70" name="TextBox 32"/>
              <p:cNvSpPr txBox="1"/>
              <p:nvPr/>
            </p:nvSpPr>
            <p:spPr>
              <a:xfrm>
                <a:off x="1464117" y="4036118"/>
                <a:ext cx="2030287" cy="905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  <a:sp3d contourW="12700"/>
              </a:bodyPr>
              <a:lstStyle/>
              <a:p>
                <a:pPr eaLnBrk="1" fontAlgn="auto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1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通过图像中车辆的尺寸，图像中车辆的位置 计算出车距和相对速度</a:t>
                </a:r>
              </a:p>
            </p:txBody>
          </p:sp>
        </p:grpSp>
        <p:sp>
          <p:nvSpPr>
            <p:cNvPr id="82" name="TextBox 31"/>
            <p:cNvSpPr txBox="1"/>
            <p:nvPr/>
          </p:nvSpPr>
          <p:spPr>
            <a:xfrm flipH="1">
              <a:off x="3188164" y="3615615"/>
              <a:ext cx="658804" cy="437043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algn="ctr"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cs typeface="Times New Roman" pitchFamily="18" charset="0"/>
                </a:rPr>
                <a:t>03</a:t>
              </a:r>
              <a:endParaRPr lang="zh-CN" altLang="en-US" sz="28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cs typeface="Times New Roman" pitchFamily="18" charset="0"/>
              </a:endParaRPr>
            </a:p>
          </p:txBody>
        </p:sp>
      </p:grpSp>
      <p:pic>
        <p:nvPicPr>
          <p:cNvPr id="51" name="图片 50">
            <a:extLst>
              <a:ext uri="{FF2B5EF4-FFF2-40B4-BE49-F238E27FC236}">
                <a16:creationId xmlns:a16="http://schemas.microsoft.com/office/drawing/2014/main" id="{3CA4F990-FC12-E850-2982-8C9EC8E26D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2" y="2593893"/>
            <a:ext cx="2590720" cy="251451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4" name="TextBox 31">
            <a:extLst>
              <a:ext uri="{FF2B5EF4-FFF2-40B4-BE49-F238E27FC236}">
                <a16:creationId xmlns:a16="http://schemas.microsoft.com/office/drawing/2014/main" id="{D7887B7D-C405-03FC-2A89-B65908C11B9C}"/>
              </a:ext>
            </a:extLst>
          </p:cNvPr>
          <p:cNvSpPr txBox="1"/>
          <p:nvPr/>
        </p:nvSpPr>
        <p:spPr>
          <a:xfrm flipH="1">
            <a:off x="1320165" y="251309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技术方案</a:t>
            </a:r>
            <a:endParaRPr kumimoji="0" lang="zh-CN" altLang="en-US" sz="36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srgbClr val="01E2BC"/>
              </a:solidFill>
              <a:effectLst>
                <a:outerShdw blurRad="266700" algn="tl" rotWithShape="0">
                  <a:srgbClr val="44546A">
                    <a:lumMod val="40000"/>
                    <a:lumOff val="60000"/>
                    <a:alpha val="55000"/>
                  </a:srgbClr>
                </a:outerShdw>
              </a:effectLst>
              <a:uLnTx/>
              <a:uFillTx/>
              <a:latin typeface="Arial Rounded MT Bold" pitchFamily="34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95" name="TextBox 31">
            <a:extLst>
              <a:ext uri="{FF2B5EF4-FFF2-40B4-BE49-F238E27FC236}">
                <a16:creationId xmlns:a16="http://schemas.microsoft.com/office/drawing/2014/main" id="{E017FBD5-0E73-ADC1-2E93-42EF975ACD30}"/>
              </a:ext>
            </a:extLst>
          </p:cNvPr>
          <p:cNvSpPr txBox="1"/>
          <p:nvPr/>
        </p:nvSpPr>
        <p:spPr>
          <a:xfrm flipH="1">
            <a:off x="1968696" y="550248"/>
            <a:ext cx="3097314" cy="3385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algn="r" defTabSz="68589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交通环境监测</a:t>
            </a:r>
          </a:p>
        </p:txBody>
      </p:sp>
    </p:spTree>
    <p:extLst>
      <p:ext uri="{BB962C8B-B14F-4D97-AF65-F5344CB8AC3E}">
        <p14:creationId xmlns:p14="http://schemas.microsoft.com/office/powerpoint/2010/main" val="1125242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884917" y="1314840"/>
            <a:ext cx="10174823" cy="96068"/>
            <a:chOff x="1256392" y="2078109"/>
            <a:chExt cx="4745573" cy="192139"/>
          </a:xfrm>
        </p:grpSpPr>
        <p:sp>
          <p:nvSpPr>
            <p:cNvPr id="3" name="矩形 66"/>
            <p:cNvSpPr/>
            <p:nvPr/>
          </p:nvSpPr>
          <p:spPr>
            <a:xfrm>
              <a:off x="1256392" y="2174178"/>
              <a:ext cx="4745573" cy="0"/>
            </a:xfrm>
            <a:custGeom>
              <a:avLst/>
              <a:gdLst>
                <a:gd name="connsiteX0" fmla="*/ 0 w 3058239"/>
                <a:gd name="connsiteY0" fmla="*/ 0 h 45719"/>
                <a:gd name="connsiteX1" fmla="*/ 3058239 w 3058239"/>
                <a:gd name="connsiteY1" fmla="*/ 0 h 45719"/>
                <a:gd name="connsiteX2" fmla="*/ 3058239 w 3058239"/>
                <a:gd name="connsiteY2" fmla="*/ 45719 h 45719"/>
                <a:gd name="connsiteX3" fmla="*/ 0 w 3058239"/>
                <a:gd name="connsiteY3" fmla="*/ 45719 h 45719"/>
                <a:gd name="connsiteX4" fmla="*/ 0 w 3058239"/>
                <a:gd name="connsiteY4" fmla="*/ 0 h 45719"/>
                <a:gd name="connsiteX0" fmla="*/ 0 w 3058239"/>
                <a:gd name="connsiteY0" fmla="*/ 45719 h 137159"/>
                <a:gd name="connsiteX1" fmla="*/ 0 w 3058239"/>
                <a:gd name="connsiteY1" fmla="*/ 0 h 137159"/>
                <a:gd name="connsiteX2" fmla="*/ 3058239 w 3058239"/>
                <a:gd name="connsiteY2" fmla="*/ 0 h 137159"/>
                <a:gd name="connsiteX3" fmla="*/ 3058239 w 3058239"/>
                <a:gd name="connsiteY3" fmla="*/ 45719 h 137159"/>
                <a:gd name="connsiteX4" fmla="*/ 91440 w 3058239"/>
                <a:gd name="connsiteY4" fmla="*/ 137159 h 137159"/>
                <a:gd name="connsiteX0" fmla="*/ 0 w 3058239"/>
                <a:gd name="connsiteY0" fmla="*/ 45719 h 45719"/>
                <a:gd name="connsiteX1" fmla="*/ 0 w 3058239"/>
                <a:gd name="connsiteY1" fmla="*/ 0 h 45719"/>
                <a:gd name="connsiteX2" fmla="*/ 3058239 w 3058239"/>
                <a:gd name="connsiteY2" fmla="*/ 0 h 45719"/>
                <a:gd name="connsiteX3" fmla="*/ 3058239 w 3058239"/>
                <a:gd name="connsiteY3" fmla="*/ 45719 h 45719"/>
                <a:gd name="connsiteX0" fmla="*/ 0 w 3058239"/>
                <a:gd name="connsiteY0" fmla="*/ 0 h 45719"/>
                <a:gd name="connsiteX1" fmla="*/ 3058239 w 3058239"/>
                <a:gd name="connsiteY1" fmla="*/ 0 h 45719"/>
                <a:gd name="connsiteX2" fmla="*/ 3058239 w 3058239"/>
                <a:gd name="connsiteY2" fmla="*/ 45719 h 45719"/>
                <a:gd name="connsiteX0" fmla="*/ 0 w 3058239"/>
                <a:gd name="connsiteY0" fmla="*/ 0 h 0"/>
                <a:gd name="connsiteX1" fmla="*/ 3058239 w 3058239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58239">
                  <a:moveTo>
                    <a:pt x="0" y="0"/>
                  </a:moveTo>
                  <a:lnTo>
                    <a:pt x="3058239" y="0"/>
                  </a:lnTo>
                </a:path>
              </a:pathLst>
            </a:custGeom>
            <a:noFill/>
            <a:ln w="57150">
              <a:solidFill>
                <a:srgbClr val="01E2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1476904" y="2078109"/>
              <a:ext cx="1807317" cy="192138"/>
            </a:xfrm>
            <a:prstGeom prst="rect">
              <a:avLst/>
            </a:prstGeom>
            <a:solidFill>
              <a:srgbClr val="01E2BC"/>
            </a:solidFill>
            <a:ln>
              <a:solidFill>
                <a:srgbClr val="01E2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平行四边形 10"/>
            <p:cNvSpPr/>
            <p:nvPr/>
          </p:nvSpPr>
          <p:spPr>
            <a:xfrm>
              <a:off x="1562100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平行四边形 11"/>
            <p:cNvSpPr/>
            <p:nvPr/>
          </p:nvSpPr>
          <p:spPr>
            <a:xfrm>
              <a:off x="1704741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平行四边形 12"/>
            <p:cNvSpPr/>
            <p:nvPr/>
          </p:nvSpPr>
          <p:spPr>
            <a:xfrm>
              <a:off x="1847382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平行四边形 13"/>
            <p:cNvSpPr/>
            <p:nvPr/>
          </p:nvSpPr>
          <p:spPr>
            <a:xfrm>
              <a:off x="1990023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2132664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884917" y="3991304"/>
            <a:ext cx="10174823" cy="168310"/>
            <a:chOff x="1256392" y="2078109"/>
            <a:chExt cx="4745573" cy="192139"/>
          </a:xfrm>
        </p:grpSpPr>
        <p:sp>
          <p:nvSpPr>
            <p:cNvPr id="18" name="矩形 66"/>
            <p:cNvSpPr/>
            <p:nvPr/>
          </p:nvSpPr>
          <p:spPr>
            <a:xfrm>
              <a:off x="1256392" y="2174178"/>
              <a:ext cx="4745573" cy="0"/>
            </a:xfrm>
            <a:custGeom>
              <a:avLst/>
              <a:gdLst>
                <a:gd name="connsiteX0" fmla="*/ 0 w 3058239"/>
                <a:gd name="connsiteY0" fmla="*/ 0 h 45719"/>
                <a:gd name="connsiteX1" fmla="*/ 3058239 w 3058239"/>
                <a:gd name="connsiteY1" fmla="*/ 0 h 45719"/>
                <a:gd name="connsiteX2" fmla="*/ 3058239 w 3058239"/>
                <a:gd name="connsiteY2" fmla="*/ 45719 h 45719"/>
                <a:gd name="connsiteX3" fmla="*/ 0 w 3058239"/>
                <a:gd name="connsiteY3" fmla="*/ 45719 h 45719"/>
                <a:gd name="connsiteX4" fmla="*/ 0 w 3058239"/>
                <a:gd name="connsiteY4" fmla="*/ 0 h 45719"/>
                <a:gd name="connsiteX0" fmla="*/ 0 w 3058239"/>
                <a:gd name="connsiteY0" fmla="*/ 45719 h 137159"/>
                <a:gd name="connsiteX1" fmla="*/ 0 w 3058239"/>
                <a:gd name="connsiteY1" fmla="*/ 0 h 137159"/>
                <a:gd name="connsiteX2" fmla="*/ 3058239 w 3058239"/>
                <a:gd name="connsiteY2" fmla="*/ 0 h 137159"/>
                <a:gd name="connsiteX3" fmla="*/ 3058239 w 3058239"/>
                <a:gd name="connsiteY3" fmla="*/ 45719 h 137159"/>
                <a:gd name="connsiteX4" fmla="*/ 91440 w 3058239"/>
                <a:gd name="connsiteY4" fmla="*/ 137159 h 137159"/>
                <a:gd name="connsiteX0" fmla="*/ 0 w 3058239"/>
                <a:gd name="connsiteY0" fmla="*/ 45719 h 45719"/>
                <a:gd name="connsiteX1" fmla="*/ 0 w 3058239"/>
                <a:gd name="connsiteY1" fmla="*/ 0 h 45719"/>
                <a:gd name="connsiteX2" fmla="*/ 3058239 w 3058239"/>
                <a:gd name="connsiteY2" fmla="*/ 0 h 45719"/>
                <a:gd name="connsiteX3" fmla="*/ 3058239 w 3058239"/>
                <a:gd name="connsiteY3" fmla="*/ 45719 h 45719"/>
                <a:gd name="connsiteX0" fmla="*/ 0 w 3058239"/>
                <a:gd name="connsiteY0" fmla="*/ 0 h 45719"/>
                <a:gd name="connsiteX1" fmla="*/ 3058239 w 3058239"/>
                <a:gd name="connsiteY1" fmla="*/ 0 h 45719"/>
                <a:gd name="connsiteX2" fmla="*/ 3058239 w 3058239"/>
                <a:gd name="connsiteY2" fmla="*/ 45719 h 45719"/>
                <a:gd name="connsiteX0" fmla="*/ 0 w 3058239"/>
                <a:gd name="connsiteY0" fmla="*/ 0 h 0"/>
                <a:gd name="connsiteX1" fmla="*/ 3058239 w 3058239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58239">
                  <a:moveTo>
                    <a:pt x="0" y="0"/>
                  </a:moveTo>
                  <a:lnTo>
                    <a:pt x="3058239" y="0"/>
                  </a:lnTo>
                </a:path>
              </a:pathLst>
            </a:custGeom>
            <a:noFill/>
            <a:ln w="57150">
              <a:solidFill>
                <a:srgbClr val="01E2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476904" y="2078109"/>
              <a:ext cx="1807317" cy="192138"/>
            </a:xfrm>
            <a:prstGeom prst="rect">
              <a:avLst/>
            </a:prstGeom>
            <a:solidFill>
              <a:srgbClr val="01E2BC"/>
            </a:solidFill>
            <a:ln>
              <a:solidFill>
                <a:srgbClr val="01E2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平行四边形 19"/>
            <p:cNvSpPr/>
            <p:nvPr/>
          </p:nvSpPr>
          <p:spPr>
            <a:xfrm>
              <a:off x="1562100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1704741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平行四边形 21"/>
            <p:cNvSpPr/>
            <p:nvPr/>
          </p:nvSpPr>
          <p:spPr>
            <a:xfrm>
              <a:off x="1847382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平行四边形 22"/>
            <p:cNvSpPr/>
            <p:nvPr/>
          </p:nvSpPr>
          <p:spPr>
            <a:xfrm>
              <a:off x="1990023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平行四边形 23"/>
            <p:cNvSpPr/>
            <p:nvPr/>
          </p:nvSpPr>
          <p:spPr>
            <a:xfrm>
              <a:off x="2132664" y="2078110"/>
              <a:ext cx="129540" cy="192138"/>
            </a:xfrm>
            <a:prstGeom prst="parallelogram">
              <a:avLst>
                <a:gd name="adj" fmla="val 53562"/>
              </a:avLst>
            </a:prstGeom>
            <a:solidFill>
              <a:srgbClr val="0106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950608" y="1646770"/>
            <a:ext cx="10022192" cy="2151074"/>
            <a:chOff x="397089" y="3602330"/>
            <a:chExt cx="10022192" cy="2151074"/>
          </a:xfrm>
        </p:grpSpPr>
        <p:sp>
          <p:nvSpPr>
            <p:cNvPr id="42" name="TextBox 31"/>
            <p:cNvSpPr txBox="1"/>
            <p:nvPr/>
          </p:nvSpPr>
          <p:spPr>
            <a:xfrm flipH="1">
              <a:off x="397089" y="3602330"/>
              <a:ext cx="3097314" cy="33855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眼睛轮廓曲线拟合</a:t>
              </a:r>
            </a:p>
          </p:txBody>
        </p:sp>
        <p:sp>
          <p:nvSpPr>
            <p:cNvPr id="43" name="TextBox 32"/>
            <p:cNvSpPr txBox="1"/>
            <p:nvPr/>
          </p:nvSpPr>
          <p:spPr>
            <a:xfrm>
              <a:off x="397089" y="4099618"/>
              <a:ext cx="10022192" cy="1653786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利用 </a:t>
              </a:r>
              <a:r>
                <a:rPr lang="en-US" altLang="zh-CN" sz="2000" dirty="0" err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Dlib</a:t>
              </a:r>
              <a:r>
                <a:rPr lang="en-US" altLang="zh-CN" sz="2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2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官方训练好的“</a:t>
              </a:r>
              <a:r>
                <a:rPr lang="en-US" altLang="zh-CN" sz="2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shape_predictor_68_face_landmarks.dat”</a:t>
              </a:r>
              <a:r>
                <a:rPr lang="zh-CN" altLang="en-US" sz="2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模 型进行标注。输入标注人脸关键点的图像数据，先将脸提取处理，由于脸的尺 寸不一，所以利用仿射变换将人脸关键点仿射到单位空间，统一尺寸和坐标系。将数据的人脸关键点做下平均，作为初始人脸形状，基于这个初始形状再进行残差计算拟合人脸关键点。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88049" y="4388558"/>
            <a:ext cx="10271692" cy="1781439"/>
            <a:chOff x="407930" y="3737626"/>
            <a:chExt cx="4842441" cy="948978"/>
          </a:xfrm>
        </p:grpSpPr>
        <p:sp>
          <p:nvSpPr>
            <p:cNvPr id="48" name="TextBox 31"/>
            <p:cNvSpPr txBox="1"/>
            <p:nvPr/>
          </p:nvSpPr>
          <p:spPr>
            <a:xfrm flipH="1">
              <a:off x="427018" y="3737626"/>
              <a:ext cx="3097314" cy="338554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rgbClr val="01E2BC"/>
                  </a:solidFill>
                  <a:effectLst>
                    <a:outerShdw blurRad="266700" algn="tl" rotWithShape="0">
                      <a:schemeClr val="tx2">
                        <a:lumMod val="40000"/>
                        <a:lumOff val="60000"/>
                        <a:alpha val="55000"/>
                      </a:schemeClr>
                    </a:outerShdw>
                  </a:effectLst>
                  <a:latin typeface="Arial Rounded MT Bold" pitchFamily="34" charset="0"/>
                  <a:cs typeface="Times New Roman" pitchFamily="18" charset="0"/>
                </a:rPr>
                <a:t>眼睛开合度归一化计算</a:t>
              </a:r>
            </a:p>
          </p:txBody>
        </p:sp>
        <p:sp>
          <p:nvSpPr>
            <p:cNvPr id="49" name="TextBox 32"/>
            <p:cNvSpPr txBox="1"/>
            <p:nvPr/>
          </p:nvSpPr>
          <p:spPr>
            <a:xfrm>
              <a:off x="407930" y="4018766"/>
              <a:ext cx="4842441" cy="667838"/>
            </a:xfrm>
            <a:prstGeom prst="rect">
              <a:avLst/>
            </a:prstGeom>
            <a:noFill/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驾驶员的疲劳状态很容易通过眼睛的形态变化反映出来，因此如何对眼睛的 开度大小进行标定至关重要。对于不同的驾驶员，眼睛的开合状态差异较大，所 以需要一种归一化的指标对眼睛开度大小进行标定，以提高检测的准确性和鲁棒性。</a:t>
              </a: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71616" y="345438"/>
            <a:ext cx="842043" cy="391162"/>
            <a:chOff x="-29932" y="520698"/>
            <a:chExt cx="577569" cy="258806"/>
          </a:xfrm>
        </p:grpSpPr>
        <p:sp>
          <p:nvSpPr>
            <p:cNvPr id="55" name="箭头: V 形 54"/>
            <p:cNvSpPr/>
            <p:nvPr/>
          </p:nvSpPr>
          <p:spPr>
            <a:xfrm>
              <a:off x="-29932" y="520698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箭头: V 形 55"/>
            <p:cNvSpPr/>
            <p:nvPr/>
          </p:nvSpPr>
          <p:spPr>
            <a:xfrm>
              <a:off x="165637" y="520699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箭头: V 形 56"/>
            <p:cNvSpPr/>
            <p:nvPr/>
          </p:nvSpPr>
          <p:spPr>
            <a:xfrm>
              <a:off x="361206" y="520700"/>
              <a:ext cx="186431" cy="258804"/>
            </a:xfrm>
            <a:prstGeom prst="chevron">
              <a:avLst/>
            </a:prstGeom>
            <a:solidFill>
              <a:srgbClr val="01E2BC"/>
            </a:solidFill>
            <a:ln w="889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" name="TextBox 31">
            <a:extLst>
              <a:ext uri="{FF2B5EF4-FFF2-40B4-BE49-F238E27FC236}">
                <a16:creationId xmlns:a16="http://schemas.microsoft.com/office/drawing/2014/main" id="{39F32E96-BC06-3CDA-0F83-F6DBACC83535}"/>
              </a:ext>
            </a:extLst>
          </p:cNvPr>
          <p:cNvSpPr txBox="1"/>
          <p:nvPr/>
        </p:nvSpPr>
        <p:spPr>
          <a:xfrm flipH="1">
            <a:off x="1320165" y="251309"/>
            <a:ext cx="4509258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marL="0" marR="0" lvl="0" indent="0" algn="l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srgbClr val="01E2BC"/>
                </a:solidFill>
                <a:effectLst>
                  <a:outerShdw blurRad="266700" algn="tl" rotWithShape="0">
                    <a:srgbClr val="44546A">
                      <a:lumMod val="40000"/>
                      <a:lumOff val="60000"/>
                      <a:alpha val="55000"/>
                    </a:srgb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技术方案</a:t>
            </a:r>
            <a:endParaRPr kumimoji="0" lang="zh-CN" altLang="en-US" sz="36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srgbClr val="01E2BC"/>
              </a:solidFill>
              <a:effectLst>
                <a:outerShdw blurRad="266700" algn="tl" rotWithShape="0">
                  <a:srgbClr val="44546A">
                    <a:lumMod val="40000"/>
                    <a:lumOff val="60000"/>
                    <a:alpha val="55000"/>
                  </a:srgbClr>
                </a:outerShdw>
              </a:effectLst>
              <a:uLnTx/>
              <a:uFillTx/>
              <a:latin typeface="Arial Rounded MT Bold" pitchFamily="34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" name="TextBox 31">
            <a:extLst>
              <a:ext uri="{FF2B5EF4-FFF2-40B4-BE49-F238E27FC236}">
                <a16:creationId xmlns:a16="http://schemas.microsoft.com/office/drawing/2014/main" id="{B2582C52-DEC3-27EE-6645-B47853B3C30D}"/>
              </a:ext>
            </a:extLst>
          </p:cNvPr>
          <p:cNvSpPr txBox="1"/>
          <p:nvPr/>
        </p:nvSpPr>
        <p:spPr>
          <a:xfrm flipH="1">
            <a:off x="3317951" y="550849"/>
            <a:ext cx="3097314" cy="3385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68589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01E2BC"/>
                </a:solidFill>
                <a:effectLst>
                  <a:outerShdw blurRad="266700" algn="tl" rotWithShape="0">
                    <a:schemeClr val="tx2">
                      <a:lumMod val="40000"/>
                      <a:lumOff val="60000"/>
                      <a:alpha val="55000"/>
                    </a:schemeClr>
                  </a:outerShdw>
                </a:effectLst>
                <a:latin typeface="Arial Rounded MT Bold" pitchFamily="34" charset="0"/>
                <a:cs typeface="Times New Roman" pitchFamily="18" charset="0"/>
              </a:rPr>
              <a:t>疲劳状态分析</a:t>
            </a:r>
          </a:p>
        </p:txBody>
      </p:sp>
    </p:spTree>
    <p:extLst>
      <p:ext uri="{BB962C8B-B14F-4D97-AF65-F5344CB8AC3E}">
        <p14:creationId xmlns:p14="http://schemas.microsoft.com/office/powerpoint/2010/main" val="18566768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advTm="4000"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爱给ppt www.aigei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6</TotalTime>
  <Words>1516</Words>
  <Application>Microsoft Office PowerPoint</Application>
  <PresentationFormat>宽屏</PresentationFormat>
  <Paragraphs>100</Paragraphs>
  <Slides>16</Slides>
  <Notes>16</Notes>
  <HiddenSlides>0</HiddenSlides>
  <MMClips>1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Agency FB</vt:lpstr>
      <vt:lpstr>微软雅黑</vt:lpstr>
      <vt:lpstr>等线</vt:lpstr>
      <vt:lpstr>新宋体</vt:lpstr>
      <vt:lpstr>Arial Rounded MT Bold</vt:lpstr>
      <vt:lpstr>Arial</vt:lpstr>
      <vt:lpstr>爱给ppt www.aigei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kuppt</dc:title>
  <dc:subject>熊猫办公</dc:subject>
  <dc:creator>www.tukuppt.com</dc:creator>
  <cp:keywords>tukuppt; tukppt</cp:keywords>
  <cp:lastModifiedBy>李 文强</cp:lastModifiedBy>
  <cp:revision>6</cp:revision>
  <dcterms:created xsi:type="dcterms:W3CDTF">2017-05-22T01:12:59Z</dcterms:created>
  <dcterms:modified xsi:type="dcterms:W3CDTF">2022-08-17T12:13:37Z</dcterms:modified>
  <cp:category>tukuppt</cp:category>
</cp:coreProperties>
</file>